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media/audio2.wav" ContentType="audio/wav"/>
  <Override PartName="/ppt/media/audio3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34"/>
  </p:notesMasterIdLst>
  <p:sldIdLst>
    <p:sldId id="435" r:id="rId2"/>
    <p:sldId id="436" r:id="rId3"/>
    <p:sldId id="437" r:id="rId4"/>
    <p:sldId id="438" r:id="rId5"/>
    <p:sldId id="439" r:id="rId6"/>
    <p:sldId id="440" r:id="rId7"/>
    <p:sldId id="441" r:id="rId8"/>
    <p:sldId id="445" r:id="rId9"/>
    <p:sldId id="477" r:id="rId10"/>
    <p:sldId id="480" r:id="rId11"/>
    <p:sldId id="447" r:id="rId12"/>
    <p:sldId id="456" r:id="rId13"/>
    <p:sldId id="457" r:id="rId14"/>
    <p:sldId id="458" r:id="rId15"/>
    <p:sldId id="464" r:id="rId16"/>
    <p:sldId id="478" r:id="rId17"/>
    <p:sldId id="479" r:id="rId18"/>
    <p:sldId id="452" r:id="rId19"/>
    <p:sldId id="462" r:id="rId20"/>
    <p:sldId id="460" r:id="rId21"/>
    <p:sldId id="467" r:id="rId22"/>
    <p:sldId id="468" r:id="rId23"/>
    <p:sldId id="469" r:id="rId24"/>
    <p:sldId id="442" r:id="rId25"/>
    <p:sldId id="434" r:id="rId26"/>
    <p:sldId id="472" r:id="rId27"/>
    <p:sldId id="473" r:id="rId28"/>
    <p:sldId id="474" r:id="rId29"/>
    <p:sldId id="475" r:id="rId30"/>
    <p:sldId id="476" r:id="rId31"/>
    <p:sldId id="288" r:id="rId32"/>
    <p:sldId id="471" r:id="rId33"/>
  </p:sldIdLst>
  <p:sldSz cx="14630400" cy="8229600"/>
  <p:notesSz cx="6858000" cy="9144000"/>
  <p:embeddedFontLst>
    <p:embeddedFont>
      <p:font typeface="Microsoft YaHei" panose="020B0503020204020204" pitchFamily="34" charset="-122"/>
      <p:regular r:id="rId35"/>
      <p:bold r:id="rId36"/>
    </p:embeddedFont>
    <p:embeddedFont>
      <p:font typeface="Tahoma" panose="020B0604030504040204" pitchFamily="34" charset="0"/>
      <p:regular r:id="rId37"/>
      <p:bold r:id="rId38"/>
    </p:embeddedFont>
    <p:embeddedFont>
      <p:font typeface="Calibri" panose="020F0502020204030204" pitchFamily="34" charset="0"/>
      <p:regular r:id="rId39"/>
      <p:bold r:id="rId40"/>
      <p:italic r:id="rId41"/>
      <p:boldItalic r:id="rId42"/>
    </p:embeddedFont>
    <p:embeddedFont>
      <p:font typeface="Cambria Math" panose="02040503050406030204" pitchFamily="18" charset="0"/>
      <p:regular r:id="rId43"/>
    </p:embeddedFont>
    <p:embeddedFont>
      <p:font typeface="VNI-Times" pitchFamily="2" charset="0"/>
      <p:regular r:id="rId44"/>
      <p:bold r:id="rId45"/>
      <p:italic r:id="rId46"/>
      <p:boldItalic r:id="rId47"/>
    </p:embeddedFont>
    <p:embeddedFont>
      <p:font typeface="SVN-Segoe Print" panose="020B0604020202020204" charset="0"/>
      <p:regular r:id="rId48"/>
    </p:embeddedFont>
    <p:embeddedFont>
      <p:font typeface="Montserrat" panose="02000505000000020004" pitchFamily="2" charset="0"/>
      <p:regular r:id="rId49"/>
      <p:bold r:id="rId50"/>
      <p:italic r:id="rId51"/>
      <p:boldItalic r:id="rId52"/>
    </p:embeddedFont>
    <p:embeddedFont>
      <p:font typeface="Maven Pro" panose="020B0604020202020204" charset="0"/>
      <p:regular r:id="rId53"/>
      <p:bold r:id="rId54"/>
    </p:embeddedFont>
    <p:embeddedFont>
      <p:font typeface="Bahnschrift" panose="020B0502040204020203" pitchFamily="34" charset="0"/>
      <p:regular r:id="rId55"/>
      <p:bold r:id="rId56"/>
    </p:embeddedFont>
    <p:embeddedFont>
      <p:font typeface="Patrick Hand" panose="020B0604020202020204" charset="0"/>
      <p:regular r:id="rId57"/>
    </p:embeddedFont>
    <p:embeddedFont>
      <p:font typeface="Indie Flower" panose="020B0604020202020204" charset="0"/>
      <p:regular r:id="rId5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592" userDrawn="1">
          <p15:clr>
            <a:srgbClr val="A4A3A4"/>
          </p15:clr>
        </p15:guide>
        <p15:guide id="2" pos="46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C1DFD6"/>
    <a:srgbClr val="282828"/>
    <a:srgbClr val="97C9BA"/>
    <a:srgbClr val="FFDF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EF8BF76-366F-468B-8732-01F46BAFEB31}" v="4374" dt="2020-12-01T16:28:17.839"/>
  </p1510:revLst>
</p1510:revInfo>
</file>

<file path=ppt/tableStyles.xml><?xml version="1.0" encoding="utf-8"?>
<a:tblStyleLst xmlns:a="http://schemas.openxmlformats.org/drawingml/2006/main" def="{B3DA0131-21F0-4518-B7F4-80CDB943DF03}">
  <a:tblStyle styleId="{B3DA0131-21F0-4518-B7F4-80CDB943DF0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97" autoAdjust="0"/>
    <p:restoredTop sz="94660"/>
  </p:normalViewPr>
  <p:slideViewPr>
    <p:cSldViewPr snapToGrid="0">
      <p:cViewPr varScale="1">
        <p:scale>
          <a:sx n="53" d="100"/>
          <a:sy n="53" d="100"/>
        </p:scale>
        <p:origin x="870" y="36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font" Target="fonts/font13.fntdata"/><Relationship Id="rId50" Type="http://schemas.openxmlformats.org/officeDocument/2006/relationships/font" Target="fonts/font16.fntdata"/><Relationship Id="rId55" Type="http://schemas.openxmlformats.org/officeDocument/2006/relationships/font" Target="fonts/font21.fntdata"/><Relationship Id="rId63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3" Type="http://schemas.openxmlformats.org/officeDocument/2006/relationships/font" Target="fonts/font19.fntdata"/><Relationship Id="rId58" Type="http://schemas.openxmlformats.org/officeDocument/2006/relationships/font" Target="fonts/font24.fntdata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font" Target="fonts/font14.fntdata"/><Relationship Id="rId56" Type="http://schemas.openxmlformats.org/officeDocument/2006/relationships/font" Target="fonts/font22.fntdata"/><Relationship Id="rId64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font" Target="fonts/font1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7.fntdata"/><Relationship Id="rId54" Type="http://schemas.openxmlformats.org/officeDocument/2006/relationships/font" Target="fonts/font20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49" Type="http://schemas.openxmlformats.org/officeDocument/2006/relationships/font" Target="fonts/font15.fntdata"/><Relationship Id="rId57" Type="http://schemas.openxmlformats.org/officeDocument/2006/relationships/font" Target="fonts/font23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10.fntdata"/><Relationship Id="rId52" Type="http://schemas.openxmlformats.org/officeDocument/2006/relationships/font" Target="fonts/font18.fntdata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Ngoc  Hai" userId="8ced5be2-8dfc-4fc6-b874-cee4f1784a4d" providerId="ADAL" clId="{DEF8BF76-366F-468B-8732-01F46BAFEB31}"/>
    <pc:docChg chg="undo redo custSel addSld delSld modSld sldOrd delMainMaster">
      <pc:chgData name="Nguyen Ngoc  Hai" userId="8ced5be2-8dfc-4fc6-b874-cee4f1784a4d" providerId="ADAL" clId="{DEF8BF76-366F-468B-8732-01F46BAFEB31}" dt="2020-12-01T16:28:17.838" v="6902" actId="1076"/>
      <pc:docMkLst>
        <pc:docMk/>
      </pc:docMkLst>
      <pc:sldChg chg="addSp delSp modSp mod ord modTransition modAnim modNotes">
        <pc:chgData name="Nguyen Ngoc  Hai" userId="8ced5be2-8dfc-4fc6-b874-cee4f1784a4d" providerId="ADAL" clId="{DEF8BF76-366F-468B-8732-01F46BAFEB31}" dt="2020-12-01T16:28:17.838" v="6902" actId="1076"/>
        <pc:sldMkLst>
          <pc:docMk/>
          <pc:sldMk cId="0" sldId="256"/>
        </pc:sldMkLst>
        <pc:spChg chg="add del mod">
          <ac:chgData name="Nguyen Ngoc  Hai" userId="8ced5be2-8dfc-4fc6-b874-cee4f1784a4d" providerId="ADAL" clId="{DEF8BF76-366F-468B-8732-01F46BAFEB31}" dt="2020-11-30T13:38:04.601" v="94" actId="478"/>
          <ac:spMkLst>
            <pc:docMk/>
            <pc:sldMk cId="0" sldId="256"/>
            <ac:spMk id="3" creationId="{E65E2BE9-11A3-42F2-995A-6B5BA305501C}"/>
          </ac:spMkLst>
        </pc:spChg>
        <pc:spChg chg="mod ord">
          <ac:chgData name="Nguyen Ngoc  Hai" userId="8ced5be2-8dfc-4fc6-b874-cee4f1784a4d" providerId="ADAL" clId="{DEF8BF76-366F-468B-8732-01F46BAFEB31}" dt="2020-12-01T16:28:12.091" v="6900" actId="167"/>
          <ac:spMkLst>
            <pc:docMk/>
            <pc:sldMk cId="0" sldId="256"/>
            <ac:spMk id="393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1-30T13:39:11.540" v="110" actId="1076"/>
          <ac:spMkLst>
            <pc:docMk/>
            <pc:sldMk cId="0" sldId="256"/>
            <ac:spMk id="394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1-30T13:38:02.320" v="93" actId="478"/>
          <ac:spMkLst>
            <pc:docMk/>
            <pc:sldMk cId="0" sldId="256"/>
            <ac:spMk id="395" creationId="{00000000-0000-0000-0000-000000000000}"/>
          </ac:spMkLst>
        </pc:spChg>
        <pc:picChg chg="add mod ord">
          <ac:chgData name="Nguyen Ngoc  Hai" userId="8ced5be2-8dfc-4fc6-b874-cee4f1784a4d" providerId="ADAL" clId="{DEF8BF76-366F-468B-8732-01F46BAFEB31}" dt="2020-11-30T13:42:27.104" v="177" actId="167"/>
          <ac:picMkLst>
            <pc:docMk/>
            <pc:sldMk cId="0" sldId="256"/>
            <ac:picMk id="794" creationId="{36A919FD-37B1-475A-ABDC-6E3AED1A1F0B}"/>
          </ac:picMkLst>
        </pc:picChg>
        <pc:picChg chg="add mod">
          <ac:chgData name="Nguyen Ngoc  Hai" userId="8ced5be2-8dfc-4fc6-b874-cee4f1784a4d" providerId="ADAL" clId="{DEF8BF76-366F-468B-8732-01F46BAFEB31}" dt="2020-12-01T16:28:17.838" v="6902" actId="1076"/>
          <ac:picMkLst>
            <pc:docMk/>
            <pc:sldMk cId="0" sldId="256"/>
            <ac:picMk id="12290" creationId="{CC4DBD56-14E9-46A0-92A5-4B899D87638D}"/>
          </ac:picMkLst>
        </pc:picChg>
      </pc:sldChg>
      <pc:sldChg chg="addSp delSp modSp mod modTransition modAnim">
        <pc:chgData name="Nguyen Ngoc  Hai" userId="8ced5be2-8dfc-4fc6-b874-cee4f1784a4d" providerId="ADAL" clId="{DEF8BF76-366F-468B-8732-01F46BAFEB31}" dt="2020-11-30T14:51:05.887" v="1027" actId="1076"/>
        <pc:sldMkLst>
          <pc:docMk/>
          <pc:sldMk cId="0" sldId="257"/>
        </pc:sldMkLst>
        <pc:spChg chg="add del mod">
          <ac:chgData name="Nguyen Ngoc  Hai" userId="8ced5be2-8dfc-4fc6-b874-cee4f1784a4d" providerId="ADAL" clId="{DEF8BF76-366F-468B-8732-01F46BAFEB31}" dt="2020-11-30T14:01:09.157" v="611" actId="478"/>
          <ac:spMkLst>
            <pc:docMk/>
            <pc:sldMk cId="0" sldId="257"/>
            <ac:spMk id="3" creationId="{E51819B4-6B0A-428C-9FFC-161D4D49C4D1}"/>
          </ac:spMkLst>
        </pc:spChg>
        <pc:spChg chg="add del mod">
          <ac:chgData name="Nguyen Ngoc  Hai" userId="8ced5be2-8dfc-4fc6-b874-cee4f1784a4d" providerId="ADAL" clId="{DEF8BF76-366F-468B-8732-01F46BAFEB31}" dt="2020-11-30T14:01:09.157" v="611" actId="478"/>
          <ac:spMkLst>
            <pc:docMk/>
            <pc:sldMk cId="0" sldId="257"/>
            <ac:spMk id="5" creationId="{92C3A7A9-B730-4165-8610-0542F559D9CE}"/>
          </ac:spMkLst>
        </pc:spChg>
        <pc:spChg chg="add mod">
          <ac:chgData name="Nguyen Ngoc  Hai" userId="8ced5be2-8dfc-4fc6-b874-cee4f1784a4d" providerId="ADAL" clId="{DEF8BF76-366F-468B-8732-01F46BAFEB31}" dt="2020-11-30T14:02:30.314" v="673" actId="1076"/>
          <ac:spMkLst>
            <pc:docMk/>
            <pc:sldMk cId="0" sldId="257"/>
            <ac:spMk id="6" creationId="{DC3EA09F-6D54-419B-82AC-54853196B111}"/>
          </ac:spMkLst>
        </pc:spChg>
        <pc:spChg chg="add del mod">
          <ac:chgData name="Nguyen Ngoc  Hai" userId="8ced5be2-8dfc-4fc6-b874-cee4f1784a4d" providerId="ADAL" clId="{DEF8BF76-366F-468B-8732-01F46BAFEB31}" dt="2020-11-30T14:02:35.989" v="676"/>
          <ac:spMkLst>
            <pc:docMk/>
            <pc:sldMk cId="0" sldId="257"/>
            <ac:spMk id="7" creationId="{D74885AA-2CDF-4D56-8F1A-4A53BE802C3E}"/>
          </ac:spMkLst>
        </pc:spChg>
        <pc:spChg chg="add mod">
          <ac:chgData name="Nguyen Ngoc  Hai" userId="8ced5be2-8dfc-4fc6-b874-cee4f1784a4d" providerId="ADAL" clId="{DEF8BF76-366F-468B-8732-01F46BAFEB31}" dt="2020-11-30T14:01:19.330" v="643" actId="20577"/>
          <ac:spMkLst>
            <pc:docMk/>
            <pc:sldMk cId="0" sldId="257"/>
            <ac:spMk id="8" creationId="{68DAD4B3-2B8A-4545-A07F-DAE3856B2568}"/>
          </ac:spMkLst>
        </pc:spChg>
        <pc:spChg chg="add mod">
          <ac:chgData name="Nguyen Ngoc  Hai" userId="8ced5be2-8dfc-4fc6-b874-cee4f1784a4d" providerId="ADAL" clId="{DEF8BF76-366F-468B-8732-01F46BAFEB31}" dt="2020-11-30T14:10:22.811" v="796" actId="1076"/>
          <ac:spMkLst>
            <pc:docMk/>
            <pc:sldMk cId="0" sldId="257"/>
            <ac:spMk id="10" creationId="{57175EC0-CDF1-4C2A-8D8B-DD4DFCF94D5F}"/>
          </ac:spMkLst>
        </pc:spChg>
        <pc:spChg chg="add del">
          <ac:chgData name="Nguyen Ngoc  Hai" userId="8ced5be2-8dfc-4fc6-b874-cee4f1784a4d" providerId="ADAL" clId="{DEF8BF76-366F-468B-8732-01F46BAFEB31}" dt="2020-11-30T14:09:34.243" v="787" actId="478"/>
          <ac:spMkLst>
            <pc:docMk/>
            <pc:sldMk cId="0" sldId="257"/>
            <ac:spMk id="12" creationId="{D4A367CE-A3A2-4C7C-82C7-7FF29BECDC9F}"/>
          </ac:spMkLst>
        </pc:spChg>
        <pc:spChg chg="del mod topLvl">
          <ac:chgData name="Nguyen Ngoc  Hai" userId="8ced5be2-8dfc-4fc6-b874-cee4f1784a4d" providerId="ADAL" clId="{DEF8BF76-366F-468B-8732-01F46BAFEB31}" dt="2020-11-30T14:06:31.845" v="734" actId="478"/>
          <ac:spMkLst>
            <pc:docMk/>
            <pc:sldMk cId="0" sldId="257"/>
            <ac:spMk id="19" creationId="{C7DE1D85-95F1-4F31-AD95-04C0A9C12955}"/>
          </ac:spMkLst>
        </pc:spChg>
        <pc:spChg chg="del mod topLvl">
          <ac:chgData name="Nguyen Ngoc  Hai" userId="8ced5be2-8dfc-4fc6-b874-cee4f1784a4d" providerId="ADAL" clId="{DEF8BF76-366F-468B-8732-01F46BAFEB31}" dt="2020-11-30T14:06:41.496" v="739" actId="478"/>
          <ac:spMkLst>
            <pc:docMk/>
            <pc:sldMk cId="0" sldId="257"/>
            <ac:spMk id="20" creationId="{A21A155A-8948-49C2-AD6C-C9E54BE3FD5D}"/>
          </ac:spMkLst>
        </pc:spChg>
        <pc:spChg chg="del mod topLvl">
          <ac:chgData name="Nguyen Ngoc  Hai" userId="8ced5be2-8dfc-4fc6-b874-cee4f1784a4d" providerId="ADAL" clId="{DEF8BF76-366F-468B-8732-01F46BAFEB31}" dt="2020-11-30T14:06:43.802" v="742" actId="478"/>
          <ac:spMkLst>
            <pc:docMk/>
            <pc:sldMk cId="0" sldId="257"/>
            <ac:spMk id="21" creationId="{84385F33-26B3-44B9-81BF-009C1E767A65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2" creationId="{32112D03-0413-476D-9B8F-5F1CC29E882B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3" creationId="{2C375F8F-10B5-484D-8C29-CDFB32B3D3DC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24" creationId="{D0480899-681F-46A8-B341-73C020D61A4E}"/>
          </ac:spMkLst>
        </pc:spChg>
        <pc:spChg chg="del mod topLvl">
          <ac:chgData name="Nguyen Ngoc  Hai" userId="8ced5be2-8dfc-4fc6-b874-cee4f1784a4d" providerId="ADAL" clId="{DEF8BF76-366F-468B-8732-01F46BAFEB31}" dt="2020-11-30T14:06:32.203" v="735" actId="478"/>
          <ac:spMkLst>
            <pc:docMk/>
            <pc:sldMk cId="0" sldId="257"/>
            <ac:spMk id="25" creationId="{6FA17EE9-A82C-4AE8-BF8F-5B0C63EF743A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6" creationId="{E67CEB6E-22A5-49C6-876B-42EA87317B2E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7" creationId="{E334E85C-7F9F-4757-9C14-A959BF44CA83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8" creationId="{686558CE-CDC3-4D36-A9B6-B1DA7BDAAFB2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9" creationId="{983347D1-6C2F-4499-9461-E9E3A14592D9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30" creationId="{B4246B55-FB95-4F12-A5B8-80AFDA83F81D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1" creationId="{1A25D97E-516A-4422-9909-5C270EDBBD74}"/>
          </ac:spMkLst>
        </pc:spChg>
        <pc:spChg chg="del mod topLvl">
          <ac:chgData name="Nguyen Ngoc  Hai" userId="8ced5be2-8dfc-4fc6-b874-cee4f1784a4d" providerId="ADAL" clId="{DEF8BF76-366F-468B-8732-01F46BAFEB31}" dt="2020-11-30T14:06:41.815" v="740" actId="478"/>
          <ac:spMkLst>
            <pc:docMk/>
            <pc:sldMk cId="0" sldId="257"/>
            <ac:spMk id="32" creationId="{FBFE5048-BED7-4FAC-B02D-B8AB0B036A2E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3" creationId="{ACBD28ED-44CD-41E5-9B91-87CE37B71DDA}"/>
          </ac:spMkLst>
        </pc:spChg>
        <pc:spChg chg="del mod topLvl">
          <ac:chgData name="Nguyen Ngoc  Hai" userId="8ced5be2-8dfc-4fc6-b874-cee4f1784a4d" providerId="ADAL" clId="{DEF8BF76-366F-468B-8732-01F46BAFEB31}" dt="2020-11-30T14:06:46.242" v="743" actId="478"/>
          <ac:spMkLst>
            <pc:docMk/>
            <pc:sldMk cId="0" sldId="257"/>
            <ac:spMk id="34" creationId="{7F287E72-8CA8-4BE4-B803-42E2DBF49823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5" creationId="{201A0273-6CF7-4733-9B1B-22E50FBFD197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36" creationId="{1709473B-C360-4A1F-8A05-6599EB3F5672}"/>
          </ac:spMkLst>
        </pc:spChg>
        <pc:spChg chg="del mod topLvl">
          <ac:chgData name="Nguyen Ngoc  Hai" userId="8ced5be2-8dfc-4fc6-b874-cee4f1784a4d" providerId="ADAL" clId="{DEF8BF76-366F-468B-8732-01F46BAFEB31}" dt="2020-11-30T14:06:32.737" v="736" actId="478"/>
          <ac:spMkLst>
            <pc:docMk/>
            <pc:sldMk cId="0" sldId="257"/>
            <ac:spMk id="37" creationId="{1E30FB9D-45EA-440D-A2AC-1DB2EDB79045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8" creationId="{CD113240-EE40-439E-A6FA-9DBAD771DB52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9" creationId="{E4249812-4BEE-4ACF-8402-75091BCA0635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40" creationId="{DDE42AD9-5962-4617-B0F9-96C679BDBDC9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41" creationId="{71735777-32FA-4929-B503-D046A46767E2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42" creationId="{FE519877-0D10-40EC-945A-1AFE4A62F0A6}"/>
          </ac:spMkLst>
        </pc:spChg>
        <pc:spChg chg="del mod topLvl">
          <ac:chgData name="Nguyen Ngoc  Hai" userId="8ced5be2-8dfc-4fc6-b874-cee4f1784a4d" providerId="ADAL" clId="{DEF8BF76-366F-468B-8732-01F46BAFEB31}" dt="2020-11-30T14:06:33.051" v="737" actId="478"/>
          <ac:spMkLst>
            <pc:docMk/>
            <pc:sldMk cId="0" sldId="257"/>
            <ac:spMk id="43" creationId="{F5164F51-007A-4FB5-90F7-162C6C761CFE}"/>
          </ac:spMkLst>
        </pc:spChg>
        <pc:spChg chg="del mod topLvl">
          <ac:chgData name="Nguyen Ngoc  Hai" userId="8ced5be2-8dfc-4fc6-b874-cee4f1784a4d" providerId="ADAL" clId="{DEF8BF76-366F-468B-8732-01F46BAFEB31}" dt="2020-11-30T14:06:34.219" v="738" actId="478"/>
          <ac:spMkLst>
            <pc:docMk/>
            <pc:sldMk cId="0" sldId="257"/>
            <ac:spMk id="44" creationId="{166DF553-22FE-44FB-8B3D-874BCEE8CF59}"/>
          </ac:spMkLst>
        </pc:spChg>
        <pc:spChg chg="del mod topLvl">
          <ac:chgData name="Nguyen Ngoc  Hai" userId="8ced5be2-8dfc-4fc6-b874-cee4f1784a4d" providerId="ADAL" clId="{DEF8BF76-366F-468B-8732-01F46BAFEB31}" dt="2020-11-30T14:06:43.262" v="741" actId="478"/>
          <ac:spMkLst>
            <pc:docMk/>
            <pc:sldMk cId="0" sldId="257"/>
            <ac:spMk id="45" creationId="{F0FED795-8A89-40C0-B822-0D04700433BE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46" creationId="{7B69BCBD-309F-4EED-BB87-88D89FD71D85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47" creationId="{A386F244-124B-4E5E-AE03-E8FD295BFA19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48" creationId="{602DA4C0-9EFD-4FBE-AA86-D6731F93A880}"/>
          </ac:spMkLst>
        </pc:spChg>
        <pc:spChg chg="add del">
          <ac:chgData name="Nguyen Ngoc  Hai" userId="8ced5be2-8dfc-4fc6-b874-cee4f1784a4d" providerId="ADAL" clId="{DEF8BF76-366F-468B-8732-01F46BAFEB31}" dt="2020-11-30T14:09:41.027" v="791" actId="478"/>
          <ac:spMkLst>
            <pc:docMk/>
            <pc:sldMk cId="0" sldId="257"/>
            <ac:spMk id="49" creationId="{8C6DA764-87FE-4C48-B2CE-51046119CA40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50" creationId="{AE4FE765-C332-49EB-B930-754AF93A25BA}"/>
          </ac:spMkLst>
        </pc:spChg>
        <pc:spChg chg="add del">
          <ac:chgData name="Nguyen Ngoc  Hai" userId="8ced5be2-8dfc-4fc6-b874-cee4f1784a4d" providerId="ADAL" clId="{DEF8BF76-366F-468B-8732-01F46BAFEB31}" dt="2020-11-30T14:10:24.135" v="797" actId="478"/>
          <ac:spMkLst>
            <pc:docMk/>
            <pc:sldMk cId="0" sldId="257"/>
            <ac:spMk id="51" creationId="{63B23968-49C6-4562-AC56-6ECE731F0AD9}"/>
          </ac:spMkLst>
        </pc:spChg>
        <pc:spChg chg="add del">
          <ac:chgData name="Nguyen Ngoc  Hai" userId="8ced5be2-8dfc-4fc6-b874-cee4f1784a4d" providerId="ADAL" clId="{DEF8BF76-366F-468B-8732-01F46BAFEB31}" dt="2020-11-30T14:10:38.108" v="802" actId="478"/>
          <ac:spMkLst>
            <pc:docMk/>
            <pc:sldMk cId="0" sldId="257"/>
            <ac:spMk id="52" creationId="{2DEFF308-D6DF-4290-BA00-4C5D865B10C4}"/>
          </ac:spMkLst>
        </pc:spChg>
        <pc:spChg chg="add del">
          <ac:chgData name="Nguyen Ngoc  Hai" userId="8ced5be2-8dfc-4fc6-b874-cee4f1784a4d" providerId="ADAL" clId="{DEF8BF76-366F-468B-8732-01F46BAFEB31}" dt="2020-11-30T14:10:37.747" v="801" actId="478"/>
          <ac:spMkLst>
            <pc:docMk/>
            <pc:sldMk cId="0" sldId="257"/>
            <ac:spMk id="53" creationId="{D1A23F5D-C3CF-4064-903B-15AC50DC630B}"/>
          </ac:spMkLst>
        </pc:spChg>
        <pc:spChg chg="add del">
          <ac:chgData name="Nguyen Ngoc  Hai" userId="8ced5be2-8dfc-4fc6-b874-cee4f1784a4d" providerId="ADAL" clId="{DEF8BF76-366F-468B-8732-01F46BAFEB31}" dt="2020-11-30T14:10:37.747" v="801" actId="478"/>
          <ac:spMkLst>
            <pc:docMk/>
            <pc:sldMk cId="0" sldId="257"/>
            <ac:spMk id="54" creationId="{E17D8B2D-A963-451B-BCE3-DC6E42BA5492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57" creationId="{8E341EF5-2B9A-41E9-9BD4-7AC4E46BC825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58" creationId="{B6DEC710-9CBB-4123-B15C-B06B93983F3C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59" creationId="{DED2A0F2-E2BD-41F0-8C4C-B0C9492E9425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0" creationId="{D3578E80-F406-4D47-8437-EC476AA151FC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1" creationId="{F3F93C8C-7E44-4FD9-9799-0A040E734EBE}"/>
          </ac:spMkLst>
        </pc:spChg>
        <pc:spChg chg="add mod">
          <ac:chgData name="Nguyen Ngoc  Hai" userId="8ced5be2-8dfc-4fc6-b874-cee4f1784a4d" providerId="ADAL" clId="{DEF8BF76-366F-468B-8732-01F46BAFEB31}" dt="2020-11-30T14:11:40.912" v="831" actId="571"/>
          <ac:spMkLst>
            <pc:docMk/>
            <pc:sldMk cId="0" sldId="257"/>
            <ac:spMk id="62" creationId="{A221AC5E-B6F5-4B0C-A3CA-2671C8EFE1B3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3" creationId="{76E0D637-605A-4175-935C-93A21C926971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4" creationId="{61702833-8F50-4100-AFF5-A5295FA37CFB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5" creationId="{8A9A6AFA-858E-4669-B937-2782B3DF6DE0}"/>
          </ac:spMkLst>
        </pc:spChg>
        <pc:spChg chg="add mod">
          <ac:chgData name="Nguyen Ngoc  Hai" userId="8ced5be2-8dfc-4fc6-b874-cee4f1784a4d" providerId="ADAL" clId="{DEF8BF76-366F-468B-8732-01F46BAFEB31}" dt="2020-11-30T14:11:59.761" v="838" actId="571"/>
          <ac:spMkLst>
            <pc:docMk/>
            <pc:sldMk cId="0" sldId="257"/>
            <ac:spMk id="66" creationId="{AADF7D2C-510C-44E2-8644-D8F0FC8DC2B4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7" creationId="{CF50D6A3-6C5E-4E3D-A518-D303FB9BABEE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8" creationId="{876688F9-440D-4847-B3C7-F10A2FC0DE49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9" creationId="{DF3A6271-897A-4CF2-8285-02065B49BE82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70" creationId="{70AD91A4-CFD8-430A-9C22-6005139AD498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71" creationId="{22B0EFD5-28FD-435F-8CA7-3538F87EC69F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72" creationId="{C0571BB4-C6BC-4847-99E9-EB6F5730F51F}"/>
          </ac:spMkLst>
        </pc:spChg>
        <pc:spChg chg="del">
          <ac:chgData name="Nguyen Ngoc  Hai" userId="8ced5be2-8dfc-4fc6-b874-cee4f1784a4d" providerId="ADAL" clId="{DEF8BF76-366F-468B-8732-01F46BAFEB31}" dt="2020-11-30T14:01:08.380" v="610" actId="478"/>
          <ac:spMkLst>
            <pc:docMk/>
            <pc:sldMk cId="0" sldId="257"/>
            <ac:spMk id="798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1-30T14:01:08.380" v="610" actId="478"/>
          <ac:spMkLst>
            <pc:docMk/>
            <pc:sldMk cId="0" sldId="257"/>
            <ac:spMk id="799" creationId="{00000000-0000-0000-0000-000000000000}"/>
          </ac:spMkLst>
        </pc:spChg>
        <pc:grpChg chg="add del mod">
          <ac:chgData name="Nguyen Ngoc  Hai" userId="8ced5be2-8dfc-4fc6-b874-cee4f1784a4d" providerId="ADAL" clId="{DEF8BF76-366F-468B-8732-01F46BAFEB31}" dt="2020-11-30T14:08:14.377" v="761" actId="165"/>
          <ac:grpSpMkLst>
            <pc:docMk/>
            <pc:sldMk cId="0" sldId="257"/>
            <ac:grpSpMk id="11" creationId="{48F6D8E2-5EB1-42D8-9426-A4F0C2925912}"/>
          </ac:grpSpMkLst>
        </pc:grpChg>
        <pc:grpChg chg="add del mod ord">
          <ac:chgData name="Nguyen Ngoc  Hai" userId="8ced5be2-8dfc-4fc6-b874-cee4f1784a4d" providerId="ADAL" clId="{DEF8BF76-366F-468B-8732-01F46BAFEB31}" dt="2020-11-30T14:06:22.265" v="732" actId="165"/>
          <ac:grpSpMkLst>
            <pc:docMk/>
            <pc:sldMk cId="0" sldId="257"/>
            <ac:grpSpMk id="13" creationId="{A1DB8B06-1890-472A-8A26-536CCD22D1B4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4" creationId="{E38B2119-1DB2-4F29-8932-B531E1C6C972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5" creationId="{E6818F8A-28A8-4AE4-858E-FE5DBDE6D632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6" creationId="{E1366118-69B1-4071-8179-B1B13B559A9A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7" creationId="{EC215A3F-61F9-48AF-9810-FEFCE87CCB36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8" creationId="{F583275C-BE7A-45B2-93CF-3CEB2AB37C13}"/>
          </ac:grpSpMkLst>
        </pc:grpChg>
        <pc:picChg chg="add mod">
          <ac:chgData name="Nguyen Ngoc  Hai" userId="8ced5be2-8dfc-4fc6-b874-cee4f1784a4d" providerId="ADAL" clId="{DEF8BF76-366F-468B-8732-01F46BAFEB31}" dt="2020-11-30T14:01:22.675" v="644"/>
          <ac:picMkLst>
            <pc:docMk/>
            <pc:sldMk cId="0" sldId="257"/>
            <ac:picMk id="9" creationId="{59011D57-E199-47C4-9389-B799874B3BD0}"/>
          </ac:picMkLst>
        </pc:picChg>
        <pc:picChg chg="add mod">
          <ac:chgData name="Nguyen Ngoc  Hai" userId="8ced5be2-8dfc-4fc6-b874-cee4f1784a4d" providerId="ADAL" clId="{DEF8BF76-366F-468B-8732-01F46BAFEB31}" dt="2020-11-30T14:51:05.887" v="1027" actId="1076"/>
          <ac:picMkLst>
            <pc:docMk/>
            <pc:sldMk cId="0" sldId="257"/>
            <ac:picMk id="6146" creationId="{FCDA7EE5-3F88-4CD7-B9AF-9ABA9C8F5595}"/>
          </ac:picMkLst>
        </pc:picChg>
      </pc:sldChg>
      <pc:sldChg chg="addSp modSp mod ord modTransition modAnim modNotes">
        <pc:chgData name="Nguyen Ngoc  Hai" userId="8ced5be2-8dfc-4fc6-b874-cee4f1784a4d" providerId="ADAL" clId="{DEF8BF76-366F-468B-8732-01F46BAFEB31}" dt="2020-12-01T16:26:34.048" v="6891" actId="2711"/>
        <pc:sldMkLst>
          <pc:docMk/>
          <pc:sldMk cId="0" sldId="258"/>
        </pc:sldMkLst>
        <pc:spChg chg="mod">
          <ac:chgData name="Nguyen Ngoc  Hai" userId="8ced5be2-8dfc-4fc6-b874-cee4f1784a4d" providerId="ADAL" clId="{DEF8BF76-366F-468B-8732-01F46BAFEB31}" dt="2020-11-30T13:42:15.130" v="166" actId="2711"/>
          <ac:spMkLst>
            <pc:docMk/>
            <pc:sldMk cId="0" sldId="258"/>
            <ac:spMk id="805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2-01T16:26:34.048" v="6891" actId="2711"/>
          <ac:spMkLst>
            <pc:docMk/>
            <pc:sldMk cId="0" sldId="258"/>
            <ac:spMk id="806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1-30T13:42:28.821" v="178"/>
          <ac:picMkLst>
            <pc:docMk/>
            <pc:sldMk cId="0" sldId="258"/>
            <ac:picMk id="172" creationId="{4C471A6E-5032-472C-A78A-C13BF7E1170B}"/>
          </ac:picMkLst>
        </pc:picChg>
        <pc:picChg chg="add mod">
          <ac:chgData name="Nguyen Ngoc  Hai" userId="8ced5be2-8dfc-4fc6-b874-cee4f1784a4d" providerId="ADAL" clId="{DEF8BF76-366F-468B-8732-01F46BAFEB31}" dt="2020-11-30T13:49:21.866" v="185" actId="1076"/>
          <ac:picMkLst>
            <pc:docMk/>
            <pc:sldMk cId="0" sldId="258"/>
            <ac:picMk id="2050" creationId="{672D7059-C05B-4E83-9EB1-88059C90A931}"/>
          </ac:picMkLst>
        </pc:picChg>
      </pc:sldChg>
      <pc:sldChg chg="addSp delSp modSp mod ord modTransition modAnim modNotes">
        <pc:chgData name="Nguyen Ngoc  Hai" userId="8ced5be2-8dfc-4fc6-b874-cee4f1784a4d" providerId="ADAL" clId="{DEF8BF76-366F-468B-8732-01F46BAFEB31}" dt="2020-11-30T13:59:13.120" v="511"/>
        <pc:sldMkLst>
          <pc:docMk/>
          <pc:sldMk cId="0" sldId="259"/>
        </pc:sldMkLst>
        <pc:spChg chg="add del mod">
          <ac:chgData name="Nguyen Ngoc  Hai" userId="8ced5be2-8dfc-4fc6-b874-cee4f1784a4d" providerId="ADAL" clId="{DEF8BF76-366F-468B-8732-01F46BAFEB31}" dt="2020-11-30T13:50:52.876" v="199" actId="478"/>
          <ac:spMkLst>
            <pc:docMk/>
            <pc:sldMk cId="0" sldId="259"/>
            <ac:spMk id="3" creationId="{570051CD-656C-45C1-BA8B-2DCAE886AC14}"/>
          </ac:spMkLst>
        </pc:spChg>
        <pc:spChg chg="add mod">
          <ac:chgData name="Nguyen Ngoc  Hai" userId="8ced5be2-8dfc-4fc6-b874-cee4f1784a4d" providerId="ADAL" clId="{DEF8BF76-366F-468B-8732-01F46BAFEB31}" dt="2020-11-30T13:56:21.221" v="443" actId="207"/>
          <ac:spMkLst>
            <pc:docMk/>
            <pc:sldMk cId="0" sldId="259"/>
            <ac:spMk id="4" creationId="{7E4C0327-6E46-45C6-B6D1-DFEE482A8021}"/>
          </ac:spMkLst>
        </pc:spChg>
        <pc:spChg chg="add mod">
          <ac:chgData name="Nguyen Ngoc  Hai" userId="8ced5be2-8dfc-4fc6-b874-cee4f1784a4d" providerId="ADAL" clId="{DEF8BF76-366F-468B-8732-01F46BAFEB31}" dt="2020-11-30T13:56:30.674" v="448" actId="1076"/>
          <ac:spMkLst>
            <pc:docMk/>
            <pc:sldMk cId="0" sldId="259"/>
            <ac:spMk id="9" creationId="{8831FC2B-40C0-4E36-8772-3FCD2F9B0A8F}"/>
          </ac:spMkLst>
        </pc:spChg>
        <pc:spChg chg="add mod">
          <ac:chgData name="Nguyen Ngoc  Hai" userId="8ced5be2-8dfc-4fc6-b874-cee4f1784a4d" providerId="ADAL" clId="{DEF8BF76-366F-468B-8732-01F46BAFEB31}" dt="2020-11-30T13:56:47.946" v="453" actId="14100"/>
          <ac:spMkLst>
            <pc:docMk/>
            <pc:sldMk cId="0" sldId="259"/>
            <ac:spMk id="10" creationId="{970FBD91-D2BE-4318-96C9-07CFDCEFCA58}"/>
          </ac:spMkLst>
        </pc:spChg>
        <pc:spChg chg="add mod">
          <ac:chgData name="Nguyen Ngoc  Hai" userId="8ced5be2-8dfc-4fc6-b874-cee4f1784a4d" providerId="ADAL" clId="{DEF8BF76-366F-468B-8732-01F46BAFEB31}" dt="2020-11-30T13:56:50.050" v="454" actId="14100"/>
          <ac:spMkLst>
            <pc:docMk/>
            <pc:sldMk cId="0" sldId="259"/>
            <ac:spMk id="11" creationId="{27CE305C-88E4-4FB1-9EBE-BC448867C826}"/>
          </ac:spMkLst>
        </pc:spChg>
        <pc:spChg chg="add mod">
          <ac:chgData name="Nguyen Ngoc  Hai" userId="8ced5be2-8dfc-4fc6-b874-cee4f1784a4d" providerId="ADAL" clId="{DEF8BF76-366F-468B-8732-01F46BAFEB31}" dt="2020-11-30T13:56:53.610" v="456" actId="1076"/>
          <ac:spMkLst>
            <pc:docMk/>
            <pc:sldMk cId="0" sldId="259"/>
            <ac:spMk id="12" creationId="{D5FF3A61-56D1-4F95-A222-CD11F6459DED}"/>
          </ac:spMkLst>
        </pc:spChg>
        <pc:spChg chg="add mod">
          <ac:chgData name="Nguyen Ngoc  Hai" userId="8ced5be2-8dfc-4fc6-b874-cee4f1784a4d" providerId="ADAL" clId="{DEF8BF76-366F-468B-8732-01F46BAFEB31}" dt="2020-11-30T13:56:55.697" v="457" actId="571"/>
          <ac:spMkLst>
            <pc:docMk/>
            <pc:sldMk cId="0" sldId="259"/>
            <ac:spMk id="13" creationId="{A631B63C-B37A-4017-9B4B-2BA9BA74407D}"/>
          </ac:spMkLst>
        </pc:spChg>
        <pc:spChg chg="add mod">
          <ac:chgData name="Nguyen Ngoc  Hai" userId="8ced5be2-8dfc-4fc6-b874-cee4f1784a4d" providerId="ADAL" clId="{DEF8BF76-366F-468B-8732-01F46BAFEB31}" dt="2020-11-30T13:56:58.091" v="458" actId="571"/>
          <ac:spMkLst>
            <pc:docMk/>
            <pc:sldMk cId="0" sldId="259"/>
            <ac:spMk id="14" creationId="{FF09F356-8E16-4A80-840F-F5DB9E5CD6C5}"/>
          </ac:spMkLst>
        </pc:spChg>
        <pc:spChg chg="add mod">
          <ac:chgData name="Nguyen Ngoc  Hai" userId="8ced5be2-8dfc-4fc6-b874-cee4f1784a4d" providerId="ADAL" clId="{DEF8BF76-366F-468B-8732-01F46BAFEB31}" dt="2020-11-30T13:57:14.065" v="460" actId="14100"/>
          <ac:spMkLst>
            <pc:docMk/>
            <pc:sldMk cId="0" sldId="259"/>
            <ac:spMk id="15" creationId="{CA269F6F-C064-4F00-B802-9F5D7E20B56B}"/>
          </ac:spMkLst>
        </pc:spChg>
        <pc:spChg chg="add mod">
          <ac:chgData name="Nguyen Ngoc  Hai" userId="8ced5be2-8dfc-4fc6-b874-cee4f1784a4d" providerId="ADAL" clId="{DEF8BF76-366F-468B-8732-01F46BAFEB31}" dt="2020-11-30T13:57:17.642" v="461" actId="1076"/>
          <ac:spMkLst>
            <pc:docMk/>
            <pc:sldMk cId="0" sldId="259"/>
            <ac:spMk id="16" creationId="{2EDAE2DA-CD43-4FD2-8C59-49FCF9CCA5FB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17" creationId="{6DC5C208-2875-4EB2-B80D-EB967D871CC0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18" creationId="{5DBDAE75-0E4A-49D9-BC7C-8142090CEA3B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19" creationId="{40E7DCA3-C7EE-4F8D-93CA-7949F4F6B941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20" creationId="{FFCE077A-9438-4820-8703-68FAE3D015BE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21" creationId="{8ADC2C5E-AF94-44F9-8AB1-20BB731FB880}"/>
          </ac:spMkLst>
        </pc:spChg>
        <pc:spChg chg="mod">
          <ac:chgData name="Nguyen Ngoc  Hai" userId="8ced5be2-8dfc-4fc6-b874-cee4f1784a4d" providerId="ADAL" clId="{DEF8BF76-366F-468B-8732-01F46BAFEB31}" dt="2020-11-30T13:57:25.289" v="462" actId="1076"/>
          <ac:spMkLst>
            <pc:docMk/>
            <pc:sldMk cId="0" sldId="259"/>
            <ac:spMk id="978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1-30T13:50:51.022" v="198" actId="478"/>
          <ac:spMkLst>
            <pc:docMk/>
            <pc:sldMk cId="0" sldId="259"/>
            <ac:spMk id="979" creationId="{00000000-0000-0000-0000-000000000000}"/>
          </ac:spMkLst>
        </pc:spChg>
        <pc:graphicFrameChg chg="add mod modGraphic">
          <ac:chgData name="Nguyen Ngoc  Hai" userId="8ced5be2-8dfc-4fc6-b874-cee4f1784a4d" providerId="ADAL" clId="{DEF8BF76-366F-468B-8732-01F46BAFEB31}" dt="2020-11-30T13:56:08.532" v="440" actId="255"/>
          <ac:graphicFrameMkLst>
            <pc:docMk/>
            <pc:sldMk cId="0" sldId="259"/>
            <ac:graphicFrameMk id="7" creationId="{F0947823-81EC-465E-84B7-011531451A85}"/>
          </ac:graphicFrameMkLst>
        </pc:graphicFrameChg>
        <pc:picChg chg="add mod">
          <ac:chgData name="Nguyen Ngoc  Hai" userId="8ced5be2-8dfc-4fc6-b874-cee4f1784a4d" providerId="ADAL" clId="{DEF8BF76-366F-468B-8732-01F46BAFEB31}" dt="2020-11-30T13:51:18.435" v="248"/>
          <ac:picMkLst>
            <pc:docMk/>
            <pc:sldMk cId="0" sldId="259"/>
            <ac:picMk id="6" creationId="{04737C07-1E8D-4900-8A6E-166BF32CF1F2}"/>
          </ac:picMkLst>
        </pc:picChg>
        <pc:picChg chg="add mod">
          <ac:chgData name="Nguyen Ngoc  Hai" userId="8ced5be2-8dfc-4fc6-b874-cee4f1784a4d" providerId="ADAL" clId="{DEF8BF76-366F-468B-8732-01F46BAFEB31}" dt="2020-11-30T13:57:55.265" v="470" actId="1076"/>
          <ac:picMkLst>
            <pc:docMk/>
            <pc:sldMk cId="0" sldId="259"/>
            <ac:picMk id="4098" creationId="{5873B4D8-C825-4B10-AE14-0E4B8BCD1B21}"/>
          </ac:picMkLst>
        </pc:picChg>
        <pc:picChg chg="add mod">
          <ac:chgData name="Nguyen Ngoc  Hai" userId="8ced5be2-8dfc-4fc6-b874-cee4f1784a4d" providerId="ADAL" clId="{DEF8BF76-366F-468B-8732-01F46BAFEB31}" dt="2020-11-30T13:58:44.462" v="503" actId="1038"/>
          <ac:picMkLst>
            <pc:docMk/>
            <pc:sldMk cId="0" sldId="259"/>
            <ac:picMk id="4100" creationId="{5E9C4339-ACCE-4A74-BCC4-59ED19D5AB45}"/>
          </ac:picMkLst>
        </pc:picChg>
      </pc:sldChg>
      <pc:sldChg chg="addSp modSp del modNotes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0"/>
        </pc:sldMkLst>
        <pc:picChg chg="add mod">
          <ac:chgData name="Nguyen Ngoc  Hai" userId="8ced5be2-8dfc-4fc6-b874-cee4f1784a4d" providerId="ADAL" clId="{DEF8BF76-366F-468B-8732-01F46BAFEB31}" dt="2020-11-30T14:57:53.952" v="1099" actId="1076"/>
          <ac:picMkLst>
            <pc:docMk/>
            <pc:sldMk cId="0" sldId="260"/>
            <ac:picMk id="8194" creationId="{93BC814D-AA14-4131-872C-382E332F43C9}"/>
          </ac:picMkLst>
        </pc:picChg>
      </pc:sldChg>
      <pc:sldChg chg="addSp delSp modSp mod ord modTransition modAnim">
        <pc:chgData name="Nguyen Ngoc  Hai" userId="8ced5be2-8dfc-4fc6-b874-cee4f1784a4d" providerId="ADAL" clId="{DEF8BF76-366F-468B-8732-01F46BAFEB31}" dt="2020-11-30T14:00:59.772" v="609"/>
        <pc:sldMkLst>
          <pc:docMk/>
          <pc:sldMk cId="0" sldId="261"/>
        </pc:sldMkLst>
        <pc:spChg chg="add del mod">
          <ac:chgData name="Nguyen Ngoc  Hai" userId="8ced5be2-8dfc-4fc6-b874-cee4f1784a4d" providerId="ADAL" clId="{DEF8BF76-366F-468B-8732-01F46BAFEB31}" dt="2020-11-30T13:59:34.330" v="515" actId="478"/>
          <ac:spMkLst>
            <pc:docMk/>
            <pc:sldMk cId="0" sldId="261"/>
            <ac:spMk id="3" creationId="{EA1A54B6-8E13-41CA-87E3-B555E05432A8}"/>
          </ac:spMkLst>
        </pc:spChg>
        <pc:spChg chg="add del mod">
          <ac:chgData name="Nguyen Ngoc  Hai" userId="8ced5be2-8dfc-4fc6-b874-cee4f1784a4d" providerId="ADAL" clId="{DEF8BF76-366F-468B-8732-01F46BAFEB31}" dt="2020-11-30T13:59:39.976" v="517" actId="478"/>
          <ac:spMkLst>
            <pc:docMk/>
            <pc:sldMk cId="0" sldId="261"/>
            <ac:spMk id="5" creationId="{2A8FA5BF-EFBA-4054-B389-B9446F37D260}"/>
          </ac:spMkLst>
        </pc:spChg>
        <pc:spChg chg="del">
          <ac:chgData name="Nguyen Ngoc  Hai" userId="8ced5be2-8dfc-4fc6-b874-cee4f1784a4d" providerId="ADAL" clId="{DEF8BF76-366F-468B-8732-01F46BAFEB31}" dt="2020-11-30T13:59:38.818" v="516" actId="478"/>
          <ac:spMkLst>
            <pc:docMk/>
            <pc:sldMk cId="0" sldId="261"/>
            <ac:spMk id="1055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1-30T14:00:18.458" v="600" actId="1076"/>
          <ac:spMkLst>
            <pc:docMk/>
            <pc:sldMk cId="0" sldId="261"/>
            <ac:spMk id="1056" creationId="{00000000-0000-0000-0000-000000000000}"/>
          </ac:spMkLst>
        </pc:spChg>
        <pc:spChg chg="add del mod">
          <ac:chgData name="Nguyen Ngoc  Hai" userId="8ced5be2-8dfc-4fc6-b874-cee4f1784a4d" providerId="ADAL" clId="{DEF8BF76-366F-468B-8732-01F46BAFEB31}" dt="2020-11-30T14:00:15.196" v="599" actId="1076"/>
          <ac:spMkLst>
            <pc:docMk/>
            <pc:sldMk cId="0" sldId="261"/>
            <ac:spMk id="1057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1-30T13:59:47.968" v="519"/>
          <ac:picMkLst>
            <pc:docMk/>
            <pc:sldMk cId="0" sldId="261"/>
            <ac:picMk id="182" creationId="{AB819163-6123-4E9B-89A1-6CAFDFE96E3F}"/>
          </ac:picMkLst>
        </pc:picChg>
        <pc:picChg chg="add mod">
          <ac:chgData name="Nguyen Ngoc  Hai" userId="8ced5be2-8dfc-4fc6-b874-cee4f1784a4d" providerId="ADAL" clId="{DEF8BF76-366F-468B-8732-01F46BAFEB31}" dt="2020-11-30T14:00:38.398" v="606" actId="1076"/>
          <ac:picMkLst>
            <pc:docMk/>
            <pc:sldMk cId="0" sldId="261"/>
            <ac:picMk id="5122" creationId="{56D03FCF-16C4-4374-BB67-482C44455E60}"/>
          </ac:picMkLst>
        </pc:pic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2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3"/>
        </pc:sldMkLst>
      </pc:sldChg>
      <pc:sldChg chg="addSp delSp modSp mod ord modTransition modAnim">
        <pc:chgData name="Nguyen Ngoc  Hai" userId="8ced5be2-8dfc-4fc6-b874-cee4f1784a4d" providerId="ADAL" clId="{DEF8BF76-366F-468B-8732-01F46BAFEB31}" dt="2020-12-01T16:25:57.762" v="6890"/>
        <pc:sldMkLst>
          <pc:docMk/>
          <pc:sldMk cId="0" sldId="264"/>
        </pc:sldMkLst>
        <pc:spChg chg="add del mod">
          <ac:chgData name="Nguyen Ngoc  Hai" userId="8ced5be2-8dfc-4fc6-b874-cee4f1784a4d" providerId="ADAL" clId="{DEF8BF76-366F-468B-8732-01F46BAFEB31}" dt="2020-12-01T16:06:41.957" v="6031" actId="478"/>
          <ac:spMkLst>
            <pc:docMk/>
            <pc:sldMk cId="0" sldId="264"/>
            <ac:spMk id="3" creationId="{689DAD23-970D-4853-B043-5C8B52B0050E}"/>
          </ac:spMkLst>
        </pc:spChg>
        <pc:spChg chg="add del mod">
          <ac:chgData name="Nguyen Ngoc  Hai" userId="8ced5be2-8dfc-4fc6-b874-cee4f1784a4d" providerId="ADAL" clId="{DEF8BF76-366F-468B-8732-01F46BAFEB31}" dt="2020-12-01T16:06:49.062" v="6033" actId="478"/>
          <ac:spMkLst>
            <pc:docMk/>
            <pc:sldMk cId="0" sldId="264"/>
            <ac:spMk id="5" creationId="{7B8ACAFC-8372-4F83-BB10-D8AE276DA25A}"/>
          </ac:spMkLst>
        </pc:spChg>
        <pc:spChg chg="add mod">
          <ac:chgData name="Nguyen Ngoc  Hai" userId="8ced5be2-8dfc-4fc6-b874-cee4f1784a4d" providerId="ADAL" clId="{DEF8BF76-366F-468B-8732-01F46BAFEB31}" dt="2020-12-01T16:08:41.331" v="6095" actId="20577"/>
          <ac:spMkLst>
            <pc:docMk/>
            <pc:sldMk cId="0" sldId="264"/>
            <ac:spMk id="54" creationId="{D83CED8B-0508-46A0-AC93-158786186AAC}"/>
          </ac:spMkLst>
        </pc:spChg>
        <pc:spChg chg="add mod">
          <ac:chgData name="Nguyen Ngoc  Hai" userId="8ced5be2-8dfc-4fc6-b874-cee4f1784a4d" providerId="ADAL" clId="{DEF8BF76-366F-468B-8732-01F46BAFEB31}" dt="2020-12-01T16:09:17.304" v="6201" actId="1076"/>
          <ac:spMkLst>
            <pc:docMk/>
            <pc:sldMk cId="0" sldId="264"/>
            <ac:spMk id="55" creationId="{8898284E-1098-4856-BFAE-DF7A58CF9D63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44" creationId="{00000000-0000-0000-0000-000000000000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86" creationId="{00000000-0000-0000-0000-000000000000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87" creationId="{00000000-0000-0000-0000-000000000000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88" creationId="{00000000-0000-0000-0000-000000000000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89" creationId="{00000000-0000-0000-0000-000000000000}"/>
          </ac:spMkLst>
        </pc:spChg>
        <pc:grpChg chg="add del">
          <ac:chgData name="Nguyen Ngoc  Hai" userId="8ced5be2-8dfc-4fc6-b874-cee4f1784a4d" providerId="ADAL" clId="{DEF8BF76-366F-468B-8732-01F46BAFEB31}" dt="2020-12-01T16:06:43.784" v="6032" actId="478"/>
          <ac:grpSpMkLst>
            <pc:docMk/>
            <pc:sldMk cId="0" sldId="264"/>
            <ac:grpSpMk id="1345" creationId="{00000000-0000-0000-0000-000000000000}"/>
          </ac:grpSpMkLst>
        </pc:grpChg>
        <pc:picChg chg="add mod">
          <ac:chgData name="Nguyen Ngoc  Hai" userId="8ced5be2-8dfc-4fc6-b874-cee4f1784a4d" providerId="ADAL" clId="{DEF8BF76-366F-468B-8732-01F46BAFEB31}" dt="2020-12-01T16:08:29.750" v="6055"/>
          <ac:picMkLst>
            <pc:docMk/>
            <pc:sldMk cId="0" sldId="264"/>
            <ac:picMk id="56" creationId="{987D4ED8-B9D4-46B3-9800-FA3191E75B5B}"/>
          </ac:picMkLst>
        </pc:picChg>
        <pc:picChg chg="add mod">
          <ac:chgData name="Nguyen Ngoc  Hai" userId="8ced5be2-8dfc-4fc6-b874-cee4f1784a4d" providerId="ADAL" clId="{DEF8BF76-366F-468B-8732-01F46BAFEB31}" dt="2020-12-01T16:08:08.487" v="6045" actId="1076"/>
          <ac:picMkLst>
            <pc:docMk/>
            <pc:sldMk cId="0" sldId="264"/>
            <ac:picMk id="7170" creationId="{FC250E4B-1717-4616-94F6-11A2904FC566}"/>
          </ac:picMkLst>
        </pc:picChg>
        <pc:picChg chg="add mod">
          <ac:chgData name="Nguyen Ngoc  Hai" userId="8ced5be2-8dfc-4fc6-b874-cee4f1784a4d" providerId="ADAL" clId="{DEF8BF76-366F-468B-8732-01F46BAFEB31}" dt="2020-12-01T16:08:11.832" v="6048" actId="1076"/>
          <ac:picMkLst>
            <pc:docMk/>
            <pc:sldMk cId="0" sldId="264"/>
            <ac:picMk id="7172" creationId="{C9A1E9C7-2804-4E9C-991E-F9D84CF1B07F}"/>
          </ac:picMkLst>
        </pc:picChg>
      </pc:sldChg>
      <pc:sldChg chg="del ord modNotes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5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6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7"/>
        </pc:sldMkLst>
      </pc:sldChg>
      <pc:sldChg chg="addSp delSp modSp mod ord modTransition modAnim modNotes">
        <pc:chgData name="Nguyen Ngoc  Hai" userId="8ced5be2-8dfc-4fc6-b874-cee4f1784a4d" providerId="ADAL" clId="{DEF8BF76-366F-468B-8732-01F46BAFEB31}" dt="2020-12-01T16:03:59.642" v="5978" actId="571"/>
        <pc:sldMkLst>
          <pc:docMk/>
          <pc:sldMk cId="0" sldId="268"/>
        </pc:sldMkLst>
        <pc:spChg chg="add del mod">
          <ac:chgData name="Nguyen Ngoc  Hai" userId="8ced5be2-8dfc-4fc6-b874-cee4f1784a4d" providerId="ADAL" clId="{DEF8BF76-366F-468B-8732-01F46BAFEB31}" dt="2020-12-01T09:46:27.196" v="3239" actId="478"/>
          <ac:spMkLst>
            <pc:docMk/>
            <pc:sldMk cId="0" sldId="268"/>
            <ac:spMk id="3" creationId="{CCB6DD19-2907-4685-9A6B-D592388D495B}"/>
          </ac:spMkLst>
        </pc:spChg>
        <pc:spChg chg="add del mod">
          <ac:chgData name="Nguyen Ngoc  Hai" userId="8ced5be2-8dfc-4fc6-b874-cee4f1784a4d" providerId="ADAL" clId="{DEF8BF76-366F-468B-8732-01F46BAFEB31}" dt="2020-12-01T09:46:27.196" v="3239" actId="478"/>
          <ac:spMkLst>
            <pc:docMk/>
            <pc:sldMk cId="0" sldId="268"/>
            <ac:spMk id="5" creationId="{A811DF7D-D4F9-41A7-B0B5-3C45E920013A}"/>
          </ac:spMkLst>
        </pc:spChg>
        <pc:spChg chg="add del mod">
          <ac:chgData name="Nguyen Ngoc  Hai" userId="8ced5be2-8dfc-4fc6-b874-cee4f1784a4d" providerId="ADAL" clId="{DEF8BF76-366F-468B-8732-01F46BAFEB31}" dt="2020-12-01T09:46:27.196" v="3239" actId="478"/>
          <ac:spMkLst>
            <pc:docMk/>
            <pc:sldMk cId="0" sldId="268"/>
            <ac:spMk id="7" creationId="{64EDC0A3-3C40-4F00-8FC9-1E344592FE1A}"/>
          </ac:spMkLst>
        </pc:spChg>
        <pc:spChg chg="add mod">
          <ac:chgData name="Nguyen Ngoc  Hai" userId="8ced5be2-8dfc-4fc6-b874-cee4f1784a4d" providerId="ADAL" clId="{DEF8BF76-366F-468B-8732-01F46BAFEB31}" dt="2020-12-01T16:03:59.642" v="5978" actId="571"/>
          <ac:spMkLst>
            <pc:docMk/>
            <pc:sldMk cId="0" sldId="268"/>
            <ac:spMk id="64" creationId="{0B775C71-9E62-46B0-9FAC-8C94D6439E7A}"/>
          </ac:spMkLst>
        </pc:spChg>
        <pc:spChg chg="add mod">
          <ac:chgData name="Nguyen Ngoc  Hai" userId="8ced5be2-8dfc-4fc6-b874-cee4f1784a4d" providerId="ADAL" clId="{DEF8BF76-366F-468B-8732-01F46BAFEB31}" dt="2020-12-01T16:03:59.642" v="5978" actId="571"/>
          <ac:spMkLst>
            <pc:docMk/>
            <pc:sldMk cId="0" sldId="268"/>
            <ac:spMk id="65" creationId="{F6BF1F72-BC2C-4280-BED0-33130976FABE}"/>
          </ac:spMkLst>
        </pc:spChg>
        <pc:spChg chg="add mod">
          <ac:chgData name="Nguyen Ngoc  Hai" userId="8ced5be2-8dfc-4fc6-b874-cee4f1784a4d" providerId="ADAL" clId="{DEF8BF76-366F-468B-8732-01F46BAFEB31}" dt="2020-12-01T09:46:45.241" v="3244" actId="20577"/>
          <ac:spMkLst>
            <pc:docMk/>
            <pc:sldMk cId="0" sldId="268"/>
            <ac:spMk id="69" creationId="{B0F6742C-19CA-4E35-92D6-67357B54B843}"/>
          </ac:spMkLst>
        </pc:spChg>
        <pc:spChg chg="add mod">
          <ac:chgData name="Nguyen Ngoc  Hai" userId="8ced5be2-8dfc-4fc6-b874-cee4f1784a4d" providerId="ADAL" clId="{DEF8BF76-366F-468B-8732-01F46BAFEB31}" dt="2020-12-01T09:47:02.104" v="3293" actId="1076"/>
          <ac:spMkLst>
            <pc:docMk/>
            <pc:sldMk cId="0" sldId="268"/>
            <ac:spMk id="70" creationId="{74C45943-C3F4-40EC-91B4-1DA02E8A576D}"/>
          </ac:spMkLst>
        </pc:spChg>
        <pc:spChg chg="del">
          <ac:chgData name="Nguyen Ngoc  Hai" userId="8ced5be2-8dfc-4fc6-b874-cee4f1784a4d" providerId="ADAL" clId="{DEF8BF76-366F-468B-8732-01F46BAFEB31}" dt="2020-12-01T09:46:25.776" v="3238" actId="478"/>
          <ac:spMkLst>
            <pc:docMk/>
            <pc:sldMk cId="0" sldId="268"/>
            <ac:spMk id="1517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09:46:25.776" v="3238" actId="478"/>
          <ac:spMkLst>
            <pc:docMk/>
            <pc:sldMk cId="0" sldId="268"/>
            <ac:spMk id="1518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09:46:25.776" v="3238" actId="478"/>
          <ac:spMkLst>
            <pc:docMk/>
            <pc:sldMk cId="0" sldId="268"/>
            <ac:spMk id="1519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2-01T16:03:59.642" v="5978" actId="571"/>
          <ac:picMkLst>
            <pc:docMk/>
            <pc:sldMk cId="0" sldId="268"/>
            <ac:picMk id="66" creationId="{31C97AC3-CA16-4A3C-B917-2CE949C5DA54}"/>
          </ac:picMkLst>
        </pc:picChg>
        <pc:picChg chg="add mod">
          <ac:chgData name="Nguyen Ngoc  Hai" userId="8ced5be2-8dfc-4fc6-b874-cee4f1784a4d" providerId="ADAL" clId="{DEF8BF76-366F-468B-8732-01F46BAFEB31}" dt="2020-12-01T09:46:36.869" v="3240"/>
          <ac:picMkLst>
            <pc:docMk/>
            <pc:sldMk cId="0" sldId="268"/>
            <ac:picMk id="71" creationId="{4898538E-2B91-46FA-B47F-E2617283AEB7}"/>
          </ac:picMkLst>
        </pc:picChg>
        <pc:picChg chg="add mod">
          <ac:chgData name="Nguyen Ngoc  Hai" userId="8ced5be2-8dfc-4fc6-b874-cee4f1784a4d" providerId="ADAL" clId="{DEF8BF76-366F-468B-8732-01F46BAFEB31}" dt="2020-12-01T09:47:26.946" v="3298" actId="1076"/>
          <ac:picMkLst>
            <pc:docMk/>
            <pc:sldMk cId="0" sldId="268"/>
            <ac:picMk id="6146" creationId="{0614D508-012C-4777-8A27-3A009764B5A1}"/>
          </ac:picMkLst>
        </pc:pic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9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0"/>
        </pc:sldMkLst>
      </pc:sldChg>
      <pc:sldChg chg="addSp delSp modSp mod ord modTransition modAnim">
        <pc:chgData name="Nguyen Ngoc  Hai" userId="8ced5be2-8dfc-4fc6-b874-cee4f1784a4d" providerId="ADAL" clId="{DEF8BF76-366F-468B-8732-01F46BAFEB31}" dt="2020-12-01T16:11:04.003" v="6273"/>
        <pc:sldMkLst>
          <pc:docMk/>
          <pc:sldMk cId="0" sldId="271"/>
        </pc:sldMkLst>
        <pc:spChg chg="add del mod">
          <ac:chgData name="Nguyen Ngoc  Hai" userId="8ced5be2-8dfc-4fc6-b874-cee4f1784a4d" providerId="ADAL" clId="{DEF8BF76-366F-468B-8732-01F46BAFEB31}" dt="2020-12-01T16:10:12.441" v="6215" actId="478"/>
          <ac:spMkLst>
            <pc:docMk/>
            <pc:sldMk cId="0" sldId="271"/>
            <ac:spMk id="3" creationId="{9384F7BD-2D83-4142-AAF7-DB6C9ED06E05}"/>
          </ac:spMkLst>
        </pc:spChg>
        <pc:spChg chg="add mod">
          <ac:chgData name="Nguyen Ngoc  Hai" userId="8ced5be2-8dfc-4fc6-b874-cee4f1784a4d" providerId="ADAL" clId="{DEF8BF76-366F-468B-8732-01F46BAFEB31}" dt="2020-12-01T16:10:50.010" v="6237" actId="20577"/>
          <ac:spMkLst>
            <pc:docMk/>
            <pc:sldMk cId="0" sldId="271"/>
            <ac:spMk id="169" creationId="{65CC0ACE-1613-4A77-B101-0261C9BB6930}"/>
          </ac:spMkLst>
        </pc:spChg>
        <pc:spChg chg="add mod">
          <ac:chgData name="Nguyen Ngoc  Hai" userId="8ced5be2-8dfc-4fc6-b874-cee4f1784a4d" providerId="ADAL" clId="{DEF8BF76-366F-468B-8732-01F46BAFEB31}" dt="2020-12-01T16:10:54.477" v="6272" actId="20577"/>
          <ac:spMkLst>
            <pc:docMk/>
            <pc:sldMk cId="0" sldId="271"/>
            <ac:spMk id="170" creationId="{18E57DB8-86BB-4893-9E7E-27D80A9FD011}"/>
          </ac:spMkLst>
        </pc:spChg>
        <pc:spChg chg="del">
          <ac:chgData name="Nguyen Ngoc  Hai" userId="8ced5be2-8dfc-4fc6-b874-cee4f1784a4d" providerId="ADAL" clId="{DEF8BF76-366F-468B-8732-01F46BAFEB31}" dt="2020-12-01T16:10:11.283" v="6214" actId="478"/>
          <ac:spMkLst>
            <pc:docMk/>
            <pc:sldMk cId="0" sldId="271"/>
            <ac:spMk id="1611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07.962" v="6212" actId="478"/>
          <ac:spMkLst>
            <pc:docMk/>
            <pc:sldMk cId="0" sldId="271"/>
            <ac:spMk id="1768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07.962" v="6212" actId="478"/>
          <ac:spMkLst>
            <pc:docMk/>
            <pc:sldMk cId="0" sldId="271"/>
            <ac:spMk id="1769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07.962" v="6212" actId="478"/>
          <ac:spMkLst>
            <pc:docMk/>
            <pc:sldMk cId="0" sldId="271"/>
            <ac:spMk id="1770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07.962" v="6212" actId="478"/>
          <ac:spMkLst>
            <pc:docMk/>
            <pc:sldMk cId="0" sldId="271"/>
            <ac:spMk id="1771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10.236" v="6213" actId="478"/>
          <ac:spMkLst>
            <pc:docMk/>
            <pc:sldMk cId="0" sldId="271"/>
            <ac:spMk id="1772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10.236" v="6213" actId="478"/>
          <ac:spMkLst>
            <pc:docMk/>
            <pc:sldMk cId="0" sldId="271"/>
            <ac:spMk id="1773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10.236" v="6213" actId="478"/>
          <ac:spMkLst>
            <pc:docMk/>
            <pc:sldMk cId="0" sldId="271"/>
            <ac:spMk id="1774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10.236" v="6213" actId="478"/>
          <ac:spMkLst>
            <pc:docMk/>
            <pc:sldMk cId="0" sldId="271"/>
            <ac:spMk id="1775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2-01T16:10:43.260" v="6234"/>
          <ac:picMkLst>
            <pc:docMk/>
            <pc:sldMk cId="0" sldId="271"/>
            <ac:picMk id="171" creationId="{475C03B0-5DE1-4019-BB69-E7E7E526D943}"/>
          </ac:picMkLst>
        </pc:pic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2"/>
        </pc:sldMkLst>
      </pc:sldChg>
      <pc:sldChg chg="addSp delSp modSp mod ord modTransition modAnim modNotes">
        <pc:chgData name="Nguyen Ngoc  Hai" userId="8ced5be2-8dfc-4fc6-b874-cee4f1784a4d" providerId="ADAL" clId="{DEF8BF76-366F-468B-8732-01F46BAFEB31}" dt="2020-12-01T16:05:01.319" v="6029"/>
        <pc:sldMkLst>
          <pc:docMk/>
          <pc:sldMk cId="0" sldId="273"/>
        </pc:sldMkLst>
        <pc:spChg chg="add del mod">
          <ac:chgData name="Nguyen Ngoc  Hai" userId="8ced5be2-8dfc-4fc6-b874-cee4f1784a4d" providerId="ADAL" clId="{DEF8BF76-366F-468B-8732-01F46BAFEB31}" dt="2020-12-01T16:01:06.739" v="5976" actId="478"/>
          <ac:spMkLst>
            <pc:docMk/>
            <pc:sldMk cId="0" sldId="273"/>
            <ac:spMk id="3" creationId="{42FAB045-FCEB-4BD4-8187-7F555F60ACAD}"/>
          </ac:spMkLst>
        </pc:spChg>
        <pc:spChg chg="add del mod">
          <ac:chgData name="Nguyen Ngoc  Hai" userId="8ced5be2-8dfc-4fc6-b874-cee4f1784a4d" providerId="ADAL" clId="{DEF8BF76-366F-468B-8732-01F46BAFEB31}" dt="2020-12-01T16:01:06.739" v="5976" actId="478"/>
          <ac:spMkLst>
            <pc:docMk/>
            <pc:sldMk cId="0" sldId="273"/>
            <ac:spMk id="5" creationId="{5E91450D-BF79-47C5-A65B-FF9601BD9458}"/>
          </ac:spMkLst>
        </pc:spChg>
        <pc:spChg chg="add del mod">
          <ac:chgData name="Nguyen Ngoc  Hai" userId="8ced5be2-8dfc-4fc6-b874-cee4f1784a4d" providerId="ADAL" clId="{DEF8BF76-366F-468B-8732-01F46BAFEB31}" dt="2020-12-01T16:01:06.739" v="5976" actId="478"/>
          <ac:spMkLst>
            <pc:docMk/>
            <pc:sldMk cId="0" sldId="273"/>
            <ac:spMk id="7" creationId="{BFB813B0-DE76-43B4-B99B-0E227AFE7C2A}"/>
          </ac:spMkLst>
        </pc:spChg>
        <pc:spChg chg="add mod">
          <ac:chgData name="Nguyen Ngoc  Hai" userId="8ced5be2-8dfc-4fc6-b874-cee4f1784a4d" providerId="ADAL" clId="{DEF8BF76-366F-468B-8732-01F46BAFEB31}" dt="2020-12-01T16:04:13.944" v="5980" actId="20577"/>
          <ac:spMkLst>
            <pc:docMk/>
            <pc:sldMk cId="0" sldId="273"/>
            <ac:spMk id="192" creationId="{D701D705-78B5-41C8-8F91-DBB058214EB8}"/>
          </ac:spMkLst>
        </pc:spChg>
        <pc:spChg chg="add mod">
          <ac:chgData name="Nguyen Ngoc  Hai" userId="8ced5be2-8dfc-4fc6-b874-cee4f1784a4d" providerId="ADAL" clId="{DEF8BF76-366F-468B-8732-01F46BAFEB31}" dt="2020-12-01T16:04:20.370" v="6018" actId="20577"/>
          <ac:spMkLst>
            <pc:docMk/>
            <pc:sldMk cId="0" sldId="273"/>
            <ac:spMk id="193" creationId="{458ADF1F-8A9C-4D46-A6EB-64E011998E76}"/>
          </ac:spMkLst>
        </pc:spChg>
        <pc:spChg chg="del">
          <ac:chgData name="Nguyen Ngoc  Hai" userId="8ced5be2-8dfc-4fc6-b874-cee4f1784a4d" providerId="ADAL" clId="{DEF8BF76-366F-468B-8732-01F46BAFEB31}" dt="2020-12-01T16:01:05.484" v="5975" actId="478"/>
          <ac:spMkLst>
            <pc:docMk/>
            <pc:sldMk cId="0" sldId="273"/>
            <ac:spMk id="1893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01:05.484" v="5975" actId="478"/>
          <ac:spMkLst>
            <pc:docMk/>
            <pc:sldMk cId="0" sldId="273"/>
            <ac:spMk id="1894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01:05.484" v="5975" actId="478"/>
          <ac:spMkLst>
            <pc:docMk/>
            <pc:sldMk cId="0" sldId="273"/>
            <ac:spMk id="1895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2-01T16:04:11.441" v="5979"/>
          <ac:picMkLst>
            <pc:docMk/>
            <pc:sldMk cId="0" sldId="273"/>
            <ac:picMk id="194" creationId="{09EB27E5-2299-4BDB-A739-019D21138C35}"/>
          </ac:picMkLst>
        </pc:picChg>
        <pc:picChg chg="add mod">
          <ac:chgData name="Nguyen Ngoc  Hai" userId="8ced5be2-8dfc-4fc6-b874-cee4f1784a4d" providerId="ADAL" clId="{DEF8BF76-366F-468B-8732-01F46BAFEB31}" dt="2020-12-01T16:04:57.284" v="6027" actId="1076"/>
          <ac:picMkLst>
            <pc:docMk/>
            <pc:sldMk cId="0" sldId="273"/>
            <ac:picMk id="6146" creationId="{E799AA67-095F-4256-BC35-74DEB95F0DE4}"/>
          </ac:picMkLst>
        </pc:pic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4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5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6"/>
        </pc:sldMkLst>
      </pc:sldChg>
      <pc:sldChg chg="del ord modNotes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7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8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9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0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1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2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3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4"/>
        </pc:sldMkLst>
      </pc:sldChg>
      <pc:sldChg chg="modSp del mod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5"/>
        </pc:sldMkLst>
        <pc:spChg chg="mod">
          <ac:chgData name="Nguyen Ngoc  Hai" userId="8ced5be2-8dfc-4fc6-b874-cee4f1784a4d" providerId="ADAL" clId="{DEF8BF76-366F-468B-8732-01F46BAFEB31}" dt="2020-11-30T14:05:19.711" v="709" actId="1076"/>
          <ac:spMkLst>
            <pc:docMk/>
            <pc:sldMk cId="0" sldId="285"/>
            <ac:spMk id="2590" creationId="{00000000-0000-0000-0000-000000000000}"/>
          </ac:spMkLst>
        </pc:spChg>
        <pc:grpChg chg="mod">
          <ac:chgData name="Nguyen Ngoc  Hai" userId="8ced5be2-8dfc-4fc6-b874-cee4f1784a4d" providerId="ADAL" clId="{DEF8BF76-366F-468B-8732-01F46BAFEB31}" dt="2020-11-30T14:05:18.316" v="707" actId="1076"/>
          <ac:grpSpMkLst>
            <pc:docMk/>
            <pc:sldMk cId="0" sldId="285"/>
            <ac:grpSpMk id="2592" creationId="{00000000-0000-0000-0000-000000000000}"/>
          </ac:grpSpMkLst>
        </pc:grpChg>
        <pc:picChg chg="mod">
          <ac:chgData name="Nguyen Ngoc  Hai" userId="8ced5be2-8dfc-4fc6-b874-cee4f1784a4d" providerId="ADAL" clId="{DEF8BF76-366F-468B-8732-01F46BAFEB31}" dt="2020-11-30T14:05:23.564" v="715" actId="1076"/>
          <ac:picMkLst>
            <pc:docMk/>
            <pc:sldMk cId="0" sldId="285"/>
            <ac:picMk id="2602" creationId="{00000000-0000-0000-0000-000000000000}"/>
          </ac:picMkLst>
        </pc:picChg>
      </pc:sldChg>
      <pc:sldChg chg="modSp del mod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6"/>
        </pc:sldMkLst>
        <pc:spChg chg="mod">
          <ac:chgData name="Nguyen Ngoc  Hai" userId="8ced5be2-8dfc-4fc6-b874-cee4f1784a4d" providerId="ADAL" clId="{DEF8BF76-366F-468B-8732-01F46BAFEB31}" dt="2020-11-30T14:05:06.164" v="705" actId="1076"/>
          <ac:spMkLst>
            <pc:docMk/>
            <pc:sldMk cId="0" sldId="286"/>
            <ac:spMk id="2614" creationId="{00000000-0000-0000-0000-000000000000}"/>
          </ac:spMkLst>
        </pc:sp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7"/>
        </pc:sldMkLst>
      </pc:sldChg>
      <pc:sldChg chg="addSp delSp modSp mod modTransition">
        <pc:chgData name="Nguyen Ngoc  Hai" userId="8ced5be2-8dfc-4fc6-b874-cee4f1784a4d" providerId="ADAL" clId="{DEF8BF76-366F-468B-8732-01F46BAFEB31}" dt="2020-12-01T16:19:30.366" v="6592"/>
        <pc:sldMkLst>
          <pc:docMk/>
          <pc:sldMk cId="0" sldId="288"/>
        </pc:sldMkLst>
        <pc:spChg chg="add del mod">
          <ac:chgData name="Nguyen Ngoc  Hai" userId="8ced5be2-8dfc-4fc6-b874-cee4f1784a4d" providerId="ADAL" clId="{DEF8BF76-366F-468B-8732-01F46BAFEB31}" dt="2020-12-01T16:19:26.654" v="6590" actId="478"/>
          <ac:spMkLst>
            <pc:docMk/>
            <pc:sldMk cId="0" sldId="288"/>
            <ac:spMk id="3" creationId="{04584331-CB8C-4A72-BC59-14406785E049}"/>
          </ac:spMkLst>
        </pc:spChg>
        <pc:spChg chg="del">
          <ac:chgData name="Nguyen Ngoc  Hai" userId="8ced5be2-8dfc-4fc6-b874-cee4f1784a4d" providerId="ADAL" clId="{DEF8BF76-366F-468B-8732-01F46BAFEB31}" dt="2020-12-01T16:19:26.189" v="6589" actId="478"/>
          <ac:spMkLst>
            <pc:docMk/>
            <pc:sldMk cId="0" sldId="288"/>
            <ac:spMk id="2664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9:27.649" v="6591" actId="478"/>
          <ac:spMkLst>
            <pc:docMk/>
            <pc:sldMk cId="0" sldId="288"/>
            <ac:spMk id="2666" creationId="{00000000-0000-0000-0000-000000000000}"/>
          </ac:spMkLst>
        </pc:spChg>
      </pc:sldChg>
      <pc:sldChg chg="del">
        <pc:chgData name="Nguyen Ngoc  Hai" userId="8ced5be2-8dfc-4fc6-b874-cee4f1784a4d" providerId="ADAL" clId="{DEF8BF76-366F-468B-8732-01F46BAFEB31}" dt="2020-12-01T16:19:34.414" v="6593" actId="47"/>
        <pc:sldMkLst>
          <pc:docMk/>
          <pc:sldMk cId="0" sldId="289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0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1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2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3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4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5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6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7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8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9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0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1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2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3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4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5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6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7"/>
        </pc:sldMkLst>
      </pc:sldChg>
      <pc:sldChg chg="add">
        <pc:chgData name="Nguyen Ngoc  Hai" userId="8ced5be2-8dfc-4fc6-b874-cee4f1784a4d" providerId="ADAL" clId="{DEF8BF76-366F-468B-8732-01F46BAFEB31}" dt="2020-11-30T13:36:59.276" v="0"/>
        <pc:sldMkLst>
          <pc:docMk/>
          <pc:sldMk cId="3048340683" sldId="309"/>
        </pc:sldMkLst>
      </pc:sldChg>
      <pc:sldChg chg="modSp add mod setBg">
        <pc:chgData name="Nguyen Ngoc  Hai" userId="8ced5be2-8dfc-4fc6-b874-cee4f1784a4d" providerId="ADAL" clId="{DEF8BF76-366F-468B-8732-01F46BAFEB31}" dt="2020-12-01T16:26:52.583" v="6895" actId="1076"/>
        <pc:sldMkLst>
          <pc:docMk/>
          <pc:sldMk cId="2565759828" sldId="391"/>
        </pc:sldMkLst>
        <pc:spChg chg="mod">
          <ac:chgData name="Nguyen Ngoc  Hai" userId="8ced5be2-8dfc-4fc6-b874-cee4f1784a4d" providerId="ADAL" clId="{DEF8BF76-366F-468B-8732-01F46BAFEB31}" dt="2020-12-01T16:26:52.583" v="6895" actId="1076"/>
          <ac:spMkLst>
            <pc:docMk/>
            <pc:sldMk cId="2565759828" sldId="391"/>
            <ac:spMk id="41" creationId="{BAE2F7CE-9D52-403A-AD80-D0BDB6FAEE91}"/>
          </ac:spMkLst>
        </pc:spChg>
      </pc:sldChg>
      <pc:sldChg chg="addSp modSp add mod modAnim">
        <pc:chgData name="Nguyen Ngoc  Hai" userId="8ced5be2-8dfc-4fc6-b874-cee4f1784a4d" providerId="ADAL" clId="{DEF8BF76-366F-468B-8732-01F46BAFEB31}" dt="2020-12-01T16:27:05.501" v="6896" actId="2711"/>
        <pc:sldMkLst>
          <pc:docMk/>
          <pc:sldMk cId="1464120440" sldId="397"/>
        </pc:sldMkLst>
        <pc:spChg chg="mod">
          <ac:chgData name="Nguyen Ngoc  Hai" userId="8ced5be2-8dfc-4fc6-b874-cee4f1784a4d" providerId="ADAL" clId="{DEF8BF76-366F-468B-8732-01F46BAFEB31}" dt="2020-12-01T16:27:05.501" v="6896" actId="2711"/>
          <ac:spMkLst>
            <pc:docMk/>
            <pc:sldMk cId="1464120440" sldId="397"/>
            <ac:spMk id="917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1-30T13:37:31.954" v="6" actId="6549"/>
          <ac:spMkLst>
            <pc:docMk/>
            <pc:sldMk cId="1464120440" sldId="397"/>
            <ac:spMk id="923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1-30T13:37:33.440" v="8" actId="20577"/>
          <ac:spMkLst>
            <pc:docMk/>
            <pc:sldMk cId="1464120440" sldId="397"/>
            <ac:spMk id="927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1-30T13:41:42.194" v="134" actId="1076"/>
          <ac:picMkLst>
            <pc:docMk/>
            <pc:sldMk cId="1464120440" sldId="397"/>
            <ac:picMk id="1026" creationId="{FFA14809-C43B-448B-8EE3-AED89A0A3F04}"/>
          </ac:picMkLst>
        </pc:picChg>
      </pc:sldChg>
      <pc:sldChg chg="addSp delSp modSp add mod modTransition delAnim modAnim">
        <pc:chgData name="Nguyen Ngoc  Hai" userId="8ced5be2-8dfc-4fc6-b874-cee4f1784a4d" providerId="ADAL" clId="{DEF8BF76-366F-468B-8732-01F46BAFEB31}" dt="2020-11-30T15:17:58.756" v="1665"/>
        <pc:sldMkLst>
          <pc:docMk/>
          <pc:sldMk cId="3791868215" sldId="398"/>
        </pc:sldMkLst>
        <pc:spChg chg="mod">
          <ac:chgData name="Nguyen Ngoc  Hai" userId="8ced5be2-8dfc-4fc6-b874-cee4f1784a4d" providerId="ADAL" clId="{DEF8BF76-366F-468B-8732-01F46BAFEB31}" dt="2020-11-30T14:55:16.863" v="1031" actId="20577"/>
          <ac:spMkLst>
            <pc:docMk/>
            <pc:sldMk cId="3791868215" sldId="398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1-30T14:57:30.408" v="1086" actId="20577"/>
          <ac:spMkLst>
            <pc:docMk/>
            <pc:sldMk cId="3791868215" sldId="398"/>
            <ac:spMk id="10" creationId="{57175EC0-CDF1-4C2A-8D8B-DD4DFCF94D5F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2" creationId="{32112D03-0413-476D-9B8F-5F1CC29E882B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3" creationId="{2C375F8F-10B5-484D-8C29-CDFB32B3D3DC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6" creationId="{E67CEB6E-22A5-49C6-876B-42EA87317B2E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7" creationId="{E334E85C-7F9F-4757-9C14-A959BF44CA83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8" creationId="{686558CE-CDC3-4D36-A9B6-B1DA7BDAAFB2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9" creationId="{983347D1-6C2F-4499-9461-E9E3A14592D9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1" creationId="{1A25D97E-516A-4422-9909-5C270EDBBD74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3" creationId="{ACBD28ED-44CD-41E5-9B91-87CE37B71DDA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5" creationId="{201A0273-6CF7-4733-9B1B-22E50FBFD197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8" creationId="{CD113240-EE40-439E-A6FA-9DBAD771DB52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9" creationId="{E4249812-4BEE-4ACF-8402-75091BCA0635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40" creationId="{DDE42AD9-5962-4617-B0F9-96C679BDBDC9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41" creationId="{71735777-32FA-4929-B503-D046A46767E2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46" creationId="{7B69BCBD-309F-4EED-BB87-88D89FD71D85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47" creationId="{A386F244-124B-4E5E-AE03-E8FD295BFA19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50" creationId="{AE4FE765-C332-49EB-B930-754AF93A25BA}"/>
          </ac:spMkLst>
        </pc:spChg>
        <pc:spChg chg="add del mod">
          <ac:chgData name="Nguyen Ngoc  Hai" userId="8ced5be2-8dfc-4fc6-b874-cee4f1784a4d" providerId="ADAL" clId="{DEF8BF76-366F-468B-8732-01F46BAFEB31}" dt="2020-11-30T14:59:06.143" v="1121"/>
          <ac:spMkLst>
            <pc:docMk/>
            <pc:sldMk cId="3791868215" sldId="398"/>
            <ac:spMk id="53" creationId="{227FC55D-BE47-4F27-89D3-04573394FA5F}"/>
          </ac:spMkLst>
        </pc:spChg>
        <pc:spChg chg="mod">
          <ac:chgData name="Nguyen Ngoc  Hai" userId="8ced5be2-8dfc-4fc6-b874-cee4f1784a4d" providerId="ADAL" clId="{DEF8BF76-366F-468B-8732-01F46BAFEB31}" dt="2020-11-30T14:59:04.391" v="1120"/>
          <ac:spMkLst>
            <pc:docMk/>
            <pc:sldMk cId="3791868215" sldId="398"/>
            <ac:spMk id="55" creationId="{CA99B975-7868-4A62-9BE5-1516F4C11077}"/>
          </ac:spMkLst>
        </pc:spChg>
        <pc:spChg chg="mod">
          <ac:chgData name="Nguyen Ngoc  Hai" userId="8ced5be2-8dfc-4fc6-b874-cee4f1784a4d" providerId="ADAL" clId="{DEF8BF76-366F-468B-8732-01F46BAFEB31}" dt="2020-11-30T14:59:04.391" v="1120"/>
          <ac:spMkLst>
            <pc:docMk/>
            <pc:sldMk cId="3791868215" sldId="398"/>
            <ac:spMk id="56" creationId="{9A780D94-2267-4593-9639-6FE31805BAE3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57" creationId="{8E341EF5-2B9A-41E9-9BD4-7AC4E46BC825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58" creationId="{B6DEC710-9CBB-4123-B15C-B06B93983F3C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59" creationId="{DED2A0F2-E2BD-41F0-8C4C-B0C9492E9425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0" creationId="{D3578E80-F406-4D47-8437-EC476AA151FC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1" creationId="{F3F93C8C-7E44-4FD9-9799-0A040E734EBE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3" creationId="{76E0D637-605A-4175-935C-93A21C926971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4" creationId="{61702833-8F50-4100-AFF5-A5295FA37CFB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5" creationId="{8A9A6AFA-858E-4669-B937-2782B3DF6DE0}"/>
          </ac:spMkLst>
        </pc:spChg>
        <pc:spChg chg="add del mod">
          <ac:chgData name="Nguyen Ngoc  Hai" userId="8ced5be2-8dfc-4fc6-b874-cee4f1784a4d" providerId="ADAL" clId="{DEF8BF76-366F-468B-8732-01F46BAFEB31}" dt="2020-11-30T14:59:06.143" v="1121"/>
          <ac:spMkLst>
            <pc:docMk/>
            <pc:sldMk cId="3791868215" sldId="398"/>
            <ac:spMk id="66" creationId="{4E695034-2E94-4EA6-A0D5-F17A978D1B6D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7" creationId="{CF50D6A3-6C5E-4E3D-A518-D303FB9BABEE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8" creationId="{876688F9-440D-4847-B3C7-F10A2FC0DE49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9" creationId="{DF3A6271-897A-4CF2-8285-02065B49BE82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70" creationId="{70AD91A4-CFD8-430A-9C22-6005139AD498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71" creationId="{22B0EFD5-28FD-435F-8CA7-3538F87EC69F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72" creationId="{C0571BB4-C6BC-4847-99E9-EB6F5730F51F}"/>
          </ac:spMkLst>
        </pc:spChg>
        <pc:spChg chg="add 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73" creationId="{3F13EC57-C091-4B2D-9E42-61D3EF32F232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75" creationId="{27AA9DD8-4716-40F1-8353-6E6D53B1B16F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76" creationId="{33B64D10-69C8-48A5-9117-F30D082EA530}"/>
          </ac:spMkLst>
        </pc:spChg>
        <pc:spChg chg="add 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78" creationId="{7C113452-E0DA-4B87-ADDC-FF18E86B58E7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80" creationId="{65C9BE2A-F9C9-470A-B04D-293ED27870DB}"/>
          </ac:spMkLst>
        </pc:spChg>
        <pc:spChg chg="mod">
          <ac:chgData name="Nguyen Ngoc  Hai" userId="8ced5be2-8dfc-4fc6-b874-cee4f1784a4d" providerId="ADAL" clId="{DEF8BF76-366F-468B-8732-01F46BAFEB31}" dt="2020-11-30T15:01:20.734" v="1169" actId="571"/>
          <ac:spMkLst>
            <pc:docMk/>
            <pc:sldMk cId="3791868215" sldId="398"/>
            <ac:spMk id="82" creationId="{8CE6A1D8-6559-4AC2-8EBC-E997D1462221}"/>
          </ac:spMkLst>
        </pc:spChg>
        <pc:spChg chg="mod">
          <ac:chgData name="Nguyen Ngoc  Hai" userId="8ced5be2-8dfc-4fc6-b874-cee4f1784a4d" providerId="ADAL" clId="{DEF8BF76-366F-468B-8732-01F46BAFEB31}" dt="2020-11-30T15:01:20.734" v="1169" actId="571"/>
          <ac:spMkLst>
            <pc:docMk/>
            <pc:sldMk cId="3791868215" sldId="398"/>
            <ac:spMk id="83" creationId="{9F1D957F-3376-4B95-BDB9-D7623BF59669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85" creationId="{800B9D70-043B-4542-B3AD-307AE69EBA35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87" creationId="{537472F9-7BC3-406D-BDD5-9DA55F926343}"/>
          </ac:spMkLst>
        </pc:spChg>
        <pc:spChg chg="mod">
          <ac:chgData name="Nguyen Ngoc  Hai" userId="8ced5be2-8dfc-4fc6-b874-cee4f1784a4d" providerId="ADAL" clId="{DEF8BF76-366F-468B-8732-01F46BAFEB31}" dt="2020-11-30T15:01:44.392" v="1173" actId="1076"/>
          <ac:spMkLst>
            <pc:docMk/>
            <pc:sldMk cId="3791868215" sldId="398"/>
            <ac:spMk id="89" creationId="{AA369494-203C-4BC2-B962-1301CA30FF82}"/>
          </ac:spMkLst>
        </pc:spChg>
        <pc:spChg chg="mod">
          <ac:chgData name="Nguyen Ngoc  Hai" userId="8ced5be2-8dfc-4fc6-b874-cee4f1784a4d" providerId="ADAL" clId="{DEF8BF76-366F-468B-8732-01F46BAFEB31}" dt="2020-11-30T15:01:44.392" v="1173" actId="1076"/>
          <ac:spMkLst>
            <pc:docMk/>
            <pc:sldMk cId="3791868215" sldId="398"/>
            <ac:spMk id="90" creationId="{A4BA921D-8DE9-4F40-88B0-CFF423906009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92" creationId="{4D9FC4ED-E3E5-404D-8DE6-54F030DBBBAC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94" creationId="{8B818245-DF3B-4A6C-B824-1BA9CAB5E60D}"/>
          </ac:spMkLst>
        </pc:spChg>
        <pc:spChg chg="mod">
          <ac:chgData name="Nguyen Ngoc  Hai" userId="8ced5be2-8dfc-4fc6-b874-cee4f1784a4d" providerId="ADAL" clId="{DEF8BF76-366F-468B-8732-01F46BAFEB31}" dt="2020-11-30T15:01:26.311" v="1171" actId="571"/>
          <ac:spMkLst>
            <pc:docMk/>
            <pc:sldMk cId="3791868215" sldId="398"/>
            <ac:spMk id="96" creationId="{17444615-0695-4976-9D35-89C6C128E54E}"/>
          </ac:spMkLst>
        </pc:spChg>
        <pc:spChg chg="mod">
          <ac:chgData name="Nguyen Ngoc  Hai" userId="8ced5be2-8dfc-4fc6-b874-cee4f1784a4d" providerId="ADAL" clId="{DEF8BF76-366F-468B-8732-01F46BAFEB31}" dt="2020-11-30T15:01:26.311" v="1171" actId="571"/>
          <ac:spMkLst>
            <pc:docMk/>
            <pc:sldMk cId="3791868215" sldId="398"/>
            <ac:spMk id="97" creationId="{45BDA56A-1EA2-4097-B1BB-67C59BD88DFA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99" creationId="{CEF2D3F5-84B7-47FA-9C86-9C3F9CDCC7E5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02" creationId="{E65FD04B-122A-4E6A-ADE1-D457CE205B2B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04" creationId="{0C6BC35C-FE6A-4EB5-B001-09E9573835E8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05" creationId="{BA32208F-83EA-479D-8363-31E77CC9A4FA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06" creationId="{16418576-79D0-4D2E-AB36-4FC713CB9292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10" creationId="{C6D26A96-067B-4E06-A7B5-3D6CBE947375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12" creationId="{8274865D-06EE-4C80-A517-C042BC519630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13" creationId="{BAC825E3-4241-469E-8F76-056417B89721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14" creationId="{9D80DDC1-85D9-40C7-AB25-3184F48FC804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18" creationId="{30BD49D8-6F1F-41D0-BEBB-88F73AAE8256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20" creationId="{3DACFBC7-056C-475A-91FA-4132654DE087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21" creationId="{C2D113A1-162A-4CD8-AA91-84406290566A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22" creationId="{A2C4836F-186D-4F55-A1AD-B9CD0B5506A1}"/>
          </ac:spMkLst>
        </pc:spChg>
        <pc:grpChg chg="add del mod">
          <ac:chgData name="Nguyen Ngoc  Hai" userId="8ced5be2-8dfc-4fc6-b874-cee4f1784a4d" providerId="ADAL" clId="{DEF8BF76-366F-468B-8732-01F46BAFEB31}" dt="2020-11-30T15:02:26.545" v="1191" actId="165"/>
          <ac:grpSpMkLst>
            <pc:docMk/>
            <pc:sldMk cId="3791868215" sldId="398"/>
            <ac:grpSpMk id="2" creationId="{5694F47D-21F0-47B8-A3A0-22EE94A09BA4}"/>
          </ac:grpSpMkLst>
        </pc:grpChg>
        <pc:grpChg chg="add del mod">
          <ac:chgData name="Nguyen Ngoc  Hai" userId="8ced5be2-8dfc-4fc6-b874-cee4f1784a4d" providerId="ADAL" clId="{DEF8BF76-366F-468B-8732-01F46BAFEB31}" dt="2020-11-30T14:59:06.143" v="1121"/>
          <ac:grpSpMkLst>
            <pc:docMk/>
            <pc:sldMk cId="3791868215" sldId="398"/>
            <ac:grpSpMk id="54" creationId="{36F1FC18-E14A-40A6-9C15-E27C04C0A805}"/>
          </ac:grpSpMkLst>
        </pc:grpChg>
        <pc:grpChg chg="add mod topLvl">
          <ac:chgData name="Nguyen Ngoc  Hai" userId="8ced5be2-8dfc-4fc6-b874-cee4f1784a4d" providerId="ADAL" clId="{DEF8BF76-366F-468B-8732-01F46BAFEB31}" dt="2020-11-30T15:16:52.235" v="1651" actId="113"/>
          <ac:grpSpMkLst>
            <pc:docMk/>
            <pc:sldMk cId="3791868215" sldId="398"/>
            <ac:grpSpMk id="74" creationId="{645CBD42-CD43-427A-A14C-1A55128E9672}"/>
          </ac:grpSpMkLst>
        </pc:grpChg>
        <pc:grpChg chg="add del mod">
          <ac:chgData name="Nguyen Ngoc  Hai" userId="8ced5be2-8dfc-4fc6-b874-cee4f1784a4d" providerId="ADAL" clId="{DEF8BF76-366F-468B-8732-01F46BAFEB31}" dt="2020-11-30T15:01:50.362" v="1174" actId="478"/>
          <ac:grpSpMkLst>
            <pc:docMk/>
            <pc:sldMk cId="3791868215" sldId="398"/>
            <ac:grpSpMk id="81" creationId="{6AF4830E-BCC7-406A-A7C7-5F95138C9B8C}"/>
          </ac:grpSpMkLst>
        </pc:grpChg>
        <pc:grpChg chg="add del mod">
          <ac:chgData name="Nguyen Ngoc  Hai" userId="8ced5be2-8dfc-4fc6-b874-cee4f1784a4d" providerId="ADAL" clId="{DEF8BF76-366F-468B-8732-01F46BAFEB31}" dt="2020-11-30T15:01:50.362" v="1174" actId="478"/>
          <ac:grpSpMkLst>
            <pc:docMk/>
            <pc:sldMk cId="3791868215" sldId="398"/>
            <ac:grpSpMk id="88" creationId="{3A594DD0-4DFA-46A0-8B06-8B90E61BF7F0}"/>
          </ac:grpSpMkLst>
        </pc:grpChg>
        <pc:grpChg chg="add del mod">
          <ac:chgData name="Nguyen Ngoc  Hai" userId="8ced5be2-8dfc-4fc6-b874-cee4f1784a4d" providerId="ADAL" clId="{DEF8BF76-366F-468B-8732-01F46BAFEB31}" dt="2020-11-30T15:01:50.362" v="1174" actId="478"/>
          <ac:grpSpMkLst>
            <pc:docMk/>
            <pc:sldMk cId="3791868215" sldId="398"/>
            <ac:grpSpMk id="95" creationId="{CDE89EEE-95BD-4659-9CD6-D6F4E38A5F3A}"/>
          </ac:grpSpMkLst>
        </pc:grpChg>
        <pc:grpChg chg="add del mod">
          <ac:chgData name="Nguyen Ngoc  Hai" userId="8ced5be2-8dfc-4fc6-b874-cee4f1784a4d" providerId="ADAL" clId="{DEF8BF76-366F-468B-8732-01F46BAFEB31}" dt="2020-11-30T15:02:26.545" v="1191" actId="165"/>
          <ac:grpSpMkLst>
            <pc:docMk/>
            <pc:sldMk cId="3791868215" sldId="398"/>
            <ac:grpSpMk id="100" creationId="{FE683CD3-6131-4F91-9DB2-63CB26DF0C6C}"/>
          </ac:grpSpMkLst>
        </pc:grpChg>
        <pc:grpChg chg="mod topLvl">
          <ac:chgData name="Nguyen Ngoc  Hai" userId="8ced5be2-8dfc-4fc6-b874-cee4f1784a4d" providerId="ADAL" clId="{DEF8BF76-366F-468B-8732-01F46BAFEB31}" dt="2020-11-30T15:16:52.235" v="1651" actId="113"/>
          <ac:grpSpMkLst>
            <pc:docMk/>
            <pc:sldMk cId="3791868215" sldId="398"/>
            <ac:grpSpMk id="103" creationId="{A52DBA1A-1F44-4FD6-929B-9B81B26E4F89}"/>
          </ac:grpSpMkLst>
        </pc:grpChg>
        <pc:grpChg chg="add del mod">
          <ac:chgData name="Nguyen Ngoc  Hai" userId="8ced5be2-8dfc-4fc6-b874-cee4f1784a4d" providerId="ADAL" clId="{DEF8BF76-366F-468B-8732-01F46BAFEB31}" dt="2020-11-30T15:02:26.545" v="1191" actId="165"/>
          <ac:grpSpMkLst>
            <pc:docMk/>
            <pc:sldMk cId="3791868215" sldId="398"/>
            <ac:grpSpMk id="108" creationId="{BDB45D39-4A5B-4B98-8CD9-155C3AAD8149}"/>
          </ac:grpSpMkLst>
        </pc:grpChg>
        <pc:grpChg chg="mod topLvl">
          <ac:chgData name="Nguyen Ngoc  Hai" userId="8ced5be2-8dfc-4fc6-b874-cee4f1784a4d" providerId="ADAL" clId="{DEF8BF76-366F-468B-8732-01F46BAFEB31}" dt="2020-11-30T15:16:52.235" v="1651" actId="113"/>
          <ac:grpSpMkLst>
            <pc:docMk/>
            <pc:sldMk cId="3791868215" sldId="398"/>
            <ac:grpSpMk id="111" creationId="{270F4818-91AF-4808-A26E-EBB17DE4E3D3}"/>
          </ac:grpSpMkLst>
        </pc:grpChg>
        <pc:grpChg chg="add del mod">
          <ac:chgData name="Nguyen Ngoc  Hai" userId="8ced5be2-8dfc-4fc6-b874-cee4f1784a4d" providerId="ADAL" clId="{DEF8BF76-366F-468B-8732-01F46BAFEB31}" dt="2020-11-30T15:02:26.545" v="1191" actId="165"/>
          <ac:grpSpMkLst>
            <pc:docMk/>
            <pc:sldMk cId="3791868215" sldId="398"/>
            <ac:grpSpMk id="116" creationId="{82C8C3C5-93D8-45BB-BFC1-D5B38B659673}"/>
          </ac:grpSpMkLst>
        </pc:grpChg>
        <pc:grpChg chg="mod topLvl">
          <ac:chgData name="Nguyen Ngoc  Hai" userId="8ced5be2-8dfc-4fc6-b874-cee4f1784a4d" providerId="ADAL" clId="{DEF8BF76-366F-468B-8732-01F46BAFEB31}" dt="2020-11-30T15:16:52.235" v="1651" actId="113"/>
          <ac:grpSpMkLst>
            <pc:docMk/>
            <pc:sldMk cId="3791868215" sldId="398"/>
            <ac:grpSpMk id="119" creationId="{67349AC1-1F1E-44B6-B7FE-84786E570423}"/>
          </ac:grpSpMkLst>
        </pc:grpChg>
        <pc:picChg chg="add del mod">
          <ac:chgData name="Nguyen Ngoc  Hai" userId="8ced5be2-8dfc-4fc6-b874-cee4f1784a4d" providerId="ADAL" clId="{DEF8BF76-366F-468B-8732-01F46BAFEB31}" dt="2020-11-30T14:57:45.747" v="1095" actId="478"/>
          <ac:picMkLst>
            <pc:docMk/>
            <pc:sldMk cId="3791868215" sldId="398"/>
            <ac:picMk id="42" creationId="{1B5BAE61-E92C-4F48-AA58-7A9A4DED979A}"/>
          </ac:picMkLst>
        </pc:picChg>
        <pc:picChg chg="add del mod">
          <ac:chgData name="Nguyen Ngoc  Hai" userId="8ced5be2-8dfc-4fc6-b874-cee4f1784a4d" providerId="ADAL" clId="{DEF8BF76-366F-468B-8732-01F46BAFEB31}" dt="2020-11-30T14:57:45.216" v="1094" actId="478"/>
          <ac:picMkLst>
            <pc:docMk/>
            <pc:sldMk cId="3791868215" sldId="398"/>
            <ac:picMk id="43" creationId="{57E45AF2-672F-4CB9-B1CF-4985347AA292}"/>
          </ac:picMkLst>
        </pc:picChg>
        <pc:picChg chg="add mod">
          <ac:chgData name="Nguyen Ngoc  Hai" userId="8ced5be2-8dfc-4fc6-b874-cee4f1784a4d" providerId="ADAL" clId="{DEF8BF76-366F-468B-8732-01F46BAFEB31}" dt="2020-11-30T14:57:41.964" v="1093" actId="571"/>
          <ac:picMkLst>
            <pc:docMk/>
            <pc:sldMk cId="3791868215" sldId="398"/>
            <ac:picMk id="44" creationId="{44F242E1-3E64-46F9-9F4E-330D3E22C6E1}"/>
          </ac:picMkLst>
        </pc:picChg>
        <pc:picChg chg="add mod">
          <ac:chgData name="Nguyen Ngoc  Hai" userId="8ced5be2-8dfc-4fc6-b874-cee4f1784a4d" providerId="ADAL" clId="{DEF8BF76-366F-468B-8732-01F46BAFEB31}" dt="2020-11-30T14:58:36.664" v="1117" actId="571"/>
          <ac:picMkLst>
            <pc:docMk/>
            <pc:sldMk cId="3791868215" sldId="398"/>
            <ac:picMk id="45" creationId="{27C4A722-2CC8-4A39-B5EF-7380CDD46D89}"/>
          </ac:picMkLst>
        </pc:picChg>
        <pc:picChg chg="add mod">
          <ac:chgData name="Nguyen Ngoc  Hai" userId="8ced5be2-8dfc-4fc6-b874-cee4f1784a4d" providerId="ADAL" clId="{DEF8BF76-366F-468B-8732-01F46BAFEB31}" dt="2020-11-30T14:58:27.831" v="1108" actId="571"/>
          <ac:picMkLst>
            <pc:docMk/>
            <pc:sldMk cId="3791868215" sldId="398"/>
            <ac:picMk id="48" creationId="{AF0073E5-A67B-4091-BE88-B6129DE988FE}"/>
          </ac:picMkLst>
        </pc:picChg>
        <pc:picChg chg="add mod">
          <ac:chgData name="Nguyen Ngoc  Hai" userId="8ced5be2-8dfc-4fc6-b874-cee4f1784a4d" providerId="ADAL" clId="{DEF8BF76-366F-468B-8732-01F46BAFEB31}" dt="2020-11-30T14:58:27.628" v="1107" actId="571"/>
          <ac:picMkLst>
            <pc:docMk/>
            <pc:sldMk cId="3791868215" sldId="398"/>
            <ac:picMk id="49" creationId="{071A272D-C0A5-4D51-897C-4F84D2719F53}"/>
          </ac:picMkLst>
        </pc:picChg>
        <pc:picChg chg="add mod">
          <ac:chgData name="Nguyen Ngoc  Hai" userId="8ced5be2-8dfc-4fc6-b874-cee4f1784a4d" providerId="ADAL" clId="{DEF8BF76-366F-468B-8732-01F46BAFEB31}" dt="2020-11-30T14:58:34.811" v="1114" actId="571"/>
          <ac:picMkLst>
            <pc:docMk/>
            <pc:sldMk cId="3791868215" sldId="398"/>
            <ac:picMk id="51" creationId="{15DD713B-AED4-4277-B554-6CF14F0FFE5B}"/>
          </ac:picMkLst>
        </pc:picChg>
        <pc:picChg chg="add mod">
          <ac:chgData name="Nguyen Ngoc  Hai" userId="8ced5be2-8dfc-4fc6-b874-cee4f1784a4d" providerId="ADAL" clId="{DEF8BF76-366F-468B-8732-01F46BAFEB31}" dt="2020-11-30T14:58:34.623" v="1113" actId="571"/>
          <ac:picMkLst>
            <pc:docMk/>
            <pc:sldMk cId="3791868215" sldId="398"/>
            <ac:picMk id="52" creationId="{87AAB348-A277-44C1-A64D-DFC1094CB58F}"/>
          </ac:picMkLst>
        </pc:picChg>
        <pc:picChg chg="add del mod">
          <ac:chgData name="Nguyen Ngoc  Hai" userId="8ced5be2-8dfc-4fc6-b874-cee4f1784a4d" providerId="ADAL" clId="{DEF8BF76-366F-468B-8732-01F46BAFEB31}" dt="2020-11-30T15:01:51.574" v="1176" actId="478"/>
          <ac:picMkLst>
            <pc:docMk/>
            <pc:sldMk cId="3791868215" sldId="398"/>
            <ac:picMk id="79" creationId="{23F4F4CE-9B16-4D70-A291-8004275A50B7}"/>
          </ac:picMkLst>
        </pc:picChg>
        <pc:picChg chg="add del mod">
          <ac:chgData name="Nguyen Ngoc  Hai" userId="8ced5be2-8dfc-4fc6-b874-cee4f1784a4d" providerId="ADAL" clId="{DEF8BF76-366F-468B-8732-01F46BAFEB31}" dt="2020-11-30T15:01:51.278" v="1175" actId="478"/>
          <ac:picMkLst>
            <pc:docMk/>
            <pc:sldMk cId="3791868215" sldId="398"/>
            <ac:picMk id="86" creationId="{E63C4903-02DE-4010-98ED-1D14BE178F09}"/>
          </ac:picMkLst>
        </pc:picChg>
        <pc:picChg chg="add del mod">
          <ac:chgData name="Nguyen Ngoc  Hai" userId="8ced5be2-8dfc-4fc6-b874-cee4f1784a4d" providerId="ADAL" clId="{DEF8BF76-366F-468B-8732-01F46BAFEB31}" dt="2020-11-30T15:01:51.926" v="1177" actId="478"/>
          <ac:picMkLst>
            <pc:docMk/>
            <pc:sldMk cId="3791868215" sldId="398"/>
            <ac:picMk id="93" creationId="{1B655A3B-4B47-4934-B724-BC677E5226F6}"/>
          </ac:picMkLst>
        </pc:picChg>
        <pc:picChg chg="mod topLvl">
          <ac:chgData name="Nguyen Ngoc  Hai" userId="8ced5be2-8dfc-4fc6-b874-cee4f1784a4d" providerId="ADAL" clId="{DEF8BF76-366F-468B-8732-01F46BAFEB31}" dt="2020-11-30T15:16:03.062" v="1638" actId="1076"/>
          <ac:picMkLst>
            <pc:docMk/>
            <pc:sldMk cId="3791868215" sldId="398"/>
            <ac:picMk id="101" creationId="{019C643C-32D3-4B1F-BFA7-04BD0077B220}"/>
          </ac:picMkLst>
        </pc:picChg>
        <pc:picChg chg="mod topLvl">
          <ac:chgData name="Nguyen Ngoc  Hai" userId="8ced5be2-8dfc-4fc6-b874-cee4f1784a4d" providerId="ADAL" clId="{DEF8BF76-366F-468B-8732-01F46BAFEB31}" dt="2020-11-30T15:16:07.080" v="1640" actId="1076"/>
          <ac:picMkLst>
            <pc:docMk/>
            <pc:sldMk cId="3791868215" sldId="398"/>
            <ac:picMk id="109" creationId="{96BD02A8-D7D8-4515-94AF-E3C9922A1D47}"/>
          </ac:picMkLst>
        </pc:picChg>
        <pc:picChg chg="mod topLvl">
          <ac:chgData name="Nguyen Ngoc  Hai" userId="8ced5be2-8dfc-4fc6-b874-cee4f1784a4d" providerId="ADAL" clId="{DEF8BF76-366F-468B-8732-01F46BAFEB31}" dt="2020-11-30T15:02:26.545" v="1191" actId="165"/>
          <ac:picMkLst>
            <pc:docMk/>
            <pc:sldMk cId="3791868215" sldId="398"/>
            <ac:picMk id="117" creationId="{14414946-4774-46BC-B1FC-63CF8483B86D}"/>
          </ac:picMkLst>
        </pc:picChg>
        <pc:picChg chg="del">
          <ac:chgData name="Nguyen Ngoc  Hai" userId="8ced5be2-8dfc-4fc6-b874-cee4f1784a4d" providerId="ADAL" clId="{DEF8BF76-366F-468B-8732-01F46BAFEB31}" dt="2020-11-30T14:55:15.591" v="1030" actId="478"/>
          <ac:picMkLst>
            <pc:docMk/>
            <pc:sldMk cId="3791868215" sldId="398"/>
            <ac:picMk id="6146" creationId="{FCDA7EE5-3F88-4CD7-B9AF-9ABA9C8F5595}"/>
          </ac:picMkLst>
        </pc:picChg>
        <pc:picChg chg="add del mod">
          <ac:chgData name="Nguyen Ngoc  Hai" userId="8ced5be2-8dfc-4fc6-b874-cee4f1784a4d" providerId="ADAL" clId="{DEF8BF76-366F-468B-8732-01F46BAFEB31}" dt="2020-11-30T14:57:46.060" v="1096" actId="478"/>
          <ac:picMkLst>
            <pc:docMk/>
            <pc:sldMk cId="3791868215" sldId="398"/>
            <ac:picMk id="7170" creationId="{6EDB9CC5-6D2B-4882-A549-F97B248400A0}"/>
          </ac:picMkLst>
        </pc:picChg>
        <pc:picChg chg="add mod topLvl">
          <ac:chgData name="Nguyen Ngoc  Hai" userId="8ced5be2-8dfc-4fc6-b874-cee4f1784a4d" providerId="ADAL" clId="{DEF8BF76-366F-468B-8732-01F46BAFEB31}" dt="2020-11-30T15:15:58.218" v="1635" actId="1076"/>
          <ac:picMkLst>
            <pc:docMk/>
            <pc:sldMk cId="3791868215" sldId="398"/>
            <ac:picMk id="7172" creationId="{375089C3-369D-4C5A-A1FB-7EF4D8F5B407}"/>
          </ac:picMkLst>
        </pc:picChg>
        <pc:cxnChg chg="mod">
          <ac:chgData name="Nguyen Ngoc  Hai" userId="8ced5be2-8dfc-4fc6-b874-cee4f1784a4d" providerId="ADAL" clId="{DEF8BF76-366F-468B-8732-01F46BAFEB31}" dt="2020-11-30T14:59:04.391" v="1120"/>
          <ac:cxnSpMkLst>
            <pc:docMk/>
            <pc:sldMk cId="3791868215" sldId="398"/>
            <ac:cxnSpMk id="62" creationId="{E45D95DF-168C-4CC3-9BD4-AB032D026036}"/>
          </ac:cxnSpMkLst>
        </pc:cxnChg>
        <pc:cxnChg chg="mod">
          <ac:chgData name="Nguyen Ngoc  Hai" userId="8ced5be2-8dfc-4fc6-b874-cee4f1784a4d" providerId="ADAL" clId="{DEF8BF76-366F-468B-8732-01F46BAFEB31}" dt="2020-11-30T15:02:26.545" v="1191" actId="165"/>
          <ac:cxnSpMkLst>
            <pc:docMk/>
            <pc:sldMk cId="3791868215" sldId="398"/>
            <ac:cxnSpMk id="77" creationId="{70AC524A-9EEF-4840-9825-926EBDC6053A}"/>
          </ac:cxnSpMkLst>
        </pc:cxnChg>
        <pc:cxnChg chg="mod">
          <ac:chgData name="Nguyen Ngoc  Hai" userId="8ced5be2-8dfc-4fc6-b874-cee4f1784a4d" providerId="ADAL" clId="{DEF8BF76-366F-468B-8732-01F46BAFEB31}" dt="2020-11-30T15:01:20.734" v="1169" actId="571"/>
          <ac:cxnSpMkLst>
            <pc:docMk/>
            <pc:sldMk cId="3791868215" sldId="398"/>
            <ac:cxnSpMk id="84" creationId="{2D3956AF-201D-4D63-BF33-214F4B6924D9}"/>
          </ac:cxnSpMkLst>
        </pc:cxnChg>
        <pc:cxnChg chg="mod">
          <ac:chgData name="Nguyen Ngoc  Hai" userId="8ced5be2-8dfc-4fc6-b874-cee4f1784a4d" providerId="ADAL" clId="{DEF8BF76-366F-468B-8732-01F46BAFEB31}" dt="2020-11-30T15:01:44.392" v="1173" actId="1076"/>
          <ac:cxnSpMkLst>
            <pc:docMk/>
            <pc:sldMk cId="3791868215" sldId="398"/>
            <ac:cxnSpMk id="91" creationId="{CE031FBC-99AB-4281-BD50-17688F2E9B6A}"/>
          </ac:cxnSpMkLst>
        </pc:cxnChg>
        <pc:cxnChg chg="mod">
          <ac:chgData name="Nguyen Ngoc  Hai" userId="8ced5be2-8dfc-4fc6-b874-cee4f1784a4d" providerId="ADAL" clId="{DEF8BF76-366F-468B-8732-01F46BAFEB31}" dt="2020-11-30T15:01:26.311" v="1171" actId="571"/>
          <ac:cxnSpMkLst>
            <pc:docMk/>
            <pc:sldMk cId="3791868215" sldId="398"/>
            <ac:cxnSpMk id="98" creationId="{CD2F9320-951A-47F8-80B8-BF9EA16D5F1E}"/>
          </ac:cxnSpMkLst>
        </pc:cxnChg>
        <pc:cxnChg chg="mod">
          <ac:chgData name="Nguyen Ngoc  Hai" userId="8ced5be2-8dfc-4fc6-b874-cee4f1784a4d" providerId="ADAL" clId="{DEF8BF76-366F-468B-8732-01F46BAFEB31}" dt="2020-11-30T15:02:26.545" v="1191" actId="165"/>
          <ac:cxnSpMkLst>
            <pc:docMk/>
            <pc:sldMk cId="3791868215" sldId="398"/>
            <ac:cxnSpMk id="107" creationId="{F451635E-9CA0-4B0F-BC9A-F6E6D552F3F4}"/>
          </ac:cxnSpMkLst>
        </pc:cxnChg>
        <pc:cxnChg chg="mod">
          <ac:chgData name="Nguyen Ngoc  Hai" userId="8ced5be2-8dfc-4fc6-b874-cee4f1784a4d" providerId="ADAL" clId="{DEF8BF76-366F-468B-8732-01F46BAFEB31}" dt="2020-11-30T15:02:26.545" v="1191" actId="165"/>
          <ac:cxnSpMkLst>
            <pc:docMk/>
            <pc:sldMk cId="3791868215" sldId="398"/>
            <ac:cxnSpMk id="115" creationId="{E541BF64-428C-4C6C-A02C-BC3CED2C4086}"/>
          </ac:cxnSpMkLst>
        </pc:cxnChg>
        <pc:cxnChg chg="mod">
          <ac:chgData name="Nguyen Ngoc  Hai" userId="8ced5be2-8dfc-4fc6-b874-cee4f1784a4d" providerId="ADAL" clId="{DEF8BF76-366F-468B-8732-01F46BAFEB31}" dt="2020-11-30T15:02:26.545" v="1191" actId="165"/>
          <ac:cxnSpMkLst>
            <pc:docMk/>
            <pc:sldMk cId="3791868215" sldId="398"/>
            <ac:cxnSpMk id="123" creationId="{29367F34-B7F6-40B6-87FD-138E10EFF195}"/>
          </ac:cxnSpMkLst>
        </pc:cxnChg>
      </pc:sldChg>
      <pc:sldChg chg="modSp add mod modTransition modAnim">
        <pc:chgData name="Nguyen Ngoc  Hai" userId="8ced5be2-8dfc-4fc6-b874-cee4f1784a4d" providerId="ADAL" clId="{DEF8BF76-366F-468B-8732-01F46BAFEB31}" dt="2020-11-30T15:17:58.756" v="1665"/>
        <pc:sldMkLst>
          <pc:docMk/>
          <pc:sldMk cId="1206132928" sldId="399"/>
        </pc:sldMkLst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73" creationId="{3F13EC57-C091-4B2D-9E42-61D3EF32F232}"/>
          </ac:spMkLst>
        </pc:spChg>
        <pc:spChg chg="mod">
          <ac:chgData name="Nguyen Ngoc  Hai" userId="8ced5be2-8dfc-4fc6-b874-cee4f1784a4d" providerId="ADAL" clId="{DEF8BF76-366F-468B-8732-01F46BAFEB31}" dt="2020-11-30T15:04:53.362" v="1285" actId="20577"/>
          <ac:spMkLst>
            <pc:docMk/>
            <pc:sldMk cId="1206132928" sldId="399"/>
            <ac:spMk id="75" creationId="{27AA9DD8-4716-40F1-8353-6E6D53B1B16F}"/>
          </ac:spMkLst>
        </pc:spChg>
        <pc:spChg chg="mod">
          <ac:chgData name="Nguyen Ngoc  Hai" userId="8ced5be2-8dfc-4fc6-b874-cee4f1784a4d" providerId="ADAL" clId="{DEF8BF76-366F-468B-8732-01F46BAFEB31}" dt="2020-11-30T15:04:55.814" v="1287" actId="20577"/>
          <ac:spMkLst>
            <pc:docMk/>
            <pc:sldMk cId="1206132928" sldId="399"/>
            <ac:spMk id="76" creationId="{33B64D10-69C8-48A5-9117-F30D082EA530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78" creationId="{7C113452-E0DA-4B87-ADDC-FF18E86B58E7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02" creationId="{E65FD04B-122A-4E6A-ADE1-D457CE205B2B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04" creationId="{0C6BC35C-FE6A-4EB5-B001-09E9573835E8}"/>
          </ac:spMkLst>
        </pc:spChg>
        <pc:spChg chg="mod">
          <ac:chgData name="Nguyen Ngoc  Hai" userId="8ced5be2-8dfc-4fc6-b874-cee4f1784a4d" providerId="ADAL" clId="{DEF8BF76-366F-468B-8732-01F46BAFEB31}" dt="2020-11-30T15:05:20.927" v="1306" actId="20577"/>
          <ac:spMkLst>
            <pc:docMk/>
            <pc:sldMk cId="1206132928" sldId="399"/>
            <ac:spMk id="105" creationId="{BA32208F-83EA-479D-8363-31E77CC9A4FA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10" creationId="{C6D26A96-067B-4E06-A7B5-3D6CBE947375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12" creationId="{8274865D-06EE-4C80-A517-C042BC519630}"/>
          </ac:spMkLst>
        </pc:spChg>
        <pc:spChg chg="mod">
          <ac:chgData name="Nguyen Ngoc  Hai" userId="8ced5be2-8dfc-4fc6-b874-cee4f1784a4d" providerId="ADAL" clId="{DEF8BF76-366F-468B-8732-01F46BAFEB31}" dt="2020-11-30T15:05:35.286" v="1323" actId="20577"/>
          <ac:spMkLst>
            <pc:docMk/>
            <pc:sldMk cId="1206132928" sldId="399"/>
            <ac:spMk id="113" creationId="{BAC825E3-4241-469E-8F76-056417B89721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18" creationId="{30BD49D8-6F1F-41D0-BEBB-88F73AAE8256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20" creationId="{3DACFBC7-056C-475A-91FA-4132654DE087}"/>
          </ac:spMkLst>
        </pc:spChg>
        <pc:spChg chg="mod">
          <ac:chgData name="Nguyen Ngoc  Hai" userId="8ced5be2-8dfc-4fc6-b874-cee4f1784a4d" providerId="ADAL" clId="{DEF8BF76-366F-468B-8732-01F46BAFEB31}" dt="2020-11-30T15:05:59.360" v="1350" actId="20577"/>
          <ac:spMkLst>
            <pc:docMk/>
            <pc:sldMk cId="1206132928" sldId="399"/>
            <ac:spMk id="121" creationId="{C2D113A1-162A-4CD8-AA91-84406290566A}"/>
          </ac:spMkLst>
        </pc:spChg>
        <pc:spChg chg="mod">
          <ac:chgData name="Nguyen Ngoc  Hai" userId="8ced5be2-8dfc-4fc6-b874-cee4f1784a4d" providerId="ADAL" clId="{DEF8BF76-366F-468B-8732-01F46BAFEB31}" dt="2020-11-30T15:06:11.024" v="1363" actId="20577"/>
          <ac:spMkLst>
            <pc:docMk/>
            <pc:sldMk cId="1206132928" sldId="399"/>
            <ac:spMk id="122" creationId="{A2C4836F-186D-4F55-A1AD-B9CD0B5506A1}"/>
          </ac:spMkLst>
        </pc:spChg>
        <pc:grpChg chg="mod">
          <ac:chgData name="Nguyen Ngoc  Hai" userId="8ced5be2-8dfc-4fc6-b874-cee4f1784a4d" providerId="ADAL" clId="{DEF8BF76-366F-468B-8732-01F46BAFEB31}" dt="2020-11-30T15:17:38.741" v="1664" actId="113"/>
          <ac:grpSpMkLst>
            <pc:docMk/>
            <pc:sldMk cId="1206132928" sldId="399"/>
            <ac:grpSpMk id="74" creationId="{645CBD42-CD43-427A-A14C-1A55128E9672}"/>
          </ac:grpSpMkLst>
        </pc:grpChg>
        <pc:grpChg chg="mod">
          <ac:chgData name="Nguyen Ngoc  Hai" userId="8ced5be2-8dfc-4fc6-b874-cee4f1784a4d" providerId="ADAL" clId="{DEF8BF76-366F-468B-8732-01F46BAFEB31}" dt="2020-11-30T15:17:38.741" v="1664" actId="113"/>
          <ac:grpSpMkLst>
            <pc:docMk/>
            <pc:sldMk cId="1206132928" sldId="399"/>
            <ac:grpSpMk id="103" creationId="{A52DBA1A-1F44-4FD6-929B-9B81B26E4F89}"/>
          </ac:grpSpMkLst>
        </pc:grpChg>
        <pc:grpChg chg="mod">
          <ac:chgData name="Nguyen Ngoc  Hai" userId="8ced5be2-8dfc-4fc6-b874-cee4f1784a4d" providerId="ADAL" clId="{DEF8BF76-366F-468B-8732-01F46BAFEB31}" dt="2020-11-30T15:17:38.741" v="1664" actId="113"/>
          <ac:grpSpMkLst>
            <pc:docMk/>
            <pc:sldMk cId="1206132928" sldId="399"/>
            <ac:grpSpMk id="111" creationId="{270F4818-91AF-4808-A26E-EBB17DE4E3D3}"/>
          </ac:grpSpMkLst>
        </pc:grpChg>
        <pc:grpChg chg="mod">
          <ac:chgData name="Nguyen Ngoc  Hai" userId="8ced5be2-8dfc-4fc6-b874-cee4f1784a4d" providerId="ADAL" clId="{DEF8BF76-366F-468B-8732-01F46BAFEB31}" dt="2020-11-30T15:17:38.741" v="1664" actId="113"/>
          <ac:grpSpMkLst>
            <pc:docMk/>
            <pc:sldMk cId="1206132928" sldId="399"/>
            <ac:grpSpMk id="119" creationId="{67349AC1-1F1E-44B6-B7FE-84786E570423}"/>
          </ac:grpSpMkLst>
        </pc:grpChg>
        <pc:picChg chg="mod">
          <ac:chgData name="Nguyen Ngoc  Hai" userId="8ced5be2-8dfc-4fc6-b874-cee4f1784a4d" providerId="ADAL" clId="{DEF8BF76-366F-468B-8732-01F46BAFEB31}" dt="2020-11-30T15:17:10.602" v="1653" actId="1076"/>
          <ac:picMkLst>
            <pc:docMk/>
            <pc:sldMk cId="1206132928" sldId="399"/>
            <ac:picMk id="117" creationId="{14414946-4774-46BC-B1FC-63CF8483B86D}"/>
          </ac:picMkLst>
        </pc:picChg>
        <pc:picChg chg="mod">
          <ac:chgData name="Nguyen Ngoc  Hai" userId="8ced5be2-8dfc-4fc6-b874-cee4f1784a4d" providerId="ADAL" clId="{DEF8BF76-366F-468B-8732-01F46BAFEB31}" dt="2020-11-30T15:17:35.908" v="1663" actId="1076"/>
          <ac:picMkLst>
            <pc:docMk/>
            <pc:sldMk cId="1206132928" sldId="399"/>
            <ac:picMk id="7172" creationId="{375089C3-369D-4C5A-A1FB-7EF4D8F5B407}"/>
          </ac:picMkLst>
        </pc:picChg>
      </pc:sldChg>
      <pc:sldChg chg="addSp delSp modSp add mod ord modTransition delAnim modAnim">
        <pc:chgData name="Nguyen Ngoc  Hai" userId="8ced5be2-8dfc-4fc6-b874-cee4f1784a4d" providerId="ADAL" clId="{DEF8BF76-366F-468B-8732-01F46BAFEB31}" dt="2020-11-30T15:17:58.756" v="1665"/>
        <pc:sldMkLst>
          <pc:docMk/>
          <pc:sldMk cId="3904516815" sldId="400"/>
        </pc:sldMkLst>
        <pc:spChg chg="mod">
          <ac:chgData name="Nguyen Ngoc  Hai" userId="8ced5be2-8dfc-4fc6-b874-cee4f1784a4d" providerId="ADAL" clId="{DEF8BF76-366F-468B-8732-01F46BAFEB31}" dt="2020-11-30T15:06:23.718" v="1368" actId="20577"/>
          <ac:spMkLst>
            <pc:docMk/>
            <pc:sldMk cId="3904516815" sldId="400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1-30T15:06:33.957" v="1387" actId="20577"/>
          <ac:spMkLst>
            <pc:docMk/>
            <pc:sldMk cId="3904516815" sldId="400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1-30T15:13:13.154" v="1544" actId="1036"/>
          <ac:spMkLst>
            <pc:docMk/>
            <pc:sldMk cId="3904516815" sldId="400"/>
            <ac:spMk id="11" creationId="{F6D4A052-7D56-4582-ABA9-B5351DCBDB81}"/>
          </ac:spMkLst>
        </pc:spChg>
        <pc:spChg chg="add mod">
          <ac:chgData name="Nguyen Ngoc  Hai" userId="8ced5be2-8dfc-4fc6-b874-cee4f1784a4d" providerId="ADAL" clId="{DEF8BF76-366F-468B-8732-01F46BAFEB31}" dt="2020-11-30T15:14:07.108" v="1620" actId="20577"/>
          <ac:spMkLst>
            <pc:docMk/>
            <pc:sldMk cId="3904516815" sldId="400"/>
            <ac:spMk id="45" creationId="{B824ABDD-5490-4F55-A3FC-DDE29133F6B4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73" creationId="{3F13EC57-C091-4B2D-9E42-61D3EF32F232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78" creationId="{7C113452-E0DA-4B87-ADDC-FF18E86B58E7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02" creationId="{E65FD04B-122A-4E6A-ADE1-D457CE205B2B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04" creationId="{0C6BC35C-FE6A-4EB5-B001-09E9573835E8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10" creationId="{C6D26A96-067B-4E06-A7B5-3D6CBE947375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12" creationId="{8274865D-06EE-4C80-A517-C042BC519630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18" creationId="{30BD49D8-6F1F-41D0-BEBB-88F73AAE8256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20" creationId="{3DACFBC7-056C-475A-91FA-4132654DE087}"/>
          </ac:spMkLst>
        </pc:spChg>
        <pc:grpChg chg="add del mod">
          <ac:chgData name="Nguyen Ngoc  Hai" userId="8ced5be2-8dfc-4fc6-b874-cee4f1784a4d" providerId="ADAL" clId="{DEF8BF76-366F-468B-8732-01F46BAFEB31}" dt="2020-11-30T15:09:23.966" v="1444" actId="165"/>
          <ac:grpSpMkLst>
            <pc:docMk/>
            <pc:sldMk cId="3904516815" sldId="400"/>
            <ac:grpSpMk id="5" creationId="{8E19EF25-E965-437E-A1D2-7E6EC9F90BC5}"/>
          </ac:grpSpMkLst>
        </pc:grpChg>
        <pc:grpChg chg="add mod">
          <ac:chgData name="Nguyen Ngoc  Hai" userId="8ced5be2-8dfc-4fc6-b874-cee4f1784a4d" providerId="ADAL" clId="{DEF8BF76-366F-468B-8732-01F46BAFEB31}" dt="2020-11-30T15:09:21.457" v="1443" actId="164"/>
          <ac:grpSpMkLst>
            <pc:docMk/>
            <pc:sldMk cId="3904516815" sldId="400"/>
            <ac:grpSpMk id="7" creationId="{35AED28D-68FE-4FD5-9C69-D1E1E5F4E8F8}"/>
          </ac:grpSpMkLst>
        </pc:grpChg>
        <pc:grpChg chg="add del mod">
          <ac:chgData name="Nguyen Ngoc  Hai" userId="8ced5be2-8dfc-4fc6-b874-cee4f1784a4d" providerId="ADAL" clId="{DEF8BF76-366F-468B-8732-01F46BAFEB31}" dt="2020-11-30T15:09:23.966" v="1444" actId="165"/>
          <ac:grpSpMkLst>
            <pc:docMk/>
            <pc:sldMk cId="3904516815" sldId="400"/>
            <ac:grpSpMk id="39" creationId="{CC0348BE-2E0D-4C25-B74C-03FA64A65FF8}"/>
          </ac:grpSpMkLst>
        </pc:grpChg>
        <pc:grpChg chg="del">
          <ac:chgData name="Nguyen Ngoc  Hai" userId="8ced5be2-8dfc-4fc6-b874-cee4f1784a4d" providerId="ADAL" clId="{DEF8BF76-366F-468B-8732-01F46BAFEB31}" dt="2020-11-30T15:06:27.035" v="1369" actId="478"/>
          <ac:grpSpMkLst>
            <pc:docMk/>
            <pc:sldMk cId="3904516815" sldId="400"/>
            <ac:grpSpMk id="74" creationId="{645CBD42-CD43-427A-A14C-1A55128E9672}"/>
          </ac:grpSpMkLst>
        </pc:grpChg>
        <pc:grpChg chg="del">
          <ac:chgData name="Nguyen Ngoc  Hai" userId="8ced5be2-8dfc-4fc6-b874-cee4f1784a4d" providerId="ADAL" clId="{DEF8BF76-366F-468B-8732-01F46BAFEB31}" dt="2020-11-30T15:06:27.035" v="1369" actId="478"/>
          <ac:grpSpMkLst>
            <pc:docMk/>
            <pc:sldMk cId="3904516815" sldId="400"/>
            <ac:grpSpMk id="103" creationId="{A52DBA1A-1F44-4FD6-929B-9B81B26E4F89}"/>
          </ac:grpSpMkLst>
        </pc:grpChg>
        <pc:grpChg chg="del">
          <ac:chgData name="Nguyen Ngoc  Hai" userId="8ced5be2-8dfc-4fc6-b874-cee4f1784a4d" providerId="ADAL" clId="{DEF8BF76-366F-468B-8732-01F46BAFEB31}" dt="2020-11-30T15:06:27.035" v="1369" actId="478"/>
          <ac:grpSpMkLst>
            <pc:docMk/>
            <pc:sldMk cId="3904516815" sldId="400"/>
            <ac:grpSpMk id="111" creationId="{270F4818-91AF-4808-A26E-EBB17DE4E3D3}"/>
          </ac:grpSpMkLst>
        </pc:grpChg>
        <pc:grpChg chg="del">
          <ac:chgData name="Nguyen Ngoc  Hai" userId="8ced5be2-8dfc-4fc6-b874-cee4f1784a4d" providerId="ADAL" clId="{DEF8BF76-366F-468B-8732-01F46BAFEB31}" dt="2020-11-30T15:06:27.035" v="1369" actId="478"/>
          <ac:grpSpMkLst>
            <pc:docMk/>
            <pc:sldMk cId="3904516815" sldId="400"/>
            <ac:grpSpMk id="119" creationId="{67349AC1-1F1E-44B6-B7FE-84786E570423}"/>
          </ac:grpSpMkLst>
        </pc:grpChg>
        <pc:picChg chg="add del mod">
          <ac:chgData name="Nguyen Ngoc  Hai" userId="8ced5be2-8dfc-4fc6-b874-cee4f1784a4d" providerId="ADAL" clId="{DEF8BF76-366F-468B-8732-01F46BAFEB31}" dt="2020-11-30T15:07:46.016" v="1403" actId="21"/>
          <ac:picMkLst>
            <pc:docMk/>
            <pc:sldMk cId="3904516815" sldId="400"/>
            <ac:picMk id="3" creationId="{C27A509C-D6FF-4B66-854C-E60091624C55}"/>
          </ac:picMkLst>
        </pc:picChg>
        <pc:picChg chg="add mod ord topLvl">
          <ac:chgData name="Nguyen Ngoc  Hai" userId="8ced5be2-8dfc-4fc6-b874-cee4f1784a4d" providerId="ADAL" clId="{DEF8BF76-366F-468B-8732-01F46BAFEB31}" dt="2020-11-30T15:09:23.966" v="1444" actId="165"/>
          <ac:picMkLst>
            <pc:docMk/>
            <pc:sldMk cId="3904516815" sldId="400"/>
            <ac:picMk id="4" creationId="{6447BC4A-34D1-4745-9ACD-9D6CDF3D8842}"/>
          </ac:picMkLst>
        </pc:picChg>
        <pc:picChg chg="add mod topLvl">
          <ac:chgData name="Nguyen Ngoc  Hai" userId="8ced5be2-8dfc-4fc6-b874-cee4f1784a4d" providerId="ADAL" clId="{DEF8BF76-366F-468B-8732-01F46BAFEB31}" dt="2020-11-30T15:13:06.380" v="1539" actId="1076"/>
          <ac:picMkLst>
            <pc:docMk/>
            <pc:sldMk cId="3904516815" sldId="400"/>
            <ac:picMk id="34" creationId="{1B1067C9-5E5C-4598-865E-30086FDB2FB4}"/>
          </ac:picMkLst>
        </pc:picChg>
        <pc:picChg chg="mod topLvl">
          <ac:chgData name="Nguyen Ngoc  Hai" userId="8ced5be2-8dfc-4fc6-b874-cee4f1784a4d" providerId="ADAL" clId="{DEF8BF76-366F-468B-8732-01F46BAFEB31}" dt="2020-11-30T15:09:23.966" v="1444" actId="165"/>
          <ac:picMkLst>
            <pc:docMk/>
            <pc:sldMk cId="3904516815" sldId="400"/>
            <ac:picMk id="40" creationId="{5C1EA5DF-106D-4298-89F1-38E710BB56FE}"/>
          </ac:picMkLst>
        </pc:picChg>
        <pc:picChg chg="mod topLvl">
          <ac:chgData name="Nguyen Ngoc  Hai" userId="8ced5be2-8dfc-4fc6-b874-cee4f1784a4d" providerId="ADAL" clId="{DEF8BF76-366F-468B-8732-01F46BAFEB31}" dt="2020-11-30T15:09:23.966" v="1444" actId="165"/>
          <ac:picMkLst>
            <pc:docMk/>
            <pc:sldMk cId="3904516815" sldId="400"/>
            <ac:picMk id="41" creationId="{F650CB84-C919-4D6A-960E-0FD31EBFDFA7}"/>
          </ac:picMkLst>
        </pc:picChg>
        <pc:picChg chg="del">
          <ac:chgData name="Nguyen Ngoc  Hai" userId="8ced5be2-8dfc-4fc6-b874-cee4f1784a4d" providerId="ADAL" clId="{DEF8BF76-366F-468B-8732-01F46BAFEB31}" dt="2020-11-30T15:06:28.757" v="1371" actId="478"/>
          <ac:picMkLst>
            <pc:docMk/>
            <pc:sldMk cId="3904516815" sldId="400"/>
            <ac:picMk id="101" creationId="{019C643C-32D3-4B1F-BFA7-04BD0077B220}"/>
          </ac:picMkLst>
        </pc:picChg>
        <pc:picChg chg="del">
          <ac:chgData name="Nguyen Ngoc  Hai" userId="8ced5be2-8dfc-4fc6-b874-cee4f1784a4d" providerId="ADAL" clId="{DEF8BF76-366F-468B-8732-01F46BAFEB31}" dt="2020-11-30T15:06:29.196" v="1372" actId="478"/>
          <ac:picMkLst>
            <pc:docMk/>
            <pc:sldMk cId="3904516815" sldId="400"/>
            <ac:picMk id="109" creationId="{96BD02A8-D7D8-4515-94AF-E3C9922A1D47}"/>
          </ac:picMkLst>
        </pc:picChg>
        <pc:picChg chg="del">
          <ac:chgData name="Nguyen Ngoc  Hai" userId="8ced5be2-8dfc-4fc6-b874-cee4f1784a4d" providerId="ADAL" clId="{DEF8BF76-366F-468B-8732-01F46BAFEB31}" dt="2020-11-30T15:06:29.646" v="1373" actId="478"/>
          <ac:picMkLst>
            <pc:docMk/>
            <pc:sldMk cId="3904516815" sldId="400"/>
            <ac:picMk id="117" creationId="{14414946-4774-46BC-B1FC-63CF8483B86D}"/>
          </ac:picMkLst>
        </pc:picChg>
        <pc:picChg chg="del">
          <ac:chgData name="Nguyen Ngoc  Hai" userId="8ced5be2-8dfc-4fc6-b874-cee4f1784a4d" providerId="ADAL" clId="{DEF8BF76-366F-468B-8732-01F46BAFEB31}" dt="2020-11-30T15:06:28.483" v="1370" actId="478"/>
          <ac:picMkLst>
            <pc:docMk/>
            <pc:sldMk cId="3904516815" sldId="400"/>
            <ac:picMk id="7172" creationId="{375089C3-369D-4C5A-A1FB-7EF4D8F5B407}"/>
          </ac:picMkLst>
        </pc:picChg>
        <pc:picChg chg="add mod">
          <ac:chgData name="Nguyen Ngoc  Hai" userId="8ced5be2-8dfc-4fc6-b874-cee4f1784a4d" providerId="ADAL" clId="{DEF8BF76-366F-468B-8732-01F46BAFEB31}" dt="2020-11-30T15:10:48.302" v="1472" actId="1036"/>
          <ac:picMkLst>
            <pc:docMk/>
            <pc:sldMk cId="3904516815" sldId="400"/>
            <ac:picMk id="9218" creationId="{8776BEC1-A0B7-4894-A66F-FAAFBC101A8A}"/>
          </ac:picMkLst>
        </pc:picChg>
      </pc:sldChg>
      <pc:sldChg chg="modSp add modAnim">
        <pc:chgData name="Nguyen Ngoc  Hai" userId="8ced5be2-8dfc-4fc6-b874-cee4f1784a4d" providerId="ADAL" clId="{DEF8BF76-366F-468B-8732-01F46BAFEB31}" dt="2020-11-30T15:19:17.544" v="1769" actId="20577"/>
        <pc:sldMkLst>
          <pc:docMk/>
          <pc:sldMk cId="1515328057" sldId="401"/>
        </pc:sldMkLst>
        <pc:spChg chg="mod">
          <ac:chgData name="Nguyen Ngoc  Hai" userId="8ced5be2-8dfc-4fc6-b874-cee4f1784a4d" providerId="ADAL" clId="{DEF8BF76-366F-468B-8732-01F46BAFEB31}" dt="2020-11-30T15:18:31.779" v="1692" actId="20577"/>
          <ac:spMkLst>
            <pc:docMk/>
            <pc:sldMk cId="1515328057" sldId="401"/>
            <ac:spMk id="11" creationId="{F6D4A052-7D56-4582-ABA9-B5351DCBDB81}"/>
          </ac:spMkLst>
        </pc:spChg>
        <pc:spChg chg="mod">
          <ac:chgData name="Nguyen Ngoc  Hai" userId="8ced5be2-8dfc-4fc6-b874-cee4f1784a4d" providerId="ADAL" clId="{DEF8BF76-366F-468B-8732-01F46BAFEB31}" dt="2020-11-30T15:19:17.544" v="1769" actId="20577"/>
          <ac:spMkLst>
            <pc:docMk/>
            <pc:sldMk cId="1515328057" sldId="401"/>
            <ac:spMk id="45" creationId="{B824ABDD-5490-4F55-A3FC-DDE29133F6B4}"/>
          </ac:spMkLst>
        </pc:spChg>
      </pc:sldChg>
      <pc:sldChg chg="addSp delSp modSp add mod delAnim modAnim">
        <pc:chgData name="Nguyen Ngoc  Hai" userId="8ced5be2-8dfc-4fc6-b874-cee4f1784a4d" providerId="ADAL" clId="{DEF8BF76-366F-468B-8732-01F46BAFEB31}" dt="2020-12-01T09:12:32.404" v="2251" actId="20577"/>
        <pc:sldMkLst>
          <pc:docMk/>
          <pc:sldMk cId="3467449228" sldId="402"/>
        </pc:sldMkLst>
        <pc:spChg chg="add mod">
          <ac:chgData name="Nguyen Ngoc  Hai" userId="8ced5be2-8dfc-4fc6-b874-cee4f1784a4d" providerId="ADAL" clId="{DEF8BF76-366F-468B-8732-01F46BAFEB31}" dt="2020-12-01T09:12:32.404" v="2251" actId="20577"/>
          <ac:spMkLst>
            <pc:docMk/>
            <pc:sldMk cId="3467449228" sldId="402"/>
            <ac:spMk id="2" creationId="{6A99F1BC-DC5E-4270-A0DA-59D7A43DB6FE}"/>
          </ac:spMkLst>
        </pc:spChg>
        <pc:spChg chg="mod">
          <ac:chgData name="Nguyen Ngoc  Hai" userId="8ced5be2-8dfc-4fc6-b874-cee4f1784a4d" providerId="ADAL" clId="{DEF8BF76-366F-468B-8732-01F46BAFEB31}" dt="2020-11-30T15:19:29.304" v="1791" actId="20577"/>
          <ac:spMkLst>
            <pc:docMk/>
            <pc:sldMk cId="3467449228" sldId="402"/>
            <ac:spMk id="8" creationId="{68DAD4B3-2B8A-4545-A07F-DAE3856B2568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2" creationId="{32112D03-0413-476D-9B8F-5F1CC29E882B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3" creationId="{2C375F8F-10B5-484D-8C29-CDFB32B3D3DC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6" creationId="{E67CEB6E-22A5-49C6-876B-42EA87317B2E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7" creationId="{E334E85C-7F9F-4757-9C14-A959BF44CA83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8" creationId="{686558CE-CDC3-4D36-A9B6-B1DA7BDAAFB2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9" creationId="{983347D1-6C2F-4499-9461-E9E3A14592D9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1" creationId="{1A25D97E-516A-4422-9909-5C270EDBBD74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3" creationId="{ACBD28ED-44CD-41E5-9B91-87CE37B71DDA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5" creationId="{201A0273-6CF7-4733-9B1B-22E50FBFD197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8" creationId="{CD113240-EE40-439E-A6FA-9DBAD771DB52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9" creationId="{E4249812-4BEE-4ACF-8402-75091BCA0635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40" creationId="{DDE42AD9-5962-4617-B0F9-96C679BDBDC9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41" creationId="{71735777-32FA-4929-B503-D046A46767E2}"/>
          </ac:spMkLst>
        </pc:spChg>
        <pc:spChg chg="add mod">
          <ac:chgData name="Nguyen Ngoc  Hai" userId="8ced5be2-8dfc-4fc6-b874-cee4f1784a4d" providerId="ADAL" clId="{DEF8BF76-366F-468B-8732-01F46BAFEB31}" dt="2020-12-01T09:06:47.095" v="2067" actId="207"/>
          <ac:spMkLst>
            <pc:docMk/>
            <pc:sldMk cId="3467449228" sldId="402"/>
            <ac:spMk id="42" creationId="{2E752ED0-E8A1-4B37-8AB8-0DDD8218F93B}"/>
          </ac:spMkLst>
        </pc:spChg>
        <pc:spChg chg="add mod">
          <ac:chgData name="Nguyen Ngoc  Hai" userId="8ced5be2-8dfc-4fc6-b874-cee4f1784a4d" providerId="ADAL" clId="{DEF8BF76-366F-468B-8732-01F46BAFEB31}" dt="2020-12-01T09:12:27.725" v="2249" actId="20577"/>
          <ac:spMkLst>
            <pc:docMk/>
            <pc:sldMk cId="3467449228" sldId="402"/>
            <ac:spMk id="44" creationId="{4BDF03B4-16C8-46BE-BC3E-3CCF60C3F8F9}"/>
          </ac:spMkLst>
        </pc:spChg>
        <pc:spChg chg="add mod">
          <ac:chgData name="Nguyen Ngoc  Hai" userId="8ced5be2-8dfc-4fc6-b874-cee4f1784a4d" providerId="ADAL" clId="{DEF8BF76-366F-468B-8732-01F46BAFEB31}" dt="2020-12-01T09:12:02.891" v="2244" actId="1076"/>
          <ac:spMkLst>
            <pc:docMk/>
            <pc:sldMk cId="3467449228" sldId="402"/>
            <ac:spMk id="45" creationId="{5614129D-2054-4826-95A6-2D95FABCCD0E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46" creationId="{7B69BCBD-309F-4EED-BB87-88D89FD71D85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47" creationId="{A386F244-124B-4E5E-AE03-E8FD295BFA19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50" creationId="{AE4FE765-C332-49EB-B930-754AF93A25BA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57" creationId="{8E341EF5-2B9A-41E9-9BD4-7AC4E46BC825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58" creationId="{B6DEC710-9CBB-4123-B15C-B06B93983F3C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59" creationId="{DED2A0F2-E2BD-41F0-8C4C-B0C9492E9425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0" creationId="{D3578E80-F406-4D47-8437-EC476AA151FC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1" creationId="{F3F93C8C-7E44-4FD9-9799-0A040E734EBE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3" creationId="{76E0D637-605A-4175-935C-93A21C926971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4" creationId="{61702833-8F50-4100-AFF5-A5295FA37CFB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5" creationId="{8A9A6AFA-858E-4669-B937-2782B3DF6DE0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7" creationId="{CF50D6A3-6C5E-4E3D-A518-D303FB9BABEE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8" creationId="{876688F9-440D-4847-B3C7-F10A2FC0DE49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9" creationId="{DF3A6271-897A-4CF2-8285-02065B49BE82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70" creationId="{70AD91A4-CFD8-430A-9C22-6005139AD498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71" creationId="{22B0EFD5-28FD-435F-8CA7-3538F87EC69F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72" creationId="{C0571BB4-C6BC-4847-99E9-EB6F5730F51F}"/>
          </ac:spMkLst>
        </pc:spChg>
        <pc:picChg chg="add mod">
          <ac:chgData name="Nguyen Ngoc  Hai" userId="8ced5be2-8dfc-4fc6-b874-cee4f1784a4d" providerId="ADAL" clId="{DEF8BF76-366F-468B-8732-01F46BAFEB31}" dt="2020-12-01T09:07:26.979" v="2074" actId="1076"/>
          <ac:picMkLst>
            <pc:docMk/>
            <pc:sldMk cId="3467449228" sldId="402"/>
            <ac:picMk id="43" creationId="{C099BEF9-C21C-4297-9086-EC2DF9C642E3}"/>
          </ac:picMkLst>
        </pc:picChg>
        <pc:picChg chg="add mod">
          <ac:chgData name="Nguyen Ngoc  Hai" userId="8ced5be2-8dfc-4fc6-b874-cee4f1784a4d" providerId="ADAL" clId="{DEF8BF76-366F-468B-8732-01F46BAFEB31}" dt="2020-12-01T09:03:44.729" v="1975" actId="1076"/>
          <ac:picMkLst>
            <pc:docMk/>
            <pc:sldMk cId="3467449228" sldId="402"/>
            <ac:picMk id="1026" creationId="{8D4710D9-9C0A-46FF-9633-F1F36FE0A09A}"/>
          </ac:picMkLst>
        </pc:picChg>
        <pc:picChg chg="add mod">
          <ac:chgData name="Nguyen Ngoc  Hai" userId="8ced5be2-8dfc-4fc6-b874-cee4f1784a4d" providerId="ADAL" clId="{DEF8BF76-366F-468B-8732-01F46BAFEB31}" dt="2020-12-01T09:07:59.203" v="2078" actId="1076"/>
          <ac:picMkLst>
            <pc:docMk/>
            <pc:sldMk cId="3467449228" sldId="402"/>
            <ac:picMk id="1028" creationId="{6CA7BF16-F122-4DA5-B84A-BFF0385DB545}"/>
          </ac:picMkLst>
        </pc:picChg>
        <pc:picChg chg="del">
          <ac:chgData name="Nguyen Ngoc  Hai" userId="8ced5be2-8dfc-4fc6-b874-cee4f1784a4d" providerId="ADAL" clId="{DEF8BF76-366F-468B-8732-01F46BAFEB31}" dt="2020-11-30T15:19:43.609" v="1792" actId="478"/>
          <ac:picMkLst>
            <pc:docMk/>
            <pc:sldMk cId="3467449228" sldId="402"/>
            <ac:picMk id="6146" creationId="{FCDA7EE5-3F88-4CD7-B9AF-9ABA9C8F5595}"/>
          </ac:picMkLst>
        </pc:picChg>
      </pc:sldChg>
      <pc:sldChg chg="addSp delSp modSp add mod modTransition modAnim">
        <pc:chgData name="Nguyen Ngoc  Hai" userId="8ced5be2-8dfc-4fc6-b874-cee4f1784a4d" providerId="ADAL" clId="{DEF8BF76-366F-468B-8732-01F46BAFEB31}" dt="2020-12-01T09:36:19.707" v="2805"/>
        <pc:sldMkLst>
          <pc:docMk/>
          <pc:sldMk cId="4235588666" sldId="403"/>
        </pc:sldMkLst>
        <pc:spChg chg="del">
          <ac:chgData name="Nguyen Ngoc  Hai" userId="8ced5be2-8dfc-4fc6-b874-cee4f1784a4d" providerId="ADAL" clId="{DEF8BF76-366F-468B-8732-01F46BAFEB31}" dt="2020-12-01T09:13:23.251" v="2254" actId="478"/>
          <ac:spMkLst>
            <pc:docMk/>
            <pc:sldMk cId="4235588666" sldId="403"/>
            <ac:spMk id="2" creationId="{6A99F1BC-DC5E-4270-A0DA-59D7A43DB6FE}"/>
          </ac:spMkLst>
        </pc:spChg>
        <pc:spChg chg="add mod">
          <ac:chgData name="Nguyen Ngoc  Hai" userId="8ced5be2-8dfc-4fc6-b874-cee4f1784a4d" providerId="ADAL" clId="{DEF8BF76-366F-468B-8732-01F46BAFEB31}" dt="2020-12-01T09:20:44.249" v="2439" actId="1076"/>
          <ac:spMkLst>
            <pc:docMk/>
            <pc:sldMk cId="4235588666" sldId="403"/>
            <ac:spMk id="3" creationId="{4A124B5C-BAC0-4C1A-997E-0B4B0AACFF0B}"/>
          </ac:spMkLst>
        </pc:spChg>
        <pc:spChg chg="mod">
          <ac:chgData name="Nguyen Ngoc  Hai" userId="8ced5be2-8dfc-4fc6-b874-cee4f1784a4d" providerId="ADAL" clId="{DEF8BF76-366F-468B-8732-01F46BAFEB31}" dt="2020-12-01T09:13:25.595" v="2256" actId="20577"/>
          <ac:spMkLst>
            <pc:docMk/>
            <pc:sldMk cId="4235588666" sldId="403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09:13:44.166" v="2329" actId="1038"/>
          <ac:spMkLst>
            <pc:docMk/>
            <pc:sldMk cId="4235588666" sldId="403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09:21:57.406" v="2467" actId="1038"/>
          <ac:spMkLst>
            <pc:docMk/>
            <pc:sldMk cId="4235588666" sldId="403"/>
            <ac:spMk id="17" creationId="{5DB002AF-A604-4E25-96D9-45D21ABEDF6C}"/>
          </ac:spMkLst>
        </pc:spChg>
        <pc:spChg chg="add mod">
          <ac:chgData name="Nguyen Ngoc  Hai" userId="8ced5be2-8dfc-4fc6-b874-cee4f1784a4d" providerId="ADAL" clId="{DEF8BF76-366F-468B-8732-01F46BAFEB31}" dt="2020-12-01T09:24:05.887" v="2580" actId="20577"/>
          <ac:spMkLst>
            <pc:docMk/>
            <pc:sldMk cId="4235588666" sldId="403"/>
            <ac:spMk id="19" creationId="{EFD5192D-E706-457A-A16A-ECD2FD5B5784}"/>
          </ac:spMkLst>
        </pc:spChg>
        <pc:spChg chg="add mod">
          <ac:chgData name="Nguyen Ngoc  Hai" userId="8ced5be2-8dfc-4fc6-b874-cee4f1784a4d" providerId="ADAL" clId="{DEF8BF76-366F-468B-8732-01F46BAFEB31}" dt="2020-12-01T09:24:47.153" v="2592" actId="20577"/>
          <ac:spMkLst>
            <pc:docMk/>
            <pc:sldMk cId="4235588666" sldId="403"/>
            <ac:spMk id="20" creationId="{9C3DDBBF-0858-46D3-9F52-35790C574541}"/>
          </ac:spMkLst>
        </pc:spChg>
        <pc:spChg chg="del">
          <ac:chgData name="Nguyen Ngoc  Hai" userId="8ced5be2-8dfc-4fc6-b874-cee4f1784a4d" providerId="ADAL" clId="{DEF8BF76-366F-468B-8732-01F46BAFEB31}" dt="2020-12-01T09:13:23.251" v="2254" actId="478"/>
          <ac:spMkLst>
            <pc:docMk/>
            <pc:sldMk cId="4235588666" sldId="403"/>
            <ac:spMk id="42" creationId="{2E752ED0-E8A1-4B37-8AB8-0DDD8218F93B}"/>
          </ac:spMkLst>
        </pc:spChg>
        <pc:spChg chg="del">
          <ac:chgData name="Nguyen Ngoc  Hai" userId="8ced5be2-8dfc-4fc6-b874-cee4f1784a4d" providerId="ADAL" clId="{DEF8BF76-366F-468B-8732-01F46BAFEB31}" dt="2020-12-01T09:13:23.251" v="2254" actId="478"/>
          <ac:spMkLst>
            <pc:docMk/>
            <pc:sldMk cId="4235588666" sldId="403"/>
            <ac:spMk id="44" creationId="{4BDF03B4-16C8-46BE-BC3E-3CCF60C3F8F9}"/>
          </ac:spMkLst>
        </pc:spChg>
        <pc:spChg chg="del">
          <ac:chgData name="Nguyen Ngoc  Hai" userId="8ced5be2-8dfc-4fc6-b874-cee4f1784a4d" providerId="ADAL" clId="{DEF8BF76-366F-468B-8732-01F46BAFEB31}" dt="2020-12-01T09:13:23.251" v="2254" actId="478"/>
          <ac:spMkLst>
            <pc:docMk/>
            <pc:sldMk cId="4235588666" sldId="403"/>
            <ac:spMk id="45" creationId="{5614129D-2054-4826-95A6-2D95FABCCD0E}"/>
          </ac:spMkLst>
        </pc:spChg>
        <pc:picChg chg="add mod">
          <ac:chgData name="Nguyen Ngoc  Hai" userId="8ced5be2-8dfc-4fc6-b874-cee4f1784a4d" providerId="ADAL" clId="{DEF8BF76-366F-468B-8732-01F46BAFEB31}" dt="2020-12-01T09:18:41.030" v="2337" actId="571"/>
          <ac:picMkLst>
            <pc:docMk/>
            <pc:sldMk cId="4235588666" sldId="403"/>
            <ac:picMk id="14" creationId="{DC6C650A-0FC1-4390-8D65-9373C48E4EC8}"/>
          </ac:picMkLst>
        </pc:picChg>
        <pc:picChg chg="add del mod">
          <ac:chgData name="Nguyen Ngoc  Hai" userId="8ced5be2-8dfc-4fc6-b874-cee4f1784a4d" providerId="ADAL" clId="{DEF8BF76-366F-468B-8732-01F46BAFEB31}" dt="2020-12-01T09:18:52.138" v="2341" actId="478"/>
          <ac:picMkLst>
            <pc:docMk/>
            <pc:sldMk cId="4235588666" sldId="403"/>
            <ac:picMk id="15" creationId="{8D063316-1B51-4954-98A4-5C3D4196E187}"/>
          </ac:picMkLst>
        </pc:picChg>
        <pc:picChg chg="add mod">
          <ac:chgData name="Nguyen Ngoc  Hai" userId="8ced5be2-8dfc-4fc6-b874-cee4f1784a4d" providerId="ADAL" clId="{DEF8BF76-366F-468B-8732-01F46BAFEB31}" dt="2020-12-01T09:22:16.970" v="2472" actId="571"/>
          <ac:picMkLst>
            <pc:docMk/>
            <pc:sldMk cId="4235588666" sldId="403"/>
            <ac:picMk id="18" creationId="{51754D2A-3D5F-42BE-82A0-CAE8A0D5529A}"/>
          </ac:picMkLst>
        </pc:picChg>
        <pc:picChg chg="del">
          <ac:chgData name="Nguyen Ngoc  Hai" userId="8ced5be2-8dfc-4fc6-b874-cee4f1784a4d" providerId="ADAL" clId="{DEF8BF76-366F-468B-8732-01F46BAFEB31}" dt="2020-12-01T09:13:23.251" v="2254" actId="478"/>
          <ac:picMkLst>
            <pc:docMk/>
            <pc:sldMk cId="4235588666" sldId="403"/>
            <ac:picMk id="43" creationId="{C099BEF9-C21C-4297-9086-EC2DF9C642E3}"/>
          </ac:picMkLst>
        </pc:picChg>
        <pc:picChg chg="del">
          <ac:chgData name="Nguyen Ngoc  Hai" userId="8ced5be2-8dfc-4fc6-b874-cee4f1784a4d" providerId="ADAL" clId="{DEF8BF76-366F-468B-8732-01F46BAFEB31}" dt="2020-12-01T09:13:23.251" v="2254" actId="478"/>
          <ac:picMkLst>
            <pc:docMk/>
            <pc:sldMk cId="4235588666" sldId="403"/>
            <ac:picMk id="1026" creationId="{8D4710D9-9C0A-46FF-9633-F1F36FE0A09A}"/>
          </ac:picMkLst>
        </pc:picChg>
        <pc:picChg chg="del">
          <ac:chgData name="Nguyen Ngoc  Hai" userId="8ced5be2-8dfc-4fc6-b874-cee4f1784a4d" providerId="ADAL" clId="{DEF8BF76-366F-468B-8732-01F46BAFEB31}" dt="2020-12-01T09:13:23.711" v="2255" actId="478"/>
          <ac:picMkLst>
            <pc:docMk/>
            <pc:sldMk cId="4235588666" sldId="403"/>
            <ac:picMk id="1028" creationId="{6CA7BF16-F122-4DA5-B84A-BFF0385DB545}"/>
          </ac:picMkLst>
        </pc:picChg>
        <pc:picChg chg="add mod">
          <ac:chgData name="Nguyen Ngoc  Hai" userId="8ced5be2-8dfc-4fc6-b874-cee4f1784a4d" providerId="ADAL" clId="{DEF8BF76-366F-468B-8732-01F46BAFEB31}" dt="2020-12-01T09:20:44.249" v="2439" actId="1076"/>
          <ac:picMkLst>
            <pc:docMk/>
            <pc:sldMk cId="4235588666" sldId="403"/>
            <ac:picMk id="2050" creationId="{4A3B9154-5A93-4F14-BCD5-EF937131938B}"/>
          </ac:picMkLst>
        </pc:picChg>
        <pc:picChg chg="add del mod">
          <ac:chgData name="Nguyen Ngoc  Hai" userId="8ced5be2-8dfc-4fc6-b874-cee4f1784a4d" providerId="ADAL" clId="{DEF8BF76-366F-468B-8732-01F46BAFEB31}" dt="2020-12-01T09:26:35.501" v="2605" actId="478"/>
          <ac:picMkLst>
            <pc:docMk/>
            <pc:sldMk cId="4235588666" sldId="403"/>
            <ac:picMk id="2052" creationId="{CB044D36-0498-46AF-9167-019DE3362183}"/>
          </ac:picMkLst>
        </pc:picChg>
        <pc:picChg chg="add mod">
          <ac:chgData name="Nguyen Ngoc  Hai" userId="8ced5be2-8dfc-4fc6-b874-cee4f1784a4d" providerId="ADAL" clId="{DEF8BF76-366F-468B-8732-01F46BAFEB31}" dt="2020-12-01T09:31:41.086" v="2616" actId="167"/>
          <ac:picMkLst>
            <pc:docMk/>
            <pc:sldMk cId="4235588666" sldId="403"/>
            <ac:picMk id="2054" creationId="{5F91FD40-C638-48F6-9E22-B8D8F6F25AFD}"/>
          </ac:picMkLst>
        </pc:picChg>
      </pc:sldChg>
      <pc:sldChg chg="addSp delSp modSp add mod modTransition delAnim modAnim">
        <pc:chgData name="Nguyen Ngoc  Hai" userId="8ced5be2-8dfc-4fc6-b874-cee4f1784a4d" providerId="ADAL" clId="{DEF8BF76-366F-468B-8732-01F46BAFEB31}" dt="2020-12-01T09:36:19.707" v="2805"/>
        <pc:sldMkLst>
          <pc:docMk/>
          <pc:sldMk cId="1372329656" sldId="404"/>
        </pc:sldMkLst>
        <pc:spChg chg="mod">
          <ac:chgData name="Nguyen Ngoc  Hai" userId="8ced5be2-8dfc-4fc6-b874-cee4f1784a4d" providerId="ADAL" clId="{DEF8BF76-366F-468B-8732-01F46BAFEB31}" dt="2020-12-01T09:34:25.273" v="2738" actId="1076"/>
          <ac:spMkLst>
            <pc:docMk/>
            <pc:sldMk cId="1372329656" sldId="404"/>
            <ac:spMk id="3" creationId="{4A124B5C-BAC0-4C1A-997E-0B4B0AACFF0B}"/>
          </ac:spMkLst>
        </pc:spChg>
        <pc:spChg chg="mod">
          <ac:chgData name="Nguyen Ngoc  Hai" userId="8ced5be2-8dfc-4fc6-b874-cee4f1784a4d" providerId="ADAL" clId="{DEF8BF76-366F-468B-8732-01F46BAFEB31}" dt="2020-12-01T09:32:05.007" v="2622" actId="20577"/>
          <ac:spMkLst>
            <pc:docMk/>
            <pc:sldMk cId="1372329656" sldId="404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09:32:14.530" v="2638" actId="20577"/>
          <ac:spMkLst>
            <pc:docMk/>
            <pc:sldMk cId="1372329656" sldId="404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09:35:13.974" v="2789" actId="20577"/>
          <ac:spMkLst>
            <pc:docMk/>
            <pc:sldMk cId="1372329656" sldId="404"/>
            <ac:spMk id="15" creationId="{B9E771C0-D613-4067-9E1B-31F61BFE5E3C}"/>
          </ac:spMkLst>
        </pc:spChg>
        <pc:spChg chg="del">
          <ac:chgData name="Nguyen Ngoc  Hai" userId="8ced5be2-8dfc-4fc6-b874-cee4f1784a4d" providerId="ADAL" clId="{DEF8BF76-366F-468B-8732-01F46BAFEB31}" dt="2020-12-01T09:32:25.358" v="2640" actId="478"/>
          <ac:spMkLst>
            <pc:docMk/>
            <pc:sldMk cId="1372329656" sldId="404"/>
            <ac:spMk id="17" creationId="{5DB002AF-A604-4E25-96D9-45D21ABEDF6C}"/>
          </ac:spMkLst>
        </pc:spChg>
        <pc:spChg chg="del">
          <ac:chgData name="Nguyen Ngoc  Hai" userId="8ced5be2-8dfc-4fc6-b874-cee4f1784a4d" providerId="ADAL" clId="{DEF8BF76-366F-468B-8732-01F46BAFEB31}" dt="2020-12-01T09:32:26.840" v="2643" actId="478"/>
          <ac:spMkLst>
            <pc:docMk/>
            <pc:sldMk cId="1372329656" sldId="404"/>
            <ac:spMk id="19" creationId="{EFD5192D-E706-457A-A16A-ECD2FD5B5784}"/>
          </ac:spMkLst>
        </pc:spChg>
        <pc:spChg chg="del">
          <ac:chgData name="Nguyen Ngoc  Hai" userId="8ced5be2-8dfc-4fc6-b874-cee4f1784a4d" providerId="ADAL" clId="{DEF8BF76-366F-468B-8732-01F46BAFEB31}" dt="2020-12-01T09:32:27.596" v="2644" actId="478"/>
          <ac:spMkLst>
            <pc:docMk/>
            <pc:sldMk cId="1372329656" sldId="404"/>
            <ac:spMk id="20" creationId="{9C3DDBBF-0858-46D3-9F52-35790C574541}"/>
          </ac:spMkLst>
        </pc:spChg>
        <pc:picChg chg="add mod">
          <ac:chgData name="Nguyen Ngoc  Hai" userId="8ced5be2-8dfc-4fc6-b874-cee4f1784a4d" providerId="ADAL" clId="{DEF8BF76-366F-468B-8732-01F46BAFEB31}" dt="2020-12-01T09:34:34.992" v="2741" actId="1076"/>
          <ac:picMkLst>
            <pc:docMk/>
            <pc:sldMk cId="1372329656" sldId="404"/>
            <ac:picMk id="14" creationId="{608F6EFD-211B-4568-8B00-5F3F12B8AA8B}"/>
          </ac:picMkLst>
        </pc:picChg>
        <pc:picChg chg="del">
          <ac:chgData name="Nguyen Ngoc  Hai" userId="8ced5be2-8dfc-4fc6-b874-cee4f1784a4d" providerId="ADAL" clId="{DEF8BF76-366F-468B-8732-01F46BAFEB31}" dt="2020-12-01T09:32:26.276" v="2642" actId="478"/>
          <ac:picMkLst>
            <pc:docMk/>
            <pc:sldMk cId="1372329656" sldId="404"/>
            <ac:picMk id="18" creationId="{51754D2A-3D5F-42BE-82A0-CAE8A0D5529A}"/>
          </ac:picMkLst>
        </pc:picChg>
        <pc:picChg chg="del">
          <ac:chgData name="Nguyen Ngoc  Hai" userId="8ced5be2-8dfc-4fc6-b874-cee4f1784a4d" providerId="ADAL" clId="{DEF8BF76-366F-468B-8732-01F46BAFEB31}" dt="2020-12-01T09:32:23.694" v="2639" actId="478"/>
          <ac:picMkLst>
            <pc:docMk/>
            <pc:sldMk cId="1372329656" sldId="404"/>
            <ac:picMk id="2050" creationId="{4A3B9154-5A93-4F14-BCD5-EF937131938B}"/>
          </ac:picMkLst>
        </pc:picChg>
        <pc:picChg chg="del">
          <ac:chgData name="Nguyen Ngoc  Hai" userId="8ced5be2-8dfc-4fc6-b874-cee4f1784a4d" providerId="ADAL" clId="{DEF8BF76-366F-468B-8732-01F46BAFEB31}" dt="2020-12-01T09:32:25.868" v="2641" actId="478"/>
          <ac:picMkLst>
            <pc:docMk/>
            <pc:sldMk cId="1372329656" sldId="404"/>
            <ac:picMk id="2054" creationId="{5F91FD40-C638-48F6-9E22-B8D8F6F25AFD}"/>
          </ac:picMkLst>
        </pc:picChg>
        <pc:picChg chg="add mod">
          <ac:chgData name="Nguyen Ngoc  Hai" userId="8ced5be2-8dfc-4fc6-b874-cee4f1784a4d" providerId="ADAL" clId="{DEF8BF76-366F-468B-8732-01F46BAFEB31}" dt="2020-12-01T09:34:27.687" v="2739" actId="1076"/>
          <ac:picMkLst>
            <pc:docMk/>
            <pc:sldMk cId="1372329656" sldId="404"/>
            <ac:picMk id="3074" creationId="{DB76DB10-68F4-4A58-9918-5E58313259E0}"/>
          </ac:picMkLst>
        </pc:picChg>
        <pc:picChg chg="add mod">
          <ac:chgData name="Nguyen Ngoc  Hai" userId="8ced5be2-8dfc-4fc6-b874-cee4f1784a4d" providerId="ADAL" clId="{DEF8BF76-366F-468B-8732-01F46BAFEB31}" dt="2020-12-01T09:36:04.072" v="2799" actId="1076"/>
          <ac:picMkLst>
            <pc:docMk/>
            <pc:sldMk cId="1372329656" sldId="404"/>
            <ac:picMk id="3076" creationId="{5A0EAA3F-8C9C-4B4F-9839-EDEDF99E0AE0}"/>
          </ac:picMkLst>
        </pc:picChg>
      </pc:sldChg>
      <pc:sldChg chg="modSp add modTransition modAnim">
        <pc:chgData name="Nguyen Ngoc  Hai" userId="8ced5be2-8dfc-4fc6-b874-cee4f1784a4d" providerId="ADAL" clId="{DEF8BF76-366F-468B-8732-01F46BAFEB31}" dt="2020-12-01T09:38:12.212" v="2979" actId="20577"/>
        <pc:sldMkLst>
          <pc:docMk/>
          <pc:sldMk cId="2295494788" sldId="405"/>
        </pc:sldMkLst>
        <pc:spChg chg="mod">
          <ac:chgData name="Nguyen Ngoc  Hai" userId="8ced5be2-8dfc-4fc6-b874-cee4f1784a4d" providerId="ADAL" clId="{DEF8BF76-366F-468B-8732-01F46BAFEB31}" dt="2020-12-01T09:37:05.379" v="2866" actId="20577"/>
          <ac:spMkLst>
            <pc:docMk/>
            <pc:sldMk cId="2295494788" sldId="405"/>
            <ac:spMk id="3" creationId="{4A124B5C-BAC0-4C1A-997E-0B4B0AACFF0B}"/>
          </ac:spMkLst>
        </pc:spChg>
        <pc:spChg chg="mod">
          <ac:chgData name="Nguyen Ngoc  Hai" userId="8ced5be2-8dfc-4fc6-b874-cee4f1784a4d" providerId="ADAL" clId="{DEF8BF76-366F-468B-8732-01F46BAFEB31}" dt="2020-12-01T09:38:12.212" v="2979" actId="20577"/>
          <ac:spMkLst>
            <pc:docMk/>
            <pc:sldMk cId="2295494788" sldId="405"/>
            <ac:spMk id="15" creationId="{B9E771C0-D613-4067-9E1B-31F61BFE5E3C}"/>
          </ac:spMkLst>
        </pc:spChg>
      </pc:sldChg>
      <pc:sldChg chg="addSp delSp modSp add mod delAnim modAnim">
        <pc:chgData name="Nguyen Ngoc  Hai" userId="8ced5be2-8dfc-4fc6-b874-cee4f1784a4d" providerId="ADAL" clId="{DEF8BF76-366F-468B-8732-01F46BAFEB31}" dt="2020-12-01T09:46:10.466" v="3229" actId="1038"/>
        <pc:sldMkLst>
          <pc:docMk/>
          <pc:sldMk cId="1587197900" sldId="406"/>
        </pc:sldMkLst>
        <pc:spChg chg="del">
          <ac:chgData name="Nguyen Ngoc  Hai" userId="8ced5be2-8dfc-4fc6-b874-cee4f1784a4d" providerId="ADAL" clId="{DEF8BF76-366F-468B-8732-01F46BAFEB31}" dt="2020-12-01T09:38:57.727" v="3065" actId="478"/>
          <ac:spMkLst>
            <pc:docMk/>
            <pc:sldMk cId="1587197900" sldId="406"/>
            <ac:spMk id="3" creationId="{4A124B5C-BAC0-4C1A-997E-0B4B0AACFF0B}"/>
          </ac:spMkLst>
        </pc:spChg>
        <pc:spChg chg="mod">
          <ac:chgData name="Nguyen Ngoc  Hai" userId="8ced5be2-8dfc-4fc6-b874-cee4f1784a4d" providerId="ADAL" clId="{DEF8BF76-366F-468B-8732-01F46BAFEB31}" dt="2020-12-01T09:38:31.407" v="2984" actId="20577"/>
          <ac:spMkLst>
            <pc:docMk/>
            <pc:sldMk cId="1587197900" sldId="406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09:39:59.274" v="3078" actId="1076"/>
          <ac:spMkLst>
            <pc:docMk/>
            <pc:sldMk cId="1587197900" sldId="406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09:45:31.356" v="3209" actId="20577"/>
          <ac:spMkLst>
            <pc:docMk/>
            <pc:sldMk cId="1587197900" sldId="406"/>
            <ac:spMk id="12" creationId="{141DDCF2-CA75-426A-8F9A-5784B531997B}"/>
          </ac:spMkLst>
        </pc:spChg>
        <pc:spChg chg="del">
          <ac:chgData name="Nguyen Ngoc  Hai" userId="8ced5be2-8dfc-4fc6-b874-cee4f1784a4d" providerId="ADAL" clId="{DEF8BF76-366F-468B-8732-01F46BAFEB31}" dt="2020-12-01T09:38:57.727" v="3065" actId="478"/>
          <ac:spMkLst>
            <pc:docMk/>
            <pc:sldMk cId="1587197900" sldId="406"/>
            <ac:spMk id="15" creationId="{B9E771C0-D613-4067-9E1B-31F61BFE5E3C}"/>
          </ac:spMkLst>
        </pc:spChg>
        <pc:spChg chg="add mod">
          <ac:chgData name="Nguyen Ngoc  Hai" userId="8ced5be2-8dfc-4fc6-b874-cee4f1784a4d" providerId="ADAL" clId="{DEF8BF76-366F-468B-8732-01F46BAFEB31}" dt="2020-12-01T09:44:44.586" v="3192" actId="1038"/>
          <ac:spMkLst>
            <pc:docMk/>
            <pc:sldMk cId="1587197900" sldId="406"/>
            <ac:spMk id="16" creationId="{08611309-B62F-4CB1-A5D1-4B7515734AC6}"/>
          </ac:spMkLst>
        </pc:spChg>
        <pc:spChg chg="add mod">
          <ac:chgData name="Nguyen Ngoc  Hai" userId="8ced5be2-8dfc-4fc6-b874-cee4f1784a4d" providerId="ADAL" clId="{DEF8BF76-366F-468B-8732-01F46BAFEB31}" dt="2020-12-01T09:45:08.380" v="3204" actId="20577"/>
          <ac:spMkLst>
            <pc:docMk/>
            <pc:sldMk cId="1587197900" sldId="406"/>
            <ac:spMk id="17" creationId="{320E2730-FC32-48BD-96E0-558222D45444}"/>
          </ac:spMkLst>
        </pc:spChg>
        <pc:spChg chg="add mod">
          <ac:chgData name="Nguyen Ngoc  Hai" userId="8ced5be2-8dfc-4fc6-b874-cee4f1784a4d" providerId="ADAL" clId="{DEF8BF76-366F-468B-8732-01F46BAFEB31}" dt="2020-12-01T09:46:10.466" v="3229" actId="1038"/>
          <ac:spMkLst>
            <pc:docMk/>
            <pc:sldMk cId="1587197900" sldId="406"/>
            <ac:spMk id="18" creationId="{8355EEE9-77F2-4E9E-8052-B45093345C89}"/>
          </ac:spMkLst>
        </pc:spChg>
        <pc:picChg chg="del">
          <ac:chgData name="Nguyen Ngoc  Hai" userId="8ced5be2-8dfc-4fc6-b874-cee4f1784a4d" providerId="ADAL" clId="{DEF8BF76-366F-468B-8732-01F46BAFEB31}" dt="2020-12-01T09:38:59.124" v="3067" actId="478"/>
          <ac:picMkLst>
            <pc:docMk/>
            <pc:sldMk cId="1587197900" sldId="406"/>
            <ac:picMk id="14" creationId="{608F6EFD-211B-4568-8B00-5F3F12B8AA8B}"/>
          </ac:picMkLst>
        </pc:picChg>
        <pc:picChg chg="del">
          <ac:chgData name="Nguyen Ngoc  Hai" userId="8ced5be2-8dfc-4fc6-b874-cee4f1784a4d" providerId="ADAL" clId="{DEF8BF76-366F-468B-8732-01F46BAFEB31}" dt="2020-12-01T09:38:58.047" v="3066" actId="478"/>
          <ac:picMkLst>
            <pc:docMk/>
            <pc:sldMk cId="1587197900" sldId="406"/>
            <ac:picMk id="3074" creationId="{DB76DB10-68F4-4A58-9918-5E58313259E0}"/>
          </ac:picMkLst>
        </pc:picChg>
        <pc:picChg chg="del">
          <ac:chgData name="Nguyen Ngoc  Hai" userId="8ced5be2-8dfc-4fc6-b874-cee4f1784a4d" providerId="ADAL" clId="{DEF8BF76-366F-468B-8732-01F46BAFEB31}" dt="2020-12-01T09:38:56.017" v="3064" actId="478"/>
          <ac:picMkLst>
            <pc:docMk/>
            <pc:sldMk cId="1587197900" sldId="406"/>
            <ac:picMk id="3076" creationId="{5A0EAA3F-8C9C-4B4F-9839-EDEDF99E0AE0}"/>
          </ac:picMkLst>
        </pc:picChg>
        <pc:picChg chg="add mod">
          <ac:chgData name="Nguyen Ngoc  Hai" userId="8ced5be2-8dfc-4fc6-b874-cee4f1784a4d" providerId="ADAL" clId="{DEF8BF76-366F-468B-8732-01F46BAFEB31}" dt="2020-12-01T09:39:44.327" v="3076" actId="1076"/>
          <ac:picMkLst>
            <pc:docMk/>
            <pc:sldMk cId="1587197900" sldId="406"/>
            <ac:picMk id="4098" creationId="{37A78370-F21F-4F2C-AEAA-E8DA74C044FB}"/>
          </ac:picMkLst>
        </pc:picChg>
        <pc:picChg chg="add mod">
          <ac:chgData name="Nguyen Ngoc  Hai" userId="8ced5be2-8dfc-4fc6-b874-cee4f1784a4d" providerId="ADAL" clId="{DEF8BF76-366F-468B-8732-01F46BAFEB31}" dt="2020-12-01T09:43:11.516" v="3159" actId="1076"/>
          <ac:picMkLst>
            <pc:docMk/>
            <pc:sldMk cId="1587197900" sldId="406"/>
            <ac:picMk id="4100" creationId="{297E9A7E-B558-40D1-B5AB-2DAB9954E7CF}"/>
          </ac:picMkLst>
        </pc:picChg>
      </pc:sldChg>
      <pc:sldChg chg="addSp delSp modSp add mod ord modAnim">
        <pc:chgData name="Nguyen Ngoc  Hai" userId="8ced5be2-8dfc-4fc6-b874-cee4f1784a4d" providerId="ADAL" clId="{DEF8BF76-366F-468B-8732-01F46BAFEB31}" dt="2020-12-01T15:29:05.475" v="4636" actId="20577"/>
        <pc:sldMkLst>
          <pc:docMk/>
          <pc:sldMk cId="2080050337" sldId="407"/>
        </pc:sldMkLst>
        <pc:spChg chg="del">
          <ac:chgData name="Nguyen Ngoc  Hai" userId="8ced5be2-8dfc-4fc6-b874-cee4f1784a4d" providerId="ADAL" clId="{DEF8BF76-366F-468B-8732-01F46BAFEB31}" dt="2020-12-01T14:18:20.981" v="3314" actId="478"/>
          <ac:spMkLst>
            <pc:docMk/>
            <pc:sldMk cId="2080050337" sldId="407"/>
            <ac:spMk id="2" creationId="{6A99F1BC-DC5E-4270-A0DA-59D7A43DB6FE}"/>
          </ac:spMkLst>
        </pc:spChg>
        <pc:spChg chg="mod">
          <ac:chgData name="Nguyen Ngoc  Hai" userId="8ced5be2-8dfc-4fc6-b874-cee4f1784a4d" providerId="ADAL" clId="{DEF8BF76-366F-468B-8732-01F46BAFEB31}" dt="2020-12-01T15:29:05.475" v="4636" actId="20577"/>
          <ac:spMkLst>
            <pc:docMk/>
            <pc:sldMk cId="2080050337" sldId="407"/>
            <ac:spMk id="8" creationId="{68DAD4B3-2B8A-4545-A07F-DAE3856B2568}"/>
          </ac:spMkLst>
        </pc:spChg>
        <pc:spChg chg="mod">
          <ac:chgData name="Nguyen Ngoc  Hai" userId="8ced5be2-8dfc-4fc6-b874-cee4f1784a4d" providerId="ADAL" clId="{DEF8BF76-366F-468B-8732-01F46BAFEB31}" dt="2020-12-01T14:19:06.315" v="3471" actId="1076"/>
          <ac:spMkLst>
            <pc:docMk/>
            <pc:sldMk cId="2080050337" sldId="407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14:39:43.336" v="3737" actId="1038"/>
          <ac:spMkLst>
            <pc:docMk/>
            <pc:sldMk cId="2080050337" sldId="407"/>
            <ac:spMk id="11" creationId="{CB6E4412-01E0-414D-BA92-097F80F45487}"/>
          </ac:spMkLst>
        </pc:spChg>
        <pc:spChg chg="add mod">
          <ac:chgData name="Nguyen Ngoc  Hai" userId="8ced5be2-8dfc-4fc6-b874-cee4f1784a4d" providerId="ADAL" clId="{DEF8BF76-366F-468B-8732-01F46BAFEB31}" dt="2020-12-01T14:21:01.377" v="3499" actId="554"/>
          <ac:spMkLst>
            <pc:docMk/>
            <pc:sldMk cId="2080050337" sldId="407"/>
            <ac:spMk id="13" creationId="{3E2A198A-43E6-4456-8253-242C25C0D5DE}"/>
          </ac:spMkLst>
        </pc:spChg>
        <pc:spChg chg="add mod">
          <ac:chgData name="Nguyen Ngoc  Hai" userId="8ced5be2-8dfc-4fc6-b874-cee4f1784a4d" providerId="ADAL" clId="{DEF8BF76-366F-468B-8732-01F46BAFEB31}" dt="2020-12-01T14:21:02.409" v="3500" actId="408"/>
          <ac:spMkLst>
            <pc:docMk/>
            <pc:sldMk cId="2080050337" sldId="407"/>
            <ac:spMk id="14" creationId="{4FC44F78-14F7-4B16-B483-53C7B5441AFC}"/>
          </ac:spMkLst>
        </pc:spChg>
        <pc:spChg chg="add mod">
          <ac:chgData name="Nguyen Ngoc  Hai" userId="8ced5be2-8dfc-4fc6-b874-cee4f1784a4d" providerId="ADAL" clId="{DEF8BF76-366F-468B-8732-01F46BAFEB31}" dt="2020-12-01T14:21:02.409" v="3500" actId="408"/>
          <ac:spMkLst>
            <pc:docMk/>
            <pc:sldMk cId="2080050337" sldId="407"/>
            <ac:spMk id="15" creationId="{54A4705E-021B-498F-A188-7954EC7A4E09}"/>
          </ac:spMkLst>
        </pc:spChg>
        <pc:spChg chg="add mod">
          <ac:chgData name="Nguyen Ngoc  Hai" userId="8ced5be2-8dfc-4fc6-b874-cee4f1784a4d" providerId="ADAL" clId="{DEF8BF76-366F-468B-8732-01F46BAFEB31}" dt="2020-12-01T15:15:01.479" v="3867" actId="1076"/>
          <ac:spMkLst>
            <pc:docMk/>
            <pc:sldMk cId="2080050337" sldId="407"/>
            <ac:spMk id="16" creationId="{E57F8C51-8B27-41AC-AA9C-B3EAE402E3DB}"/>
          </ac:spMkLst>
        </pc:spChg>
        <pc:spChg chg="add mod">
          <ac:chgData name="Nguyen Ngoc  Hai" userId="8ced5be2-8dfc-4fc6-b874-cee4f1784a4d" providerId="ADAL" clId="{DEF8BF76-366F-468B-8732-01F46BAFEB31}" dt="2020-12-01T14:39:40.037" v="3731" actId="20577"/>
          <ac:spMkLst>
            <pc:docMk/>
            <pc:sldMk cId="2080050337" sldId="407"/>
            <ac:spMk id="17" creationId="{C2916E1A-FE13-4C0B-99B7-8F83887CA5DC}"/>
          </ac:spMkLst>
        </pc:spChg>
        <pc:spChg chg="add mod">
          <ac:chgData name="Nguyen Ngoc  Hai" userId="8ced5be2-8dfc-4fc6-b874-cee4f1784a4d" providerId="ADAL" clId="{DEF8BF76-366F-468B-8732-01F46BAFEB31}" dt="2020-12-01T15:10:50.700" v="3829" actId="1076"/>
          <ac:spMkLst>
            <pc:docMk/>
            <pc:sldMk cId="2080050337" sldId="407"/>
            <ac:spMk id="20" creationId="{70526E14-3533-4F82-9C08-1A857509A83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" creationId="{30A42CCB-92E0-4615-BD37-D20CEDC14013}"/>
          </ac:spMkLst>
        </pc:spChg>
        <pc:spChg chg="del">
          <ac:chgData name="Nguyen Ngoc  Hai" userId="8ced5be2-8dfc-4fc6-b874-cee4f1784a4d" providerId="ADAL" clId="{DEF8BF76-366F-468B-8732-01F46BAFEB31}" dt="2020-12-01T14:18:20.981" v="3314" actId="478"/>
          <ac:spMkLst>
            <pc:docMk/>
            <pc:sldMk cId="2080050337" sldId="407"/>
            <ac:spMk id="42" creationId="{2E752ED0-E8A1-4B37-8AB8-0DDD8218F93B}"/>
          </ac:spMkLst>
        </pc:spChg>
        <pc:spChg chg="del">
          <ac:chgData name="Nguyen Ngoc  Hai" userId="8ced5be2-8dfc-4fc6-b874-cee4f1784a4d" providerId="ADAL" clId="{DEF8BF76-366F-468B-8732-01F46BAFEB31}" dt="2020-12-01T14:18:20.981" v="3314" actId="478"/>
          <ac:spMkLst>
            <pc:docMk/>
            <pc:sldMk cId="2080050337" sldId="407"/>
            <ac:spMk id="44" creationId="{4BDF03B4-16C8-46BE-BC3E-3CCF60C3F8F9}"/>
          </ac:spMkLst>
        </pc:spChg>
        <pc:spChg chg="del mod">
          <ac:chgData name="Nguyen Ngoc  Hai" userId="8ced5be2-8dfc-4fc6-b874-cee4f1784a4d" providerId="ADAL" clId="{DEF8BF76-366F-468B-8732-01F46BAFEB31}" dt="2020-12-01T14:18:20.981" v="3314" actId="478"/>
          <ac:spMkLst>
            <pc:docMk/>
            <pc:sldMk cId="2080050337" sldId="407"/>
            <ac:spMk id="45" creationId="{5614129D-2054-4826-95A6-2D95FABCCD0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5" creationId="{F0F03B09-0515-44B8-9E77-5DB63E0E39C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6" creationId="{4C6EDA01-3360-4EB7-8256-8782A2392E5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7" creationId="{4C27CB8B-9B91-4457-87A6-9C6C8666DFE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8" creationId="{8785913C-07FA-45F1-8440-71E88AFC01D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9" creationId="{04473824-2DBC-4AB9-99BB-E364F99BEB9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0" creationId="{8EC5423C-1946-4422-9BA3-23ACF3FE9DB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1" creationId="{941286DB-F89A-4F02-8B23-CA51DD78AB0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2" creationId="{267E5471-705F-4C42-9AD1-1A4991E0A75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3" creationId="{EB8FDEA5-D2AA-4157-AB6A-3C8B5C3443A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4" creationId="{6DCC63BB-F8BA-4B30-B903-36A802F1DFF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5" creationId="{6D40797B-91A8-4C60-943A-408223CA4C2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6" creationId="{690B1A15-E542-45BA-8268-5FB2ED13F2E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7" creationId="{3B5A7DE9-8564-4022-BFC9-C4E5FF5FD2F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8" creationId="{01DF1567-78A9-4D98-AF14-2F1D6373134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9" creationId="{CEA63148-449B-4696-A13C-D011E27E915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0" creationId="{50672629-01F9-42F5-BDB0-6027D1D7986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1" creationId="{AA079421-6E9C-42FF-BBDE-F86FDC69BE6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2" creationId="{02FC2F65-D5E6-4B0C-A1D3-A2D65DF38DD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3" creationId="{66059CC6-0FD8-4725-AF78-297F3723A9B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4" creationId="{50A47562-2A62-482B-8DFC-9B198EBA357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5" creationId="{6A0D6F78-6F3E-4249-A8A8-D19385F0278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6" creationId="{1FE162D9-8FF3-410C-93E4-185C1C69C09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7" creationId="{7B1C4300-855F-43E0-AEAE-0A786E690C1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8" creationId="{DBEA746E-49D5-4E00-8C56-9AE8A31FB40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9" creationId="{04B13B5D-9DCC-44BA-9467-89FA97D1FC4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0" creationId="{19A04DEE-54D4-4727-B229-B1ED29CE48E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1" creationId="{DDA5D9B6-FFB1-4E84-9983-490E4FE4448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2" creationId="{1A0148BD-A301-43D9-8D25-837FB3052B8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3" creationId="{A6FC150D-D04D-46E7-ADA3-593DB31C18B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4" creationId="{53178B68-60E8-4947-9A76-C1330EC02BD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5" creationId="{DA00C276-59FA-429D-A609-B6190D690DD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6" creationId="{3F318A49-FC7A-46C5-8995-8BBF85E6403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7" creationId="{C86761C3-B43E-47BE-A0B9-B7E2B7D5656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8" creationId="{3A65E7B3-2830-4D64-8E16-50A973F6C90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9" creationId="{D60CBBA9-7BB1-4443-9664-318048D3907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0" creationId="{D2CF54B5-F730-4170-A3D2-A650481072D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1" creationId="{9B092C43-DAFB-4FD0-B271-430D6ACDA01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2" creationId="{98085382-8127-4180-9C60-AE6D3DC0B64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3" creationId="{17ECEED8-CEFD-4DF4-AA7E-A554FF2A8CD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4" creationId="{D69EB8FD-315F-49AD-AB7A-13FBDA08A42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5" creationId="{B57E1028-ACD1-4155-A897-4E6458876FA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6" creationId="{F467C3C3-3EF7-49A5-A0AA-36E9940EBA2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7" creationId="{0803DCE5-AB3D-456A-B3F0-20DB2AF83AF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8" creationId="{63E792BB-B070-443E-9460-FE893BCEEBA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9" creationId="{3F9450DF-E3A4-4061-B153-3B3E0AD6A74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0" creationId="{E5031E64-A9BA-45D4-BE92-4AC4A3ADA41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1" creationId="{37F748F0-4A86-43C5-AC9C-3198AFC27E3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2" creationId="{C8835ECD-F180-41B5-9381-A2E1E535757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3" creationId="{33A510CC-4132-416B-A764-C52BACF6E41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4" creationId="{5F85C193-0D9E-48A5-9110-21B86F99D1B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5" creationId="{E9C90B12-2F85-499C-82B8-3FFDBE60286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6" creationId="{20C40F35-2CD3-418E-94DF-1E796803CAF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7" creationId="{1924D09E-62EE-4891-8601-611B0672215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8" creationId="{836B0581-4B53-4BCB-A736-64300D18411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9" creationId="{06133F6D-3EAD-4610-87B1-94855D13ABA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0" creationId="{424E1F4E-0729-43E4-9002-DFA09D58C13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1" creationId="{A89E0079-4683-4FC4-AEB4-B82F5E7603C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2" creationId="{3351C067-B809-41F9-AEB0-0894791C5E4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3" creationId="{C4875047-0217-4F12-B4B0-1AE03DB4F69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4" creationId="{06AE0AA8-B7C5-4C5D-A99D-B2B981E0AED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5" creationId="{BFE89155-D006-4046-AA2C-1842402041A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6" creationId="{20244ED1-52C9-4007-854A-FFFDA62F7A8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7" creationId="{217F4744-E70D-4528-91AE-B6922F0AEEC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8" creationId="{C1F83CCF-3475-4D0A-A48C-81E7018FD11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9" creationId="{52470E37-7B59-4325-8E90-389ED1798B7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0" creationId="{310F31DE-5272-451A-894E-D5662EC12DA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1" creationId="{9074B6F7-BE64-4C9D-B025-7CC75CAF2FF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2" creationId="{67AD958E-D9AA-40DD-B1F3-75C9D90CFB0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3" creationId="{D2B5EA89-0D61-4B9E-8E47-CEE12B1C702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4" creationId="{C7A61156-F6A2-4A9D-9276-B0AB9F7B562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5" creationId="{84CF8FD6-FF1D-4D1A-9C9D-240E3E1CE72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6" creationId="{03EB57E7-71DB-421B-B4E9-CE1D9571377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7" creationId="{FBDAEBF6-3E2A-4C56-B050-6A2DC478A5B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8" creationId="{F12BEEB7-F8E5-4649-8791-068239C41C1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9" creationId="{36E6A648-D6FE-4AAE-891B-A590DA404BC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0" creationId="{F808E792-62BC-412F-BD0E-196647A1CCD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1" creationId="{4D93AD8F-3E77-4F7D-A4EC-10602E35034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2" creationId="{E7C15FF7-12D5-482B-8AB9-E765FEBF6F7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3" creationId="{43B5680F-24A7-4EBA-8BCD-84EAA476E99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4" creationId="{61F09445-21A1-42BA-94DD-200043E4E4A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5" creationId="{46BC876C-1767-4904-B49C-3B0ED38C4B1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6" creationId="{1F51B14E-D1E7-464F-897E-6A42AD2BC71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7" creationId="{0661CE57-7260-426E-B040-D5BB1763F95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8" creationId="{170B7438-BC2E-408D-8C8D-C4ECEB768BD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9" creationId="{B48A5F13-A829-4FEE-AD3C-8B5948118B1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0" creationId="{97DD242B-7BA0-4D99-8900-B5284C65AA1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1" creationId="{5A85D8CD-D291-400C-9B87-5F20B173FEC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2" creationId="{2952BA09-9BCE-4C5F-9262-52FFD31C4D0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3" creationId="{DA0812E1-67F2-45EF-A4E4-90B3C3517ED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4" creationId="{46BB6744-37BD-49F7-9D15-AC766DEDF80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5" creationId="{0B4D7751-F81F-480F-AF2F-24F46A97B47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6" creationId="{E4A2539A-DD7D-4579-857A-C4AED9440A5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7" creationId="{AFE76A50-5A29-4AB6-AC5F-2D97FF6C7C5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8" creationId="{7605393C-5AF1-4370-BA5F-F36DFA53F23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9" creationId="{F285866A-4F0A-472C-A13C-A9BD14BE919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0" creationId="{48F6821F-66EE-4B2C-AF98-5E90C16CF4C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1" creationId="{1468654F-EEFD-4BBB-9C28-66925200CF2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2" creationId="{B2D6FA6C-906E-4B6C-A0F5-A08A1FD4D46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3" creationId="{2CAE82CB-0A5E-4437-B8F9-D058981721A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4" creationId="{5E5AD1BE-820E-4E89-A7EB-F65B732B18A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5" creationId="{26D2F96A-F257-4ACB-A52F-E853E3160D9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6" creationId="{D0B40C41-BABC-4935-B1A8-32D7ED55E08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7" creationId="{CD4593D2-704D-43FE-A50C-4BE47C1F791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8" creationId="{BA2B1048-8E25-4CBE-9D21-1A3AD1C859A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9" creationId="{80740752-FF74-49B9-948E-B5C21C39CDC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0" creationId="{3A54BB79-A345-496F-BB62-866F0BEF72D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1" creationId="{41B23EDC-16B0-4C37-9882-B59F9F549BC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2" creationId="{490E675A-9EBE-40D4-891E-41D278B45C5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3" creationId="{65E52D5F-87B5-46CC-ACBF-149ECF99EF9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4" creationId="{84F7C7D6-6B08-405B-BCFC-C0D67B27104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5" creationId="{95C957B3-87B3-4889-B294-653DBCFC9B9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6" creationId="{38C4C945-44D0-4C3F-A6BD-923C35629E0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7" creationId="{CCBF49B2-174B-404C-A4B8-D418440487C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8" creationId="{779ED05E-960A-4174-8B3F-704E3A687F2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9" creationId="{58B78B7C-72EF-4D9D-8BDC-076ADA2FC56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0" creationId="{9945DB95-81B1-4EBE-AC31-C7E9C79EED4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1" creationId="{E29E43B7-3069-4AEB-986E-C2B4380FEDB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2" creationId="{F37B55E9-45BC-4B9F-B590-C05E2FA3FC0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3" creationId="{23181477-D564-412A-B610-1DAE2B2D665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4" creationId="{9B0AA26A-97A8-483A-834B-A7D23AD1FEF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5" creationId="{3AAAB2E5-3C9D-4270-8341-DCF47D1FA1A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6" creationId="{C5532CA5-9748-4E6A-B840-056411EC6AD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7" creationId="{33D04CB7-362F-4693-A6A0-B8072B57233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8" creationId="{E900BCAF-1772-4F30-9371-515E40C6AE1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9" creationId="{671496F8-70B8-4161-88D2-97E88CC29D0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0" creationId="{7950F399-B2A9-431A-995D-D456CBF2478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1" creationId="{B80D6AF7-BA1A-48DC-A09E-384A0F6BD1A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2" creationId="{913F50E8-4AB3-479B-BD72-118E6719554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3" creationId="{0AB2C01C-0FE1-404F-B2F7-54CEFE24736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4" creationId="{AB290B3E-11E8-4B5E-ADE1-11769273786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5" creationId="{56989C25-F039-4EBD-9F76-4B36627A4AA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6" creationId="{9478C5A2-A9EB-4A11-8EA9-CE3CBB06A61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7" creationId="{6C95E806-B8C1-49D3-92E1-052C39FF497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8" creationId="{56BFF2AA-0E0D-406B-B5C9-5314D54C1FF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9" creationId="{9F115FD2-366B-40CD-A3F2-07DE5D6DFBB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0" creationId="{151EB9FB-B8D9-47FC-BA34-ABAFBD3CC0A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1" creationId="{97A745E7-7032-4DA5-A3CF-6ABE89AAD03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2" creationId="{78370154-46E1-4B65-8796-C171311C340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3" creationId="{F8753810-5678-4113-BAD4-9ADAF1AD02B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4" creationId="{F650A16E-C3ED-4D70-B269-99CB1CCE5DC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5" creationId="{1C39900F-9467-46C6-B4F9-CC490B0BF8F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6" creationId="{10E3A376-9C9A-4CD8-BAC1-AE13B164613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7" creationId="{AEE14628-9040-4152-8798-935AD4A5D8D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8" creationId="{36210414-7C15-4AB1-A6EF-D4DC056E640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9" creationId="{9C6DBAC9-8C3D-4B9C-8092-083539FD88D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0" creationId="{A3460B6D-82BF-45A3-92B3-868C15193EA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1" creationId="{A8DD1524-CC5C-4D90-AFB2-056B79D5B11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2" creationId="{EEA70D88-7032-4D17-9F3A-80802B44C92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3" creationId="{EA10480C-F91C-443D-BDF8-3914DD5A61F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4" creationId="{9935019C-24AC-402E-B4E1-3C45335BFC1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5" creationId="{F7711845-DF82-4303-9BFB-1EF7D089946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6" creationId="{BF840CF1-38E9-4809-8BF9-D932CE2B41D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7" creationId="{D78F6189-1FC5-4256-A457-B203A463FA6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8" creationId="{8087A14D-7DFE-4646-81B0-D4C4F29F16E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9" creationId="{512BE768-4933-4EF7-8AD5-4178E6A812B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0" creationId="{82FA8082-B59A-4700-B81E-DA24F5CFB24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1" creationId="{A919C26A-8573-46A9-96CC-CD4CE2DB047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2" creationId="{5EDCE805-191A-4545-81DF-1C421301684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3" creationId="{7F9A7A63-9EE3-495A-AD82-2C5FA438355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4" creationId="{4D032351-3DE4-44B1-8609-54BF09A6850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5" creationId="{D580D3BC-0480-4E71-BC61-946EC421B71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6" creationId="{BFC0960D-9F93-49FB-9928-2FA1AA28045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7" creationId="{D3B58DA2-E383-48AA-B793-2450E594A15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8" creationId="{03C08422-BE6F-49BF-BFA7-0ABE203C5B6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9" creationId="{11C210CE-2415-436E-BAFB-CA8CEB7C3E9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0" creationId="{F80FCA93-F714-48A2-A527-198A0494E7B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1" creationId="{F1CA6E48-200A-453F-9F9E-1577F493212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2" creationId="{3D8910E5-6329-4FA8-8A56-0043DEDEB79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3" creationId="{42EF536B-18C1-4F16-B9EC-0B251C9A6AB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4" creationId="{D0EFEEFF-CE87-47E0-AAA2-3C59269E7F7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5" creationId="{167C98DE-F62A-463D-B518-6EEFF5C4AA8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6" creationId="{51C83E71-D767-41B5-9135-E9C91176E81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7" creationId="{B887A68F-1837-4C43-9D7F-EC74DAA36D8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8" creationId="{598CC258-4B98-49E2-995E-436CE8B2741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9" creationId="{9DD99566-348F-42C2-A287-868F4EF96A0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0" creationId="{3B65B2B1-E40F-4CCD-8F4C-CAFA5C953CE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1" creationId="{C56C8DD7-9552-4A0B-BA2A-F9735902493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2" creationId="{3997CAB8-6AD3-445B-8206-08909A27E48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3" creationId="{7DF313DE-3178-416C-A5BF-5038244BD7D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4" creationId="{0D321584-EF45-467F-B728-B35699B0495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5" creationId="{192CA79C-E98F-406A-8573-5F7AC7FFBA6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6" creationId="{B2E6857C-6F02-4888-82F1-949AA215728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7" creationId="{177C14F2-CF7E-422C-9608-5441C77DE24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8" creationId="{238DAF54-6DFA-4B6E-B9C4-0735FD2D334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9" creationId="{5CFCA043-0F4B-4513-AF77-2C3FC6B5C3E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0" creationId="{F16C005A-810D-4AE6-BDD4-275F6AC4952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1" creationId="{08B15223-7EF4-4AEE-AD3B-505481F535A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2" creationId="{2E2999EB-6643-4A74-88DD-113451676DD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3" creationId="{AC404E7F-949B-4680-9240-F727E1D7F7A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4" creationId="{572DA939-9105-4AE9-A2CA-47FA644C965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5" creationId="{34F4743A-9FE4-4AD3-B851-8A9EB4E74BC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6" creationId="{DBEE6B4A-0FCB-4138-90BC-5500E0428AB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7" creationId="{8DC7D1B3-6DCA-4A5F-B0E7-79EF95AB30D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8" creationId="{D393AA6E-C675-477C-A91A-579B28D6D9B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9" creationId="{AFC54CB0-234F-4D54-8084-24BA66E4785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0" creationId="{0664FFFD-D205-4833-A85B-DD5F59AE8BA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1" creationId="{0B70DD0E-896F-4A18-B689-20BF78072EB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2" creationId="{753D50E0-9D3F-46FA-A545-EE5D06F97EC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3" creationId="{54AB3CC7-7C5F-40C1-ABAE-B7E289BB68E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4" creationId="{AA408A61-F8E0-4DF3-B379-B6D483324AC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5" creationId="{CAC86181-2754-4DC1-B86F-243807C5393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6" creationId="{4EDE3FB6-937E-4C11-A8A2-1E53A9405CA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7" creationId="{06E76A15-7CD4-4B05-BC99-12FA9B674FC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8" creationId="{9DCC3215-F198-4CFE-ACD0-FF54F0C2CF3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9" creationId="{D1014B5A-7D03-4166-9A61-FA5DC498EA3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0" creationId="{18155413-3DD5-4805-830E-79804E4AD5D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1" creationId="{D286E49B-8F79-4A5D-AD6A-C151ECED3C4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2" creationId="{43E31E22-0B15-404B-854F-AD6255D19E7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3" creationId="{1F21996C-1478-447C-B574-A734BE6EAA8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4" creationId="{44A686B5-9787-40FC-AA21-846FB8B60B9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5" creationId="{236BACCF-F8FC-4125-9586-5B4DC1F51C6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6" creationId="{093103B0-067B-4E31-99F6-599DAE03E86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7" creationId="{6F81A466-E847-4DDC-8B01-6B29F0B3A3E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8" creationId="{70A2434D-AD9A-4E97-995C-CA7082DBCBA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9" creationId="{FD121FDF-5465-4028-970C-67C2CCB633F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0" creationId="{8C0A8007-E094-4A31-81D5-58561BD90B6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1" creationId="{A7ADC374-8DCC-45D3-8366-D7697014C50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2" creationId="{C62EA4C2-85CF-4F2D-B16B-E26343FF443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3" creationId="{C68840C1-93A9-462A-ABE5-2D7D25874CC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4" creationId="{F3825576-600D-4ADE-9FD9-2E02741B382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5" creationId="{03B5DF09-15AD-495E-B714-E9B79F8E7D9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6" creationId="{1C4631DF-C73C-4BF8-AD34-703E4BB6268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7" creationId="{EECFF559-B270-466A-9328-D7E8F814091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8" creationId="{9DF27EA8-6B2E-4719-AFD5-7063264C99C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9" creationId="{0DE05C85-9D16-43E0-BB46-64FEB692553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0" creationId="{10DAB7CD-C2FA-454F-A0C5-F207D4B0729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1" creationId="{DB5D3B7C-D92D-4A39-A31A-2986A16CBF1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2" creationId="{8F7B9A29-65B1-4DE3-904D-FE459E4063D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3" creationId="{5607C886-BB76-4CCD-8A4A-A6C8E85F700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4" creationId="{2F7396DF-F086-4BE0-97B2-09B8FBDA2B8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5" creationId="{671594F3-F2F9-4070-A7E6-C28DF7D3A99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6" creationId="{490A1191-E1CD-48D6-91A0-259C23017DD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7" creationId="{0DE936BE-8DDB-4309-A26D-ED7EFEAF9A7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8" creationId="{FD037662-370A-4CE3-8C58-7FAAACBCA90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9" creationId="{C2EE14F3-6A3D-4F50-ACAA-A0A14A35A42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0" creationId="{9FBEA5A8-145F-4CC1-8BDF-F44B0FC31A4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1" creationId="{3224F1B5-6E12-4B50-BDFA-19BEBE0F108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2" creationId="{987BEC92-7EAC-4661-AA75-67FDEF74008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3" creationId="{8022D682-DF62-478E-8133-1C946A960A7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4" creationId="{3CB60B3C-54E4-488F-A9B5-B960F29A39D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5" creationId="{D0519FE9-3CA7-41A7-BEF3-83693E12D15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6" creationId="{A5846740-2ECB-4033-A78C-CB96E7CED29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7" creationId="{F0CEF2C4-E3F3-4F3C-B0AE-51B1DBA24D4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8" creationId="{71495BD7-224E-4089-8636-EF944CFE710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9" creationId="{2453BA18-EFD9-4468-A1C7-ABC06C5623D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0" creationId="{716B234D-0AE8-4E48-8CCF-FA05AA926BF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1" creationId="{B1877118-877B-403B-9493-6D8192EF954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2" creationId="{98638260-46AF-4256-AB94-316255371F3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3" creationId="{C8AAF9B5-B52B-4F9D-845B-9FD27D23BDE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4" creationId="{AF3FB341-A05A-4080-ABA2-6486837C28A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5" creationId="{A022C81A-1265-4C0D-87FE-992B5109DF3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6" creationId="{7882CF1A-2440-4965-AEFC-CFD2CFA20B0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7" creationId="{AACD19BF-E01B-48E1-8B95-D3A59BCA7FB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8" creationId="{001489FC-CCBB-4F58-8505-4DBA016DF8C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9" creationId="{DD43CE95-96F0-4FFE-B43E-D69079685C5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0" creationId="{58F9C478-0F7F-4C39-AAE3-4F5547EE819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1" creationId="{4071FC10-35F5-4B82-91D9-6F10D78885F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2" creationId="{EEA8B177-4644-487B-BE05-20616B12413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3" creationId="{22E07694-D953-4DB1-B963-8C37EC8FD19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4" creationId="{35BA76EC-4612-45FB-A02E-0F01A33B45C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5" creationId="{0D71E74B-4C0F-4E2E-B091-8253914198B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6" creationId="{F0FBFAEB-562E-485B-9336-5F83E915CDF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7" creationId="{D442D0DD-E386-40AB-B471-4B81F021619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8" creationId="{1D65DA2E-9AC0-479A-83EE-E9BC4D178B2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10" creationId="{ED26B071-C19A-4B8F-BB1C-7CC048EAFA0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3" creationId="{F07C9414-CFFA-4643-9434-FF338C2C6D1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4" creationId="{D0719435-B6D9-41B7-8ED6-338E8F2AD80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5" creationId="{4C1CA536-1179-4D72-9C08-C710AC1F08D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6" creationId="{395A2A16-8607-42F4-A3E6-64E067217AF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7" creationId="{7C075E78-75B7-4F58-AD3D-2243208AA58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8" creationId="{623A279C-9F3B-4B7E-9A6A-8B5623E9E16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9" creationId="{4F5CCA3F-783A-4E7C-925F-085AC8EAD55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0" creationId="{D21296B2-AC7B-42FA-AC83-13BE5FA5C8E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1" creationId="{90D7DA5A-F3DE-4B71-B31F-A1C61F3F5C6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2" creationId="{20A6093B-08CD-4DD3-9689-A1D927D4423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3" creationId="{5397BAB5-F574-4D14-96BF-EBF6296E89C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4" creationId="{5F208919-8466-4880-8BB9-795FF2597C4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5" creationId="{C44EFC93-983D-4AA3-8078-697C75FF0E1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6" creationId="{B43B460B-6821-497E-BE4A-49012B6E79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7" creationId="{8F368B1E-CCE0-41E4-A503-F5FAE3AA84D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8" creationId="{13F4F30A-6D5A-4CB2-B834-3235EEEFD1F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9" creationId="{DE1D46CF-702F-4059-8C7D-865BCD821D6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0" creationId="{42D1219F-F31E-489A-8265-6D3F2A4E579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1" creationId="{70CF481D-1A3C-4EEE-A8C5-CE450E395D3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2" creationId="{C140816F-8ABF-4C54-A424-0D1C7D35088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3" creationId="{A83B004C-1E96-4CF2-9289-C7BE077DAFC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4" creationId="{D5768CC9-76C0-408A-BE40-1A108A1A17B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5" creationId="{F47FBF3D-85C1-44AE-8F22-9EC39D6BF70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6" creationId="{372FC1B2-89CA-47F5-AD0C-09EB4E3B383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7" creationId="{C26E2101-FD94-4278-B198-5F7E906978D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8" creationId="{C8C1B1CD-D766-471E-995F-C0C9BD04B9F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9" creationId="{B21B6C0E-BE6D-44AB-8CB6-8FC659A6119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0" creationId="{83677B35-F10B-4EC4-95C3-09EAFB1A93F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1" creationId="{2B4B4ADB-8F9F-4F79-9A48-B038B650892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2" creationId="{C61573C3-69FE-4999-9C53-BF115D399B4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3" creationId="{E60D7A1C-343C-47AB-BBDB-90C718364CE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4" creationId="{21871656-DFC6-4C85-B7F9-CC08FF64C67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5" creationId="{55F2F0DA-A5E9-408C-BAD9-4F931634E15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6" creationId="{9251DF0D-487B-4DC7-8C2C-57E5B49FB57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7" creationId="{DFBB1B6A-12C4-4F0F-91EC-66C9526885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8" creationId="{E130E9AA-9AD0-4FCF-BA7F-6C105D628CF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9" creationId="{F8E78A43-F5E9-439C-9174-439B50FE13D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0" creationId="{46B9138A-E8A3-4301-B7B4-FF90CEC3245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1" creationId="{CD712165-1C04-4296-8C8D-1F5DDF716DD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2" creationId="{1249CE32-19B0-4109-81D8-A2F21CBA1D6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3" creationId="{E19B08CD-0D88-4F31-9474-78F71041779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4" creationId="{82B47F45-56C8-48A0-A20A-5334CA5887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5" creationId="{AE5B33A1-4813-44A9-95FC-EB0516A9AA8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6" creationId="{76ACA0F9-321B-4B8D-BE4C-4CA8EA602C3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7" creationId="{696C403C-F345-4991-B8A5-845C09B8F1E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8" creationId="{9EDD6EF0-7339-49BF-9096-6422D74450A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9" creationId="{4C20A84E-4096-4F90-B5BA-61A19CC97D6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0" creationId="{8557B5BB-7C6E-4B7E-BE26-0769395C69E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1" creationId="{FA420998-AEC1-490C-BC06-4A01F28CE18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2" creationId="{904A9335-2C24-4A06-B5E0-CC2F8959FE9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3" creationId="{847DA446-12A6-41FA-92AF-A6372606896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4" creationId="{A4345A17-CEF4-4C2E-8111-AC808D81CB3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5" creationId="{E71F4189-5B40-4331-ABB0-66DFF74A13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6" creationId="{B7111CBB-0917-426B-9F04-80E967E0806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7" creationId="{86A6C2BF-DB5E-4F95-B9E9-EDB524ECBA7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8" creationId="{52B3BCCC-9AD3-4267-BFD5-1B3E7D0643D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9" creationId="{008299A5-FC9D-4469-9AE6-B19C6B23546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0" creationId="{7E15C345-59D7-4CA8-B013-7E24C18DCAA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1" creationId="{D2F969CF-6BB7-4A82-A47A-E182B36038C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2" creationId="{37E89AA0-16A9-44F6-885E-397D7D3B19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3" creationId="{18E6303A-718F-4BE5-AA3C-922AF95E887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4" creationId="{102B8CCD-B681-4C95-A7E1-340C4BA83B7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5" creationId="{51F11C5F-0F7F-42E8-B2B1-5625BAE931C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6" creationId="{A70804E6-9FDC-4E00-BAC9-407870332C1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7" creationId="{2538A232-1A98-4299-9E60-10A011741CF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8" creationId="{02D3698E-6980-4AAD-8C59-7FECB5DF771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9" creationId="{5CD341A8-2ACE-400E-84DA-EDB6646D2DD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0" creationId="{9BC3B75A-5B1A-41BE-A6F5-28E89035A32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1" creationId="{860B986A-9600-4489-A44F-77825BD2650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2" creationId="{DFA14CCB-193D-47D7-B855-64D079E1DC4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3" creationId="{7394330A-27A6-4CB2-8B20-486105EFE03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4" creationId="{E1C33998-AB97-4237-A4EC-972C23E9577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5" creationId="{C0F40962-D712-4DD6-A58D-D5720DB4B32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6" creationId="{A47D9AAD-90CB-4B88-BA1E-3AEC4E1DACB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7" creationId="{6E1FBC14-4F39-4E64-B9DB-C56DB2C84E0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8" creationId="{4BF9C5D5-F2AC-40C7-966F-BB41F3E686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9" creationId="{87CC7A91-DF4D-4DAE-B4C0-A7C426EEB4E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0" creationId="{3E9B5DEB-39A6-430A-A78A-00AF02718D8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1" creationId="{7F24C6DA-DD30-47DA-8C6E-1435D9B2C39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2" creationId="{8201EC93-640D-40E7-B1C3-5892BF50912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3" creationId="{625E393A-B426-4F9A-829C-DE57A32E032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4" creationId="{D2F7C5D7-B27F-49B6-962D-832A64C5142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5" creationId="{75C2BDB9-C0B2-4FBF-BF74-0F44233921A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6" creationId="{97A1BA29-2E2A-4A69-B878-328BA4570EC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7" creationId="{BC091A69-8424-42E8-85BB-57B17A52EBA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8" creationId="{BEC39ECC-2F25-4F79-AC7C-155A91317AB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9" creationId="{85D33AAA-9053-4976-B535-F76EED79BFA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0" creationId="{2E073264-0A8B-4A1D-AEC1-463EEC0B6CD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1" creationId="{6AFAF4F3-60F3-4FC4-AA2E-8A55F8BFFCF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2" creationId="{8959B397-577A-4F12-8D58-7AF9E0A3165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3" creationId="{8FF11164-DA01-4777-8E65-0823C83F29E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4" creationId="{347B1B28-9F1B-4E28-BBC4-D604686D24C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5" creationId="{AAA4F5EB-6205-4923-99F6-06E8DDA2BF4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6" creationId="{66220CAB-0703-4C01-8E0A-4E1357DBCFF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7" creationId="{47195E41-9A9C-4790-A7E1-718FB400888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8" creationId="{B2C954DE-5576-4392-AA24-78A2616ECA2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9" creationId="{6E736B0A-1A7B-46F7-8E93-4B97874D4C9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0" creationId="{17BAC6BB-074B-456F-9828-D999447E794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1" creationId="{499781D9-04AB-4594-A56D-6B61AE504DF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2" creationId="{8930C29C-A949-41C7-850C-E879F02E2EC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3" creationId="{45607077-5D3F-4F22-B2CC-00578E70C5D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4" creationId="{E708E1EE-074F-4FA0-ADAE-FF2BF5A509C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5" creationId="{ABB84F7E-A24D-43E1-A0C9-8A49BCF4554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6" creationId="{935376CA-BE61-4FD1-87D1-AFA11DD5CF8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7" creationId="{914CB094-A096-4DC3-957C-223290CFE0F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8" creationId="{330CB7BC-71FA-4911-A442-F8E64002321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9" creationId="{456F044E-F0EE-4F2D-B7A4-76151740C9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0" creationId="{1B3DB81A-33F2-46AE-A378-742FBA6362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1" creationId="{B956A4B7-BB4E-463D-BCE7-285A2CF7B7E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2" creationId="{7587A8DE-0829-41E3-9FD5-8778905EE2B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3" creationId="{2CD8C84A-64DA-40F1-A89C-3636E3BE06B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4" creationId="{DF5D8E2B-FD0D-4831-A6A0-53653B6289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5" creationId="{D36ED5A4-DC97-42EF-8172-CD8857B952A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6" creationId="{1FC85EF1-51F7-4082-8D90-242E7C434D4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7" creationId="{F45075AC-A59B-415C-83FE-9E68EAB3F22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8" creationId="{8ACB7BBE-1EC9-4031-9F9F-F5C31A551EB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9" creationId="{A8B4FED4-847D-4F07-B216-AE038309764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0" creationId="{919CD4BC-CA14-4A76-91B9-D725D395564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1" creationId="{0A478C71-E1D5-4016-84C1-221A34C9420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2" creationId="{DA7BEFDB-4188-4EA4-97C5-B0D70869A9D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3" creationId="{2022CD74-64E0-48B4-9311-2F22CE50C3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4" creationId="{BEABD33A-D19B-4774-BCE7-3C46783F892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5" creationId="{530F044E-64CE-4C8D-9ABB-422776EFC6E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6" creationId="{B94EEBBD-4A20-40BB-9B01-4070723375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7" creationId="{E019A1C9-F3E5-4E05-83BF-6768E229D00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8" creationId="{048E2A8B-EEEA-4E95-93BC-128F84264C7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9" creationId="{47A4AD65-53ED-46E0-B6CD-331CEBB18AB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0" creationId="{3134C665-F9EC-4E47-B64D-E4A02840CC9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1" creationId="{906EC0B8-B932-436D-8CC2-98804C1D90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2" creationId="{D14632AF-D661-4B9A-956B-45C5390A00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3" creationId="{71F9F802-F956-48BA-9F29-8CD07EC679F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4" creationId="{75E1A147-4FE6-4B5E-8187-F7084234C2F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5" creationId="{D7D09667-2FDD-40BB-8AFE-4E277281894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6" creationId="{D6A1CEB0-3E03-4C84-AFD0-0085F14E90C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7" creationId="{43160496-2997-418E-879C-274A01FA363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8" creationId="{0A72B766-3920-487A-ADE0-614E80F7F95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9" creationId="{2F4FCE5F-C2AA-4732-8A46-AE3D7BAC499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0" creationId="{BC401170-B2D3-4737-BC48-04554F804DA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1" creationId="{637CE942-670D-4B2D-AE1D-BD5CC6D84E7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2" creationId="{8CBBB477-E5E8-4E1A-AC78-326552ABB4B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3" creationId="{557842C0-7276-4155-AE2E-3410AE60DB4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4" creationId="{E6090DC2-EC97-4DD5-BFAC-E685276A1AF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5" creationId="{60826318-6E4C-43CA-AF58-3F1E175C823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6" creationId="{7180CA5C-B3CB-4324-A3A6-0163C70EEDD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7" creationId="{923A9DFC-5C67-4E0B-8EAF-16F8404B014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8" creationId="{4C09A519-1D39-4AD7-886C-66D41C595AB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9" creationId="{146AE254-0F77-48B5-911D-DB58FA3F017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0" creationId="{9B073C87-F078-4885-8A4D-BD466C6F87E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1" creationId="{DB9E7F1B-A1B3-4928-B1BB-D124AA91BA6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2" creationId="{170ED1DE-19AC-4614-AC0C-9E4458B071C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3" creationId="{AEA10C84-6627-48E6-9AE8-76B6CFB83F4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4" creationId="{94F5C2A3-6171-4ED1-B8EB-3101F27614E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5" creationId="{187CA236-3B6F-4CF9-9EE4-D86D0676FA3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6" creationId="{DD26CBEB-B6AE-488D-8941-45F5A2D6713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7" creationId="{344D9AF8-2B9D-4881-B7E2-1E3A64D5C8D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8" creationId="{B7D3D456-4529-4257-8121-4848824465A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9" creationId="{5C2CEABE-E484-4FAF-869D-ACC542C9800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0" creationId="{D16809F8-B403-4F33-AD2A-51581557F2B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1" creationId="{29260C06-41E3-4B95-B137-7009866B8A6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2" creationId="{76114904-0232-47CE-A8E0-B23C6AFF77B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3" creationId="{E9C97255-4DB5-43D3-8C2A-C14BE41F1B2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4" creationId="{AEE254F6-DDC5-4A25-A327-05356A3A9A7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5" creationId="{08334C3A-CBC6-46B6-AFDD-A370E96848A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6" creationId="{E5C1E1B0-341C-4057-8D9D-B0954123A14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7" creationId="{92236950-801C-47AE-9F4C-07576F3DEAA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8" creationId="{228A9173-6D75-443A-830B-96D6ECB2FDD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9" creationId="{D62663C0-61C3-4384-B772-2AB8E1805E8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0" creationId="{23EC22B7-1686-4ED3-8925-603D1F2F15F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1" creationId="{69838910-AC59-482D-A55A-30775BD7F29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2" creationId="{904DECC4-351C-42FC-A547-435C2515A01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3" creationId="{8B6DC1FC-DF59-4FC2-8C69-BDA9C7E21BA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4" creationId="{8676F29B-3D8C-405E-9336-A429A51682E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5" creationId="{34EFD300-27D3-481B-ABD3-6E47DFC4A09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6" creationId="{5249A871-93F3-40B1-8675-260933A93F0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7" creationId="{D5D4AE85-3783-4698-97AD-055B37E953C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8" creationId="{A3DA6A43-646E-4468-A823-72448CE4B0E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9" creationId="{2C2E697F-4F99-4FF7-BFB8-86D5C1E95AC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0" creationId="{FC376CD4-091F-44BA-82C5-3249B95C081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1" creationId="{B39CF223-BA99-456A-8237-8C9910DE7AE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2" creationId="{D4FE30A1-D420-42CB-9688-D0F544F57B0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3" creationId="{69DAF233-48A7-4111-9886-B5E24C41F99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4" creationId="{78816661-81B4-4072-AC93-37A5FBAC855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5" creationId="{5A17CCFC-C5B9-4D3E-90E4-86AD46E01EE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6" creationId="{C927F832-1200-49BE-844E-8E884E95856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7" creationId="{6702A44F-0701-4BAB-9EF3-F1ACB1AA5AA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8" creationId="{D2395F45-54E8-4B43-B099-D12A7FC9797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9" creationId="{1A3C318C-69C4-468B-923E-C7E32E7B099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0" creationId="{F7F97A3D-1135-4097-A04C-C4B84718F24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1" creationId="{EE8A5BF7-E08C-4DF8-B893-9C02846FE4C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2" creationId="{F56612E3-B483-4254-A650-0B6A83070B0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3" creationId="{4C7D7753-FB77-4077-8CC2-829F5F03516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4" creationId="{5BBF7D09-093F-4E1B-AC2F-AC72537A04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5" creationId="{F3DF12A0-E8BD-47E7-BDE4-694334C4B7F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6" creationId="{8EA1E6B4-9E59-4AA1-B83F-99002E32023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7" creationId="{D107E976-CE57-4C40-9EC1-B31C2FD3FA5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8" creationId="{34358FBD-95CF-46B1-A6A2-36457646FB1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9" creationId="{A7BC1857-06B2-4C38-A6DB-5575402A409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0" creationId="{64BE4E46-DE0B-471C-98E2-FAFCB535F69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1" creationId="{9F216492-EC42-4A85-8758-E50C6382B9D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2" creationId="{E91BD4D9-34C4-4E42-BE23-A235D272E0C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3" creationId="{B9026A29-6D5A-4DE2-985A-25A82CE0E72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4" creationId="{1E775D08-B9A1-40A0-8D35-3BAEBBF992A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5" creationId="{5527D909-53A4-4940-ABF6-E7779AF4EFB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6" creationId="{D311461F-6748-4684-9D20-F5FB853E709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7" creationId="{3E2E37D4-B937-4858-A94E-F93E4767581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8" creationId="{F24B9628-1027-4733-87D5-A36B1BB30DA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9" creationId="{911BD678-00D1-452F-A692-B47649A5E7C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0" creationId="{CC36BAD1-DBFC-4037-8DF1-02CAD798F59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1" creationId="{64354025-66B4-426E-B6F4-C114C301E7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2" creationId="{305B54AF-B500-4699-B2E9-CDCDFD09CD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3" creationId="{987EB776-5154-4946-BD5C-893EB3CA5C5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4" creationId="{01F96694-6CF8-460F-AD5E-7B970B298A4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5" creationId="{66D577F8-BA37-451E-98CE-60131649041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6" creationId="{B3F51922-E7F4-4F39-B542-CE2199FB58E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7" creationId="{8C86216D-1F7D-4D74-8B6C-6EE1C1F9692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8" creationId="{0AD11FD1-FA14-446D-AF19-BBF63BD775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9" creationId="{A8E1A76B-D45A-42C0-B01F-7A7DE1717D3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0" creationId="{92F9223B-18BE-451D-9CB3-4B01FAA2A3D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1" creationId="{49D67E5D-2C5A-4073-A53D-960AE3E6040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2" creationId="{F0184A9F-C0F2-4D4A-81F2-A4F4A2BC738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3" creationId="{6162A64C-31E9-4E82-8483-3C7C416E8E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4" creationId="{F123F3CF-08F5-49FD-A695-5B91C4981B1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5" creationId="{FAA9AB20-5FA6-4199-A820-A23B0C3028B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6" creationId="{B44375D7-227A-43AB-BC26-90097B256ED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7" creationId="{0DB50C99-0630-43F4-B827-E2D6ECDEB92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8" creationId="{F078F8EF-FD49-496B-9234-EB9A6957821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9" creationId="{93282882-FE8B-4BB2-8EE6-DEDC4E9017B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0" creationId="{B023FF3E-557D-4994-AF5F-D1C53F5F3E7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1" creationId="{6CCE57E2-1717-49D8-AEE3-F1865DDCDA6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2" creationId="{CBB4C943-B675-4C00-9DD9-E324C4B3E71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3" creationId="{DA075A3E-271C-48C3-ACE0-C8446208E16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4" creationId="{772E2D83-7011-419A-AA3D-F759570D91E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5" creationId="{A7A41137-1E5C-419C-B40E-8CDC4ECEC8C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6" creationId="{6B9B87F0-A078-4646-83DF-314408ACDE5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7" creationId="{660061B4-F86E-4936-B092-FA674FF23DF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8" creationId="{F0EE2DE2-F5D4-41D4-973B-3FCE10AEA26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9" creationId="{9CB0BF43-16C6-446B-A2AE-E502DB03BA9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0" creationId="{B93EE62C-A587-4288-9589-4107B16F7ED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1" creationId="{574B333C-65D4-4514-9F6C-12CD0CDF27D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2" creationId="{54AFDE6C-A989-4833-9778-F8E51B91549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3" creationId="{0377B35B-8DE7-45E2-AB8B-1DD9937C178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4" creationId="{2AE3CFDF-9076-43F8-A785-F62663C6EF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5" creationId="{60063590-ABF4-4F0A-9F3A-79C5085D703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6" creationId="{2208EAFB-12C4-4C6E-A17B-CA7FE77B090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7" creationId="{C75A0BFA-CEF1-416E-9C17-84B470AD0DD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8" creationId="{26AC8880-E731-4647-8AAB-4B18356F32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9" creationId="{24539E70-A224-40BF-A1E7-DB4EC7993A5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0" creationId="{2BDCC477-009E-4B9D-B259-01220B3E72D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1" creationId="{3EEC7B6F-96E2-4ECC-950D-0C6DACD391B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2" creationId="{75102F01-6CB8-4502-ADEB-69A70A4A8F7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3" creationId="{0DDB2CA1-D2A2-4D34-A2BD-2EB5CF32954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4" creationId="{9CD529A5-1FD3-4C59-A6C0-1E46EA5DAD1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5" creationId="{81FCBDF1-0D2B-4323-B1D9-D3B4612D240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6" creationId="{F5DFE1DF-CD0C-4DE8-9CEE-34F22785FEA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7" creationId="{6BFBB6DC-6511-4D7B-9AE4-124A9070AE3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8" creationId="{D7C90C3D-BA05-4B6E-8048-77C3E856D61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9" creationId="{A5E938B7-88F6-44BB-8B9A-A5FA7500454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0" creationId="{17A33FC8-65AC-4DA1-8AC0-1BEF4E808DB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1" creationId="{53F83656-F7D0-4E26-8644-B8E1A1ED37A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2" creationId="{340DFCAC-A02F-4D04-B9BE-4EBEBE94722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3" creationId="{21EF02EF-75ED-4C1A-8D64-B5DCF40B345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4" creationId="{D2DE7C1B-AA58-4D7B-BC7D-B7FA82B291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5" creationId="{EF4474A5-56E1-4AA5-AC25-52A8760422B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6" creationId="{A3FFEC0B-7D14-4477-94E6-DEC4FC7D6EE2}"/>
          </ac:spMkLst>
        </pc:spChg>
        <pc:spChg chg="add del mod">
          <ac:chgData name="Nguyen Ngoc  Hai" userId="8ced5be2-8dfc-4fc6-b874-cee4f1784a4d" providerId="ADAL" clId="{DEF8BF76-366F-468B-8732-01F46BAFEB31}" dt="2020-12-01T15:12:14.664" v="3839"/>
          <ac:spMkLst>
            <pc:docMk/>
            <pc:sldMk cId="2080050337" sldId="407"/>
            <ac:spMk id="597" creationId="{DF0D3870-9EB1-4598-B4D1-AC7B451FA21B}"/>
          </ac:spMkLst>
        </pc:spChg>
        <pc:spChg chg="add del mod">
          <ac:chgData name="Nguyen Ngoc  Hai" userId="8ced5be2-8dfc-4fc6-b874-cee4f1784a4d" providerId="ADAL" clId="{DEF8BF76-366F-468B-8732-01F46BAFEB31}" dt="2020-12-01T15:12:14.664" v="3839"/>
          <ac:spMkLst>
            <pc:docMk/>
            <pc:sldMk cId="2080050337" sldId="407"/>
            <ac:spMk id="598" creationId="{60460D3A-78FA-4B71-853D-022F544692F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00" creationId="{8C2EF3B7-17B9-484F-8ACF-1A7A74BCF39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2" creationId="{182C4874-F0EC-4EC6-9C30-A15F96DA15B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3" creationId="{3DBB1A79-A304-4372-A062-7D5556A4896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4" creationId="{A576439D-A429-4E8C-BBE4-EFAD2ABD039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5" creationId="{C3475B95-2D8B-44C6-8E86-C05DC640F7E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6" creationId="{E1AE4789-AABE-4339-AB33-C004D8017A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7" creationId="{B1B4CA5F-C878-4AB2-89CC-3DDC4C2A993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8" creationId="{F3E72F81-73EF-448F-B38A-718B3C23F97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9" creationId="{808FA124-1505-4DC9-8C56-962F8F57488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0" creationId="{FC95747B-437E-4AA7-AF5C-CCBE23E2129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1" creationId="{615ED156-DDCF-4EBD-9769-B985ACEEEBD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2" creationId="{D6C161BE-106E-45CB-8AB1-7EFAF73CEB5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3" creationId="{2AB3A4F9-F912-4E75-B449-C4180FF3F9C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4" creationId="{ABE4A6BC-158E-4160-A60C-80F8D2B0B3A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5" creationId="{2C8C3710-B9E3-4236-B95C-F5029B9B422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6" creationId="{17B05648-CB5B-4A52-BCFA-D4DEFD07490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7" creationId="{9FCD4BEE-D01D-44E4-994A-0CA9FCADFE2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8" creationId="{6473EEB3-93B9-4A9D-81E1-F00E8B3A735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9" creationId="{FFF8F645-301D-4771-8589-1DEC2BDBCC1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0" creationId="{F3B93FC9-42F6-4BA4-92D2-E9510570A48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1" creationId="{D1D68A5B-9725-4667-A737-26682A88B3F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2" creationId="{06DE013C-75C7-48C9-A47B-701E4480368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3" creationId="{95563638-F0CA-4956-8408-C82AD16A0F0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4" creationId="{0AEDC57B-F189-40CD-9B77-85841A6016E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5" creationId="{8FAADA51-D8A7-499F-9674-9476D0463D4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6" creationId="{0D59B49E-D724-44EE-86E1-330CF0B261A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7" creationId="{2399AB52-C37B-4BA7-AB3D-CC3607D896D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8" creationId="{8517DC82-3338-4AED-8C2B-E5367479BE4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9" creationId="{4A193EF8-026D-4383-8F10-1C740534B6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0" creationId="{9EA49756-3918-4247-82E5-DCFDCD05DFA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1" creationId="{5504C2F5-7261-44CC-B0DD-1EC739CF686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2" creationId="{1135DDBB-93EF-410E-8502-758A97ED029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3" creationId="{680643A2-5B29-424F-84FB-7567CAF5BEA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4" creationId="{9817B565-EC7E-4F8B-ADE5-5EEA00CC554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5" creationId="{3C3707E4-B688-4081-81B4-7C3C651E9B2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6" creationId="{1A6D167E-55EF-40C6-B522-2B31363E0C4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7" creationId="{97A51E14-9FF4-415A-86E1-5AE266F1311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8" creationId="{7AE2FB12-D596-4F11-9BA8-208593B3191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9" creationId="{0DE76403-30A2-474C-8B15-64DD99508A3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0" creationId="{83F708FD-FCC0-4FD0-A826-1F1B19A622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1" creationId="{33244DE5-A75A-4E0D-97F0-C6F335CA83F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2" creationId="{65F87DC4-E83E-48A6-A0BF-EED6FA28249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3" creationId="{48FD22B3-1DAB-4C2E-90A0-D91612EC375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4" creationId="{A0BBFE20-099D-415C-A2F0-9111EC0EAC1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5" creationId="{5643385E-2B75-4F4B-8334-33B05A1B88A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6" creationId="{BA16DA32-83E8-4599-A390-02759F4F516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7" creationId="{F05AD817-8569-48AA-BD7B-6B09484B45B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8" creationId="{5B72846E-0CAA-4EAF-B8E3-074A1A5634A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9" creationId="{E4B2F28C-B8F2-42C4-8919-EE8B2FE459F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0" creationId="{6F2D47A0-2BD9-4B2F-8D12-59FB4BBF627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1" creationId="{D948AC60-F015-47B1-8D4B-F3481F61D42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2" creationId="{E3C5B4AA-9EF6-4C11-B9E7-7F88247E14F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3" creationId="{32476B18-7FA1-4D72-A0ED-69B1F3AD947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4" creationId="{3A013307-36E3-44C4-A63F-AEC6CFCC665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5" creationId="{48FED6CC-983D-44DD-ACE1-12D4F7901F5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6" creationId="{E572F038-09A4-499A-B0CE-5D40DBB0BB6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7" creationId="{CD5A2D7B-2A13-4984-BF62-F8D75593364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8" creationId="{55E42ADD-B985-43AE-A624-70B724DF7FC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9" creationId="{B29FA2C3-242E-4EFB-B1EC-1AAE006D0B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0" creationId="{E1AEB814-6629-4E5F-99F2-62A5712502F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1" creationId="{76C8FCC4-1745-45E6-A812-879271A3FA7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2" creationId="{335A5A80-B0E5-42CD-917F-398A05B9C8E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3" creationId="{C71B9795-DEB7-4AFC-A854-601C629E1C9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4" creationId="{C4CE12FD-53E5-4D42-BA56-FC43F61489C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5" creationId="{2723E0A3-FCA1-41EB-9FF0-18276D6F633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6" creationId="{87F41901-EE3E-4FEA-A8EA-C7E556BBE81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7" creationId="{FBCD31BC-793E-4081-BE9A-FC4A8845FE75}"/>
          </ac:spMkLst>
        </pc:spChg>
        <pc:spChg chg="add del mod">
          <ac:chgData name="Nguyen Ngoc  Hai" userId="8ced5be2-8dfc-4fc6-b874-cee4f1784a4d" providerId="ADAL" clId="{DEF8BF76-366F-468B-8732-01F46BAFEB31}" dt="2020-12-01T15:12:14.664" v="3839"/>
          <ac:spMkLst>
            <pc:docMk/>
            <pc:sldMk cId="2080050337" sldId="407"/>
            <ac:spMk id="678" creationId="{93168443-ACED-468E-B0E7-F179C1F88CD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680" creationId="{8B349A5E-DE58-48F5-BE67-5F0576E1EEF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3" creationId="{E6934BE2-C4F8-401C-B23D-4359238EE78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4" creationId="{851FADAF-706D-4B9D-B1B4-675F16F51AC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5" creationId="{88F647BB-6144-4AFC-A6AB-E02AE1E388A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6" creationId="{ABEDBCD0-4C57-4F3B-BCE7-2B15B5E6E9D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7" creationId="{BCBC95AD-2A1A-4800-AFDF-59722A337ED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8" creationId="{31970784-E9E8-4B01-BBE1-E2281EA2C6B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9" creationId="{7E33CDFE-258E-4356-8444-5433D10ACF7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0" creationId="{C3F022BB-5F21-4D34-84BF-6ABD75B5BA9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1" creationId="{7EFF2F99-BAB5-4BDE-9BC6-232CAF82A88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2" creationId="{344CC35E-299E-4DFB-A99B-9B7ABCC258E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3" creationId="{C25CE4D1-AE2D-4C99-A2A1-C3A64695A82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4" creationId="{58F466B8-8B3C-48A0-8646-6A069DAABB7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5" creationId="{82C7DE56-CCDD-40C0-BE7C-B1BCB4A68CA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6" creationId="{84E53B23-1A62-40A8-8017-9BF8F44EF1A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7" creationId="{FB72CA3B-9D18-44C6-A567-70F2CD7BC90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8" creationId="{D0B188C9-547D-4391-8431-80403855137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9" creationId="{76EA144F-104C-4803-BAC0-98CC3FE56FA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0" creationId="{A5C270CE-5102-4E5A-9081-A345BC65CA2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1" creationId="{837B991F-B555-418B-803E-9C6854D627C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2" creationId="{A548A8D1-FFE5-4562-8458-FA51C461A76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3" creationId="{9B266423-F28E-42F5-AE6C-33B22EA2712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4" creationId="{E6797F83-EADC-4D70-AD84-597B3BFA3C5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5" creationId="{08DEE06E-0F5B-461B-BB76-BE6D11460CE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6" creationId="{B8C1EEAF-D8EF-4513-8963-964AD0B89A4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7" creationId="{437EF631-9836-4BD2-9840-EB4F46B8901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8" creationId="{B66CEEB0-AA72-4888-9CE6-B26CFDFD8A3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9" creationId="{C1970E65-3F27-4989-B523-7ABEBF53C1F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0" creationId="{C4C215AA-9499-41D9-8465-C6BB639AD1C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1" creationId="{545E5A96-3151-4805-8724-15C0EFE00DD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2" creationId="{CF453A13-C4A1-4F7B-B9D4-EC5D4E522AC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3" creationId="{FC58C999-D476-4F5D-8E7F-7CAB6DE8536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4" creationId="{5DB79A41-03FA-4C59-A342-B6686610A4A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5" creationId="{82F4B3DD-1609-4791-9CDD-8B54010B4A0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6" creationId="{EBD61325-9EAF-4527-B931-7238805CFA2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7" creationId="{7D7C17C4-A925-4BA3-851B-975E36D1311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8" creationId="{120A5866-E540-4B4C-B9B9-37F5CAE4593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9" creationId="{4B7D3CA1-479C-46B0-A2FF-CB11A388387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0" creationId="{2EF0EFDA-9EB2-4787-B5A8-29FE620C883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1" creationId="{8EF3D85A-E7C8-4B30-B78A-4C311D4791D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2" creationId="{60315237-E219-4CA9-9BF4-3CE55A60E43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3" creationId="{FD9A6FDD-719F-4A8E-B7C2-BA31917F8FF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4" creationId="{1F7033A4-A41A-49E2-BED4-867B1622B4D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5" creationId="{9DDC1F44-750F-4C5F-BBC6-E812EA8C2DC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6" creationId="{2CE0EDB3-2DCA-4656-B983-845F5F3920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7" creationId="{59DA4A3E-3461-42B4-A1C1-D682A525609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8" creationId="{B14466C9-9DAB-450D-8F5F-46A26F9EBAF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9" creationId="{B135EE6E-8A10-4758-9291-D890AA21961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0" creationId="{1CE261C5-1E45-4F82-B9DD-03849FF0F45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1" creationId="{7EB2311A-34EB-42FE-A4D6-083C973CC0C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2" creationId="{830E3860-6FDF-41AE-9184-4C559FF23BE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3" creationId="{D9A8F322-E186-4602-8D56-68DEA7D3718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4" creationId="{21F9C7C8-E1DC-4559-940C-5F071DA5F6D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5" creationId="{D2B275AF-477C-4210-BFC0-B4BF2776A3A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6" creationId="{CF8555FE-E336-473A-A952-3E4C1B53ED5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7" creationId="{A3721FEB-97F4-4B98-B4EB-797976FB664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8" creationId="{D6F356F6-0CC5-41E6-8FD9-AAEAE1E04E1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9" creationId="{A3ADF94F-2C59-443E-9280-13FD2B61139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0" creationId="{C9C184D3-C804-42D5-BB48-B81165A3D93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1" creationId="{93460B0E-1FCF-4C16-BD35-00FB9B23316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2" creationId="{54A77DAF-805E-479A-9F87-DEA80DF70BB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3" creationId="{D23A8B75-11FB-4F88-900A-0A90B855E38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4" creationId="{F5926611-C525-42EE-864B-8C141B203EE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5" creationId="{8121F76D-51DE-4A8D-871D-BF45ED4E3B4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6" creationId="{33A30578-AC09-46D6-A197-F245ED984D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7" creationId="{AF17D96D-C217-437B-A066-2DAC540D5A2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8" creationId="{3EB2872F-8B99-4C05-BF8E-686DA242288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9" creationId="{F7EEE351-F0E8-4D7A-983E-3003892706F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0" creationId="{26C67D3E-3DC4-4FC6-A2EF-AD29B504695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1" creationId="{3F8FDED4-F87C-42E3-8C21-6AC5F322A2B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2" creationId="{2B332C86-CB5C-4700-986A-29E4D10191C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3" creationId="{EE97F0E6-48AE-4F19-9810-D1FBCBF6AD5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4" creationId="{FCAD9376-9B53-4E5B-BB2B-8022E118DE3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5" creationId="{928C3459-EAC7-42B9-9F10-4EF715EF1AE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6" creationId="{801F32AE-8D6B-4C62-96C3-B3135B19F2E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7" creationId="{1B4E84C1-469E-4921-808F-A786A389A52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8" creationId="{CCEA3433-6C80-4A04-80A8-D294612DC17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9" creationId="{2B0DE77F-E01D-43D6-BA32-3A019023C49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0" creationId="{BD29735C-1EB5-42BC-B890-6E1C32237EA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1" creationId="{90F59D90-D824-446B-8C4F-0358EE0BEE1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2" creationId="{A9EBFB00-6408-4855-9E43-9A9D1567572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3" creationId="{30B69497-4E26-4FEB-9E83-A5338C2E86C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4" creationId="{D02B1F5D-CF6B-4A42-BB45-49F1D1CDAA9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5" creationId="{828B321A-E5C0-4912-9E0A-F1CD5499A23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6" creationId="{00E8380C-50B7-41FF-AB8F-B9FE4B892B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7" creationId="{2126A18C-DE6B-4258-9780-98C1641B944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8" creationId="{EE6556A9-7CED-4545-9CD0-41056F31508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9" creationId="{E6158D8C-4904-4492-8860-A8328081E3F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0" creationId="{414DB093-32EB-4DA4-90BC-E3B2953980F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1" creationId="{6170EAB6-77F6-4D3B-AF83-E66FBCEA383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2" creationId="{7B23901C-C597-46AC-8DB1-65AA7997FEE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3" creationId="{BDCAF887-8722-4E50-A047-7A5C87F8DBE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4" creationId="{F7ECA303-411F-40FE-B6B3-EA426707839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5" creationId="{C2F3104E-FB5D-4FE8-8189-F5000A83B6B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6" creationId="{74830922-95BC-4395-A70A-01123BE42EE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7" creationId="{2CE72C85-058C-495B-BB5A-468033A0725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8" creationId="{40D255A8-6D1F-4D72-977B-F4FF50D8A83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9" creationId="{14F2D93D-6B99-4C72-92F3-F93FEECD09F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0" creationId="{A9F01ECC-082F-4262-9AB8-C3DE87B991E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1" creationId="{6B09B0FE-ABEE-4973-BCFF-D38F385421F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2" creationId="{53D70B7E-D4E0-466A-B340-A85DAACC8EF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3" creationId="{176BA047-CE67-4453-AD4B-D415138ACC7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4" creationId="{2C263DC1-29A4-4138-A5C9-BC6001FE110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5" creationId="{172BCBE1-D75E-4BDB-A321-75D7E7AE09E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6" creationId="{2273446D-60F5-4686-AEC9-7600E5FD4D8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7" creationId="{B0E7F06D-6175-4827-9AF8-0292D21342F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8" creationId="{EAB7B0B6-D077-44A2-9C82-7708317ABEB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9" creationId="{46E0B333-88EB-4F86-9C93-550E07EC6C8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0" creationId="{8BA9F468-6A5D-4BA2-B848-B8541333D5E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1" creationId="{5A6A4C97-217F-4AEB-BFB5-283C29F85F3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2" creationId="{AC5417A3-EC94-4989-9A97-A02D7520313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3" creationId="{AF9B40DC-F7D5-4E3B-9B95-5E04FAA6340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4" creationId="{D9EC9F2F-BF04-42FF-817B-2611BF2147F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5" creationId="{41E08D4C-95B5-4F22-8BC4-0A1F5B7A116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6" creationId="{BD0911EE-C867-466E-BE12-79ADDA38168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7" creationId="{14859B32-E207-459A-9850-C32DBB792DC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8" creationId="{8DBEAE03-066E-4977-BEF1-B58A9C05169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9" creationId="{ADF2B751-9501-46A6-8BD9-3CF19D6C8CF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0" creationId="{2AD8491C-0C8F-4326-B25B-F193AC1424A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1" creationId="{D046FB7F-5A8C-4FEE-95B1-05D801EC8A9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2" creationId="{BE5953F2-8993-48ED-B8C9-E9968C72A78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3" creationId="{34E5415B-ABE5-4A7D-98DE-5AD2B99596E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4" creationId="{4BF6B86D-B629-4E12-A27A-A5CA77F1BD6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5" creationId="{CC8C899A-E5C0-45EA-948F-B1D483F54C9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6" creationId="{7754CD5A-BAFD-4B2E-A210-D9132A6D29E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7" creationId="{231E21BF-1489-4582-9B7A-7DF998C5430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8" creationId="{8B543B4F-E5B1-4B21-AA4C-8B45EBC8CD4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9" creationId="{710B0A54-6255-41DA-A429-C4C6AB6A477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0" creationId="{06205307-689D-4D48-8F6B-510F4379832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1" creationId="{01055C6E-AC42-47AC-98BA-5D131D13399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2" creationId="{C9ACB095-B308-4BE5-B3E6-5E1C47C9C4D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3" creationId="{EF745104-1A1D-4916-8DB1-08B58819406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4" creationId="{C2F4FEAD-457E-4B93-AD8E-69B739357BD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5" creationId="{1280D30A-5D50-47C5-BBCB-94C0C4318F3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6" creationId="{9D060B75-AE5C-47EA-9A41-B56C35E275E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7" creationId="{A4D6155C-2B97-43DB-B510-5E741C8EBD2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8" creationId="{1EE09997-7A5C-4477-BF84-0795AA2B740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9" creationId="{84CB4C83-C32F-4616-91C3-C0FFB5086D4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0" creationId="{EC93D342-7814-47A0-8609-FFE883FB216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1" creationId="{3C0CFF17-2251-44D1-B7CB-0A5B5675271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2" creationId="{CD8219E6-0984-432A-9E3D-F07090FA2A2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3" creationId="{CDC8FB5C-0FC2-4313-98F0-E0E4E6DBD2F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4" creationId="{38F0FA6E-6AB9-4EBD-B8CE-20CA51C3574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5" creationId="{DEED1F2F-7F7F-4901-99B0-E32A56A69C4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6" creationId="{3ADC65D8-1FE7-4312-862D-129A4B30D7C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7" creationId="{2C03AE6A-825C-4FBD-9E20-4F8A35EEE47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8" creationId="{EC16FA05-ACE4-4941-BBFC-A25D8FBED09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9" creationId="{6F48F084-F87F-4644-8EA8-A4864CD28FD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0" creationId="{469B401F-E1FB-401F-9AC6-340A8165AAE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1" creationId="{E71934EC-2ADB-4B8A-B15E-FE269E4DEFA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2" creationId="{2CBA5E46-44FB-414D-A3BF-DE12F506F83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3" creationId="{2D5211B7-4CDC-4BB0-BACE-E408C4EBFBC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4" creationId="{2202A0DE-6A2B-4970-8FF4-B3A0393C0CD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5" creationId="{3A014DE8-A233-40FA-B616-CB8990FD0D1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6" creationId="{6746DD1A-E944-4643-897E-85FB1DA0EBD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7" creationId="{90807341-0D87-4D2F-9ECF-93BF07ADCDC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8" creationId="{2C97BEE0-E4D1-4AE0-8492-65C87783A8F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9" creationId="{A8E89DC2-A115-433B-AC47-BE8A95FB0C7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0" creationId="{6FE1EDBE-7612-441F-8BD3-9FBF6FC699D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1" creationId="{0D96934A-1C40-451C-92A0-A25F32CBD00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2" creationId="{37139DDE-ACBF-4AAB-BC62-B04485D821A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3" creationId="{51A104FF-38EC-472C-9CCC-F42A840052C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4" creationId="{CB0348DA-4AA5-44CF-9C1E-C383E0AD0A1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5" creationId="{6E7316B4-BF7C-4864-A614-44EABD8CA72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6" creationId="{345BB929-2769-437F-942A-C7DDE704D66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7" creationId="{DE1669F8-FA15-431E-8927-0B2E3D1976F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8" creationId="{4DEAF227-9D0B-47E9-8711-5E1A08F15F0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9" creationId="{CB2E25B4-C824-4BBA-83FA-2B1E2C3B1A6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0" creationId="{63B3203B-9B7B-4DD3-B7C6-EEFBA9663CA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1" creationId="{A7E45E27-3B12-437A-99A5-D37C00ECE42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2" creationId="{423EB690-5053-4F54-AAF9-77A575D2FB8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3" creationId="{4FAC20FC-F8E8-4546-A01F-3DDB48A233A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4" creationId="{D8709861-786B-4D28-9B0A-C98EC3C5991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5" creationId="{379500D2-D6CC-4DF7-A90E-658564537E0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6" creationId="{4A79BA31-ACAF-4FA6-A023-BB877D790BA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7" creationId="{0580A834-F1D1-4B2C-A257-71D69A75BBE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8" creationId="{944273EF-54A6-4B1F-804B-8A0D773C96B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9" creationId="{406357D1-CB68-47A7-BA82-A22DB868E68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0" creationId="{C2EA9762-32B0-4900-8606-076F204001F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1" creationId="{35C138FE-F537-4B86-8BDE-6A3702A44D9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2" creationId="{34D219FF-BB4B-4464-970A-4A8302FDB14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3" creationId="{A755CB1C-10A0-4781-AC7E-191DDD605C2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4" creationId="{04FFFCC5-863A-43D3-BEDB-7E9238B3EC4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5" creationId="{A018A06F-D393-4433-9D51-C9EB677566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6" creationId="{EA98A5DD-AC7D-4C9C-A6EE-2BC7A74E409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7" creationId="{BBC0F7C7-4C79-4BB5-BA32-7C41E1732FE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8" creationId="{71EAB738-421E-4A03-9245-3DBD8298CF6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9" creationId="{A17E5D28-D15D-435F-8A61-77DF17DE51B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0" creationId="{96A71AC6-3CC3-4DF3-9A78-C95C3A468C7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1" creationId="{105A3B2B-37E0-4A6F-ACB4-95DDB58C7FC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2" creationId="{E5AD9D09-AD94-45D1-9F9C-EA0CCD04D8B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3" creationId="{B08C0665-921A-47D0-8521-4E66323267E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4" creationId="{81AF2CD1-5D49-4B7F-A6AA-81298BC7857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5" creationId="{10C443CB-E64C-4B0D-BF4C-E4CCB77B5A6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6" creationId="{04C552CB-AE76-4B2F-8068-1E43FCB9411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7" creationId="{592C12A9-A5BD-41C2-BA9F-6087C0ACEEF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8" creationId="{5181FA6A-13BE-4695-A5D7-8301756F4AF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9" creationId="{CCD10EE1-8E41-4352-9813-27B95635F8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0" creationId="{6771E0F0-1C68-4C94-87B7-82639E925B8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1" creationId="{3D2E5957-2C52-434F-A2DE-63142FA0221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2" creationId="{139125A5-B6C5-4954-8F6A-B9C49B21A9F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3" creationId="{9939E686-F139-4EA6-AD29-A653634E722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4" creationId="{C32F4A5E-B799-4C62-9A0A-7A436AE96A0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5" creationId="{59BD33D2-B4C4-4B77-BB2A-1962B305CA7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6" creationId="{EBF983A0-6C48-4AAE-9E1E-74CD842C8C1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7" creationId="{F7D63061-C7BA-422B-9B36-84AAE30D983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8" creationId="{C278BC0C-E28C-43E9-8BFE-59CA7C247F2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9" creationId="{1F68E29E-745E-4A9D-BAE9-B85AB1F557C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0" creationId="{2600CA3F-0AA1-4576-A3A4-EE75AD91194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1" creationId="{F049CC63-22DB-4127-85CD-F2346BAF40F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2" creationId="{B36332E6-1D87-4867-AF89-89DC0A89901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3" creationId="{B908402A-2DB8-4BA9-A743-F28A5945468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4" creationId="{C2FD66E7-E77B-41E5-BEE2-963A80F8E57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5" creationId="{F4BC8A0B-45B2-4AFD-ACEC-1C19F0895E7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6" creationId="{ACB2666F-2AF8-40FE-850A-50020986744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7" creationId="{99A28A49-8B02-4EB1-A4D8-8EC3B942EA7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8" creationId="{C606307C-56DE-449C-BA89-C3949A1BE4E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9" creationId="{51397916-6E9A-4F27-9D09-F8EB360B4BD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0" creationId="{F1D516CD-636D-4245-B906-0C668ACE467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1" creationId="{09510A0C-2AC2-4318-AABB-995721E9802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2" creationId="{14CA46D3-6934-42D3-AEC9-B44CEC7F761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3" creationId="{86D6D3E7-E793-4F88-BEFB-4B729B77725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4" creationId="{42DA7041-3432-42EB-AE26-FFEA483801A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5" creationId="{9F18AE87-3024-4A91-B422-BE1181A06A8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6" creationId="{64540E4B-7D6B-4DCF-8DFD-6D29759B478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7" creationId="{D79883CC-F83F-4A4E-B1D0-0905336C89F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8" creationId="{E0B23457-4C06-4F45-AA65-7C1BAE11E7C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9" creationId="{E185292E-8324-4DE1-B19C-1354335C90B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0" creationId="{B976F141-00A8-463D-AC49-33D42A95018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1" creationId="{EAE58378-5132-46CC-8175-926BE5FDE47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2" creationId="{5FAA9D64-56C6-47B4-8FC0-F1A67CA086D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3" creationId="{72662B6E-7C18-4D6E-9B6D-D5B217D00BE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4" creationId="{15ABF536-DAF9-4268-9EDC-36B6715829C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5" creationId="{76AC1045-7274-4775-8345-95C17757C63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6" creationId="{6E9C00CE-64F8-4223-A61A-7168B0D5921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7" creationId="{3545BABC-914E-4627-A3F8-53BC1284E0D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8" creationId="{25768864-4896-4EB6-B4D7-475303C3D2F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9" creationId="{E3009B42-B2CA-476C-B744-E77484C7AA2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0" creationId="{770FEA29-36AB-409D-B8B3-709871A285F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1" creationId="{671E937B-E33B-4C51-808F-303282DEF84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2" creationId="{3B560AC9-16A1-44BD-9284-1A2F82F6E59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3" creationId="{273315C2-75DE-4341-8695-282710E39D3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4" creationId="{CD86AC5B-B8E1-485B-82BC-5E160596E37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5" creationId="{995DFE7F-8940-48CE-933D-25BEE9A0CB6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6" creationId="{EDEE7B19-BB71-4B95-81F1-A5872511D96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7" creationId="{D5EA846D-78C8-4043-ABCF-29FC681B2D6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8" creationId="{F28F008C-09FB-4BA0-976A-9F655F87EB9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9" creationId="{5279E339-77C8-4DB8-840F-584D17CDCCF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0" creationId="{7B92BA30-4599-49FA-8130-CFADBCF3573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1" creationId="{F8206CCE-028C-4483-A4D6-4885F679329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2" creationId="{468B9B41-6E3C-49FE-9821-8C6164D2EE9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3" creationId="{F382FB3A-D164-4CDC-B4BC-09818E6819A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4" creationId="{9037DA13-9852-449F-8085-A572B61AB25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5" creationId="{99E009DF-343E-4B06-8C6F-94175B6AC50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6" creationId="{FFD339FD-7EB7-49DC-91B6-0D908F86207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7" creationId="{6373D663-E655-4C79-8096-96E6828B769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8" creationId="{336C4596-E9AB-4E8D-8C33-6C248AA393F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9" creationId="{CDEBD2E4-4CBA-4093-87D6-73E492B82D3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0" creationId="{D35F805C-EEEB-49AC-B253-AD86A6BD89B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1" creationId="{3F1B1076-CFCC-441F-8F20-54C0C255155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2" creationId="{2B1A1739-A52C-42A7-AD3B-5B49236C65D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3" creationId="{337B7332-C5EF-4E30-BEAA-12DC9661D44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4" creationId="{318A43D1-6613-4727-8DD5-D51F8978721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5" creationId="{70FCFE16-6E3B-495D-827E-568B8DC2C7F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6" creationId="{761D3837-17AC-4C39-AAC1-FEB2BAF84087}"/>
          </ac:spMkLst>
        </pc:spChg>
        <pc:spChg chg="add del mod ord">
          <ac:chgData name="Nguyen Ngoc  Hai" userId="8ced5be2-8dfc-4fc6-b874-cee4f1784a4d" providerId="ADAL" clId="{DEF8BF76-366F-468B-8732-01F46BAFEB31}" dt="2020-12-01T15:12:24.493" v="3844" actId="478"/>
          <ac:spMkLst>
            <pc:docMk/>
            <pc:sldMk cId="2080050337" sldId="407"/>
            <ac:spMk id="967" creationId="{D598F35B-AA61-41FD-AAD8-9EE9467D85F4}"/>
          </ac:spMkLst>
        </pc:spChg>
        <pc:spChg chg="add del mod ord">
          <ac:chgData name="Nguyen Ngoc  Hai" userId="8ced5be2-8dfc-4fc6-b874-cee4f1784a4d" providerId="ADAL" clId="{DEF8BF76-366F-468B-8732-01F46BAFEB31}" dt="2020-12-01T15:12:24.493" v="3844" actId="478"/>
          <ac:spMkLst>
            <pc:docMk/>
            <pc:sldMk cId="2080050337" sldId="407"/>
            <ac:spMk id="968" creationId="{43A46E20-A09C-4439-B210-A2E4202D9AB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70" creationId="{70B28CD7-7D62-4AE2-BF78-BAE3001BF89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2" creationId="{2CCD2833-3626-4A3F-AE29-A848651960A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3" creationId="{478D2ECA-C418-46F8-9CB7-ECC6743EE72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4" creationId="{5B391011-0300-40D0-960E-0F5699B34AB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5" creationId="{1D2C3867-1603-4FE7-9946-5254F8B4610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6" creationId="{9807B019-E32D-483C-BE2C-C01F182327C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7" creationId="{E0DE5863-0DAA-4A41-9059-EEAD806ADBC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8" creationId="{D3920BF8-A47B-43F7-9A51-D228439C198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9" creationId="{B967C46E-7E65-4307-887F-FF7983DCA17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0" creationId="{AC4B3481-9977-4BA8-9C0F-5444D1B5E1B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1" creationId="{9A3922DD-5691-46F1-ACD2-19EB75D061F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2" creationId="{4B0F5B7B-EF6C-40BF-91F6-AA5A713AD3E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3" creationId="{2A22EC08-94EB-4B32-83AA-3203A5990F4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4" creationId="{30A2145F-6833-42DE-AF98-E66871BA267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5" creationId="{69AF9788-23C4-46F1-BD20-268E03DD57A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6" creationId="{56FE68CD-99DE-4496-8F02-3649580E392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7" creationId="{2A42845C-3B99-4CE3-A59A-8E26137DD2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8" creationId="{8C3664E5-A3AE-4DE3-99EE-C7F9AD007F9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9" creationId="{101880D5-DCD1-4979-8547-35A5FD0DAF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0" creationId="{5563CA33-EC32-4DEE-8AA1-2E6759E161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1" creationId="{923D86A5-F101-429B-8318-A8DEC4E0BC0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2" creationId="{F38F4903-494D-487F-9FA1-086E273FB53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3" creationId="{6E2F7CD2-310A-478D-8371-18BAD3E9E4E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4" creationId="{44482656-752C-4181-83ED-74339DFCB23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5" creationId="{E2698ADB-8E4A-47C3-9D03-32FE09B1318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6" creationId="{394DBA7D-ACE6-4642-AC56-0254866C782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7" creationId="{C5578EAD-E8F2-4937-84F4-669CE92D5E7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8" creationId="{43659579-E49B-4049-B68B-3438CC31C8E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9" creationId="{F8B350E5-3A87-42B6-8AFC-556E2DAD5DD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0" creationId="{AB0513AE-A260-4182-8797-93A07CCC204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1" creationId="{4F30B5C6-1736-4F64-BF3F-DF1165C26B5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2" creationId="{69D1A31C-97BD-476C-845D-7AC62ACF3E9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3" creationId="{D40E9F68-5BC9-476F-B7BF-3355810532F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4" creationId="{D98D6C30-5D8D-4904-9523-B64C8257E6A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5" creationId="{51A3FD9D-1E55-4586-8413-EB056B2916E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6" creationId="{C2E361B4-F3C0-4FE8-80B9-E5DCAC233E9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7" creationId="{192984EC-5A69-485E-95F2-7D0F4A5EB4D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8" creationId="{BDB8316D-9C81-45EC-A15E-EB338A1D9C4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9" creationId="{33AA288A-2D18-46D1-B7AF-C35F587C83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0" creationId="{A8375B8F-5FCE-4668-BF71-D5A5A9B3639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1" creationId="{F5FB20C7-A31D-4EFD-98D5-81EEC225133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2" creationId="{441FC464-A08D-4AEE-AD50-6A7BE423BDE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3" creationId="{02588CEF-C3F1-4FD2-8B61-818474C1F25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4" creationId="{6151DF5D-854E-445D-B150-69696E14A61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5" creationId="{6FCCB601-42BF-4586-B776-1BB523206AE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7" creationId="{3339EBF6-EDC1-4DE7-9408-CF79F2C8159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9" creationId="{66EFB35F-7D94-42E5-8F03-A5EA1DD670C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1" creationId="{316EF4D1-5C76-46AF-84B0-7585D2A31FE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2" creationId="{C25F99C5-B571-41DE-B1ED-57B94C4980F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3" creationId="{A5A65A14-7368-4935-BF84-D5DF3F2A7B7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4" creationId="{2D93FE9B-2736-47E1-B2C9-F9326931C46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5" creationId="{92CBCE91-B349-4482-B346-4DF003464F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6" creationId="{BC994296-B7C4-47B1-868B-11B1B1BC7CE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7" creationId="{1E49DCA6-B5E2-4617-AC4A-ECF940003DE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8" creationId="{8F13D6FA-0B00-4CFC-B0CC-911CA15CC6D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9" creationId="{DB0769C9-5586-4455-8A77-AD7D3BE1F04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0" creationId="{EAF14E15-2828-47AE-9100-7D1710691E2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1" creationId="{8B62D724-FA9B-4F54-92FC-97EA85C3020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2" creationId="{9C11D68F-61D6-487E-8BE9-C6579BB8CD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3" creationId="{1E6E27B7-9D20-4EC3-9F98-E122F45A9E9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4" creationId="{B148D033-2356-490B-BCFE-3552087A8BB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5" creationId="{71281C2F-045F-47F9-BD92-953F01D57D0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6" creationId="{34552A43-BAD1-4818-9E63-43C5B8F8EA5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7" creationId="{2CB8B633-047A-44E3-B27B-F91AB1D15B5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8" creationId="{B97868BB-D847-4022-8585-3AA2959619A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9" creationId="{E94BEF3B-7D25-4388-B0D5-295771D2C2B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50" creationId="{E1A43C22-6355-44E8-B1B8-C5C1BDDFCCD0}"/>
          </ac:spMkLst>
        </pc:spChg>
        <pc:spChg chg="add del mod ord">
          <ac:chgData name="Nguyen Ngoc  Hai" userId="8ced5be2-8dfc-4fc6-b874-cee4f1784a4d" providerId="ADAL" clId="{DEF8BF76-366F-468B-8732-01F46BAFEB31}" dt="2020-12-01T15:12:24.493" v="3844" actId="478"/>
          <ac:spMkLst>
            <pc:docMk/>
            <pc:sldMk cId="2080050337" sldId="407"/>
            <ac:spMk id="1051" creationId="{0D2F3852-6DCA-40A2-A52B-61963BEE8BDB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53" creationId="{BA3DEA15-379A-44A0-86C9-88AED4A15BB9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54" creationId="{C247E443-E36B-42E1-8A02-5401D0AC5A0D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55" creationId="{DCFE1E50-FBA2-4C23-9037-BC0D3546987A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56" creationId="{1D9568B3-E469-426C-84D6-0F0FABAB6D0E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57" creationId="{15D66937-72BB-4204-909A-9C62E7C7FAAE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58" creationId="{95AEC569-C8E9-406E-B630-91C4726606F6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59" creationId="{0D3997ED-55F1-486A-A584-C1D2E76AC7E5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0" creationId="{1A8A3601-969D-42E2-B842-9F3E19996DEF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1" creationId="{C64C089E-6984-403B-8A24-7826425E1555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2" creationId="{93F7D5D5-7F13-4783-98A5-169398888CF7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3" creationId="{177EB5CF-0885-41E5-962C-883EE506CA58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4" creationId="{A7CBDD5B-01AF-49C5-B727-7DCF8A5F34DF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5" creationId="{E3886D2A-4D60-4D98-8546-62874C93E1FE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6" creationId="{F0DD71AE-D61D-46BA-8CE6-C1F378AEE61D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67" creationId="{479D1AF9-BCBD-433B-8DD1-CA92A53897BA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68" creationId="{2F990EC3-B034-4006-89BE-07FA50475049}"/>
          </ac:spMkLst>
        </pc:spChg>
        <pc:spChg chg="add mod">
          <ac:chgData name="Nguyen Ngoc  Hai" userId="8ced5be2-8dfc-4fc6-b874-cee4f1784a4d" providerId="ADAL" clId="{DEF8BF76-366F-468B-8732-01F46BAFEB31}" dt="2020-12-01T15:18:43.755" v="4036" actId="164"/>
          <ac:spMkLst>
            <pc:docMk/>
            <pc:sldMk cId="2080050337" sldId="407"/>
            <ac:spMk id="1069" creationId="{065903CE-4871-4A16-B22E-7B3A40C61CCC}"/>
          </ac:spMkLst>
        </pc:spChg>
        <pc:spChg chg="add mod">
          <ac:chgData name="Nguyen Ngoc  Hai" userId="8ced5be2-8dfc-4fc6-b874-cee4f1784a4d" providerId="ADAL" clId="{DEF8BF76-366F-468B-8732-01F46BAFEB31}" dt="2020-12-01T15:19:07.069" v="4041" actId="1076"/>
          <ac:spMkLst>
            <pc:docMk/>
            <pc:sldMk cId="2080050337" sldId="407"/>
            <ac:spMk id="1070" creationId="{2A2EDDB5-A5D7-4574-ABA9-3BB0689C2769}"/>
          </ac:spMkLst>
        </pc:spChg>
        <pc:grpChg chg="add mod">
          <ac:chgData name="Nguyen Ngoc  Hai" userId="8ced5be2-8dfc-4fc6-b874-cee4f1784a4d" providerId="ADAL" clId="{DEF8BF76-366F-468B-8732-01F46BAFEB31}" dt="2020-12-01T15:18:43.755" v="4036" actId="164"/>
          <ac:grpSpMkLst>
            <pc:docMk/>
            <pc:sldMk cId="2080050337" sldId="407"/>
            <ac:grpSpMk id="4" creationId="{A853845F-3965-4ADC-9C2A-E6E4E5C239B3}"/>
          </ac:grpSpMkLst>
        </pc:grpChg>
        <pc:grpChg chg="add mod">
          <ac:chgData name="Nguyen Ngoc  Hai" userId="8ced5be2-8dfc-4fc6-b874-cee4f1784a4d" providerId="ADAL" clId="{DEF8BF76-366F-468B-8732-01F46BAFEB31}" dt="2020-12-01T15:18:49.700" v="4039" actId="1076"/>
          <ac:grpSpMkLst>
            <pc:docMk/>
            <pc:sldMk cId="2080050337" sldId="407"/>
            <ac:grpSpMk id="5" creationId="{9BFBE2F0-4A60-4D7B-914D-4ACE02B34BFD}"/>
          </ac:grpSpMkLst>
        </pc:grpChg>
        <pc:grpChg chg="add del mod">
          <ac:chgData name="Nguyen Ngoc  Hai" userId="8ced5be2-8dfc-4fc6-b874-cee4f1784a4d" providerId="ADAL" clId="{DEF8BF76-366F-468B-8732-01F46BAFEB31}" dt="2020-12-01T15:11:47.314" v="3837"/>
          <ac:grpSpMkLst>
            <pc:docMk/>
            <pc:sldMk cId="2080050337" sldId="407"/>
            <ac:grpSpMk id="21" creationId="{CC3CC573-6BE3-412B-A5C3-F3D6BB395A0C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3" creationId="{E053EDC9-25AB-4FD7-92D7-87697FEC3F68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4" creationId="{47D2A2DA-CB7C-47B7-8E37-7F4A22AC860F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5" creationId="{7EAC432C-F9E1-4C51-81E9-E68BA077450A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6" creationId="{050C43AC-2191-494B-A233-F39131D33176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7" creationId="{605B2676-1B3D-4382-A0C8-25125DA714F4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8" creationId="{0CA03868-C319-4E53-B777-E49BD198A222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9" creationId="{04229C0A-B374-4D7E-8900-A4FB97D2038A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0" creationId="{DB48B5C9-FA80-4A7D-AD5A-4B9F9089E374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1" creationId="{504A5ADC-B558-4A80-B1B9-9B9738EC5786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2" creationId="{A66B34CD-0C60-4162-B490-68ACFABA7A49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3" creationId="{5D57DBB1-F75F-42AB-8AD6-5877CDE25459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4" creationId="{A8198015-B72E-44CE-AD07-68C78ED57316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5" creationId="{F01627E0-E0C3-492C-93CD-FA6CD7B90A01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6" creationId="{E19E43F9-D643-4F82-8C11-52F3E3A5698A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7" creationId="{C1E5C8FE-2F65-4CE9-AEBF-7E86ED37C912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8" creationId="{F41D790F-2217-4FE7-850A-649714A14F73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9" creationId="{AB8D141A-5DAA-4E91-8687-3007E970E341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0" creationId="{855F21B8-B43A-44BC-82AD-98C1FDCAD137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1" creationId="{A1DDC910-2BE5-4FA2-87B1-5729953F661E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2" creationId="{08966F7C-38A4-4BA8-AF1B-7820C50C17EB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3" creationId="{C031B2D9-2886-4CC2-A73E-1016CB24FFFB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4" creationId="{A9FF50D8-C884-4688-96D6-85D0A504FC72}"/>
          </ac:grpSpMkLst>
        </pc:grpChg>
        <pc:grpChg chg="add del mod">
          <ac:chgData name="Nguyen Ngoc  Hai" userId="8ced5be2-8dfc-4fc6-b874-cee4f1784a4d" providerId="ADAL" clId="{DEF8BF76-366F-468B-8732-01F46BAFEB31}" dt="2020-12-01T15:12:14.664" v="3839"/>
          <ac:grpSpMkLst>
            <pc:docMk/>
            <pc:sldMk cId="2080050337" sldId="407"/>
            <ac:grpSpMk id="309" creationId="{429902D1-822A-4AFC-8C09-902B822D47C5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1" creationId="{C3B76BE1-A3BA-4285-A2F7-1DA92BB25C09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2" creationId="{9B07BE6F-53E0-44E2-8D32-03CE00101947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3" creationId="{1A7244AA-78CC-4C51-8D01-9ED6898C9148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4" creationId="{E3677FDA-1A0D-4423-A4EB-D820DBE1EACC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5" creationId="{40B64251-E5B7-405F-AAB4-3BEB00ACF574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6" creationId="{58B8BC7B-D458-4425-BEBF-BD5595E8FD4F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7" creationId="{8A6B848A-3CFC-4AA9-8312-C31F561DB83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8" creationId="{49763E0F-88AD-45B1-A841-760970B49DF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9" creationId="{DF51E185-E91F-45CF-AADB-F4D3EC34BEC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0" creationId="{DF106F02-700C-4738-B6F7-66F2DBF6E465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1" creationId="{3F4FBE8E-E9C5-4F3C-AC76-30C5DE4C93DF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2" creationId="{CB33F7D4-40AB-45B1-9D18-00470C1D6731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3" creationId="{1423A256-0931-485C-903C-61386BF8A05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4" creationId="{97EAF821-C050-4BA7-BF76-66F263171F9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5" creationId="{614296EE-DEC3-460E-A8D1-4F58C134DEF3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6" creationId="{07F24729-2469-452A-BB6B-843DF44F5A9E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7" creationId="{BE2C0230-8EA3-4590-81B0-0E0379F72085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8" creationId="{F96B0E54-8A85-47CB-8769-60C7CBA9B72C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9" creationId="{A6D3EAA6-D126-420F-8578-3BF2062173C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30" creationId="{E7F0D268-1B1D-440C-ADEE-292699EAD3A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31" creationId="{9505A961-25D9-4DF1-8EBE-BD35EF6D63E7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32" creationId="{658070AE-1F62-4D59-A419-4A3C4EA734D2}"/>
          </ac:grpSpMkLst>
        </pc:grpChg>
        <pc:grpChg chg="add del mod">
          <ac:chgData name="Nguyen Ngoc  Hai" userId="8ced5be2-8dfc-4fc6-b874-cee4f1784a4d" providerId="ADAL" clId="{DEF8BF76-366F-468B-8732-01F46BAFEB31}" dt="2020-12-01T15:12:14.664" v="3839"/>
          <ac:grpSpMkLst>
            <pc:docMk/>
            <pc:sldMk cId="2080050337" sldId="407"/>
            <ac:grpSpMk id="599" creationId="{8EFBE4B2-77FE-404F-9D0D-2E0F0859B309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1" creationId="{9E9A1F4F-6F6A-485E-8756-2347297684C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2" creationId="{0514845D-CBAE-46FE-8CD6-7D95B137043C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3" creationId="{1E3223D1-63BD-4F84-B703-6A695EBC4139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4" creationId="{BC69F05B-8478-4087-A704-5B7F2776CCD9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5" creationId="{D85E8109-B3C8-4C35-963C-AB538636AC04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6" creationId="{D1A84E65-9A82-4A4F-B7E0-AA6B6AD8D268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7" creationId="{230D92D9-91EB-4126-8056-5ABAECB951B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8" creationId="{246FADFB-9823-4BA1-AEAE-1B1A6BE95064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9" creationId="{564E6473-A9BA-493C-93F0-E42EEE1AD914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10" creationId="{6F865F28-1120-4110-9581-3A27F11FAF2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11" creationId="{FABEEADB-9CD7-4063-A6D0-9CF250C29917}"/>
          </ac:grpSpMkLst>
        </pc:grpChg>
        <pc:grpChg chg="add del mod ord">
          <ac:chgData name="Nguyen Ngoc  Hai" userId="8ced5be2-8dfc-4fc6-b874-cee4f1784a4d" providerId="ADAL" clId="{DEF8BF76-366F-468B-8732-01F46BAFEB31}" dt="2020-12-01T15:12:24.493" v="3844" actId="478"/>
          <ac:grpSpMkLst>
            <pc:docMk/>
            <pc:sldMk cId="2080050337" sldId="407"/>
            <ac:grpSpMk id="679" creationId="{F025194D-1B10-437A-897B-BA6E9072A5C0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1" creationId="{DACE27B0-10C4-4B67-8270-45AAB316B2A7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2" creationId="{F170C56E-EDC0-4828-83D3-414353A7E402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3" creationId="{96FFDD52-E45A-4F4A-B67D-93B6055B108E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4" creationId="{9DCAF938-B80A-48F6-A2B1-72ED53FBF649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5" creationId="{E896DD68-7FEF-4F90-BAD3-38841FA723CD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6" creationId="{785F4614-0D48-4343-A024-6EBFE5005A6D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7" creationId="{3F3AF50C-826C-4E81-BD4D-325FF4586555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8" creationId="{E4B10C11-3119-4296-9DC6-818BB5C6469B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9" creationId="{43F1C1CB-9420-46AC-B6C0-4D0441F2E4A4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0" creationId="{922B1E26-88D6-49E6-91F5-857EADED418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1" creationId="{80C15967-DADF-4E03-BB1E-48143D86CEF5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2" creationId="{A08735EE-A90F-496E-9084-AF379961B62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3" creationId="{1DB6AE07-0A48-41E5-9041-33E66CA7466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4" creationId="{45889314-6B32-4639-9FF9-E47659A239E5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5" creationId="{57007DCB-7C0D-4C12-A9BA-3272185C8079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6" creationId="{7E07EF6B-647B-4660-9108-5E8A629E1E2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7" creationId="{9481F2A2-C17A-4D38-8EA9-C2BCBBD93055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8" creationId="{55E5527C-66D8-45B7-BDAD-C64897E5331D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9" creationId="{2FE04247-C27A-40B3-831F-3E39BB3A1B43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700" creationId="{D80D7ABC-7F60-4C05-8AFD-671C55C13A73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701" creationId="{2651D559-D3E7-499C-9F59-B71EB03939E0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702" creationId="{E30C2CB0-6F16-497D-86F0-979690FD14FD}"/>
          </ac:grpSpMkLst>
        </pc:grpChg>
        <pc:grpChg chg="add del mod ord">
          <ac:chgData name="Nguyen Ngoc  Hai" userId="8ced5be2-8dfc-4fc6-b874-cee4f1784a4d" providerId="ADAL" clId="{DEF8BF76-366F-468B-8732-01F46BAFEB31}" dt="2020-12-01T15:12:24.493" v="3844" actId="478"/>
          <ac:grpSpMkLst>
            <pc:docMk/>
            <pc:sldMk cId="2080050337" sldId="407"/>
            <ac:grpSpMk id="969" creationId="{EA548265-6A4B-4239-AB54-1326742684FB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1" creationId="{26D4DFB8-0E36-4E2E-80E8-D0361BBB821E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2" creationId="{31F266EB-99E7-4A81-A8BE-2633F701D3F9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3" creationId="{3950F754-E0A0-4CD6-8966-271229E8598C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4" creationId="{EC8146BA-1A54-4344-A769-00CD265CB2BB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5" creationId="{BA9023A8-492E-4FC1-8049-1C1152D6443A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6" creationId="{44BECDFD-F434-489B-8529-3D81246F183D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7" creationId="{63723587-B5DF-438C-8C64-DE8CAE07506E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8" creationId="{9CE89D35-9330-4613-96F7-4A4DE8CF0FEC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9" creationId="{EA74C13E-5148-4F80-B8A1-CC3142EA2602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80" creationId="{2528DF76-DDE1-4329-96E3-E17E3EF9F84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81" creationId="{E9F24362-F6AA-4C6E-B136-8F419A2B076F}"/>
          </ac:grpSpMkLst>
        </pc:grpChg>
        <pc:grpChg chg="add del mod">
          <ac:chgData name="Nguyen Ngoc  Hai" userId="8ced5be2-8dfc-4fc6-b874-cee4f1784a4d" providerId="ADAL" clId="{DEF8BF76-366F-468B-8732-01F46BAFEB31}" dt="2020-12-01T15:15:34.947" v="3880" actId="165"/>
          <ac:grpSpMkLst>
            <pc:docMk/>
            <pc:sldMk cId="2080050337" sldId="407"/>
            <ac:grpSpMk id="1052" creationId="{949C4DEB-2645-4E8B-9FB4-40BBC085E40E}"/>
          </ac:grpSpMkLst>
        </pc:grpChg>
        <pc:picChg chg="add mod">
          <ac:chgData name="Nguyen Ngoc  Hai" userId="8ced5be2-8dfc-4fc6-b874-cee4f1784a4d" providerId="ADAL" clId="{DEF8BF76-366F-468B-8732-01F46BAFEB31}" dt="2020-12-01T15:09:27.412" v="3766" actId="1076"/>
          <ac:picMkLst>
            <pc:docMk/>
            <pc:sldMk cId="2080050337" sldId="407"/>
            <ac:picMk id="3" creationId="{87C602AD-F70D-4E4B-9565-B338FE922888}"/>
          </ac:picMkLst>
        </pc:picChg>
        <pc:picChg chg="add mod">
          <ac:chgData name="Nguyen Ngoc  Hai" userId="8ced5be2-8dfc-4fc6-b874-cee4f1784a4d" providerId="ADAL" clId="{DEF8BF76-366F-468B-8732-01F46BAFEB31}" dt="2020-12-01T15:10:26.445" v="3803" actId="1076"/>
          <ac:picMkLst>
            <pc:docMk/>
            <pc:sldMk cId="2080050337" sldId="407"/>
            <ac:picMk id="18" creationId="{17426051-EDDB-4B5D-BB3F-9CCA2AB6CF61}"/>
          </ac:picMkLst>
        </pc:picChg>
        <pc:picChg chg="add mod">
          <ac:chgData name="Nguyen Ngoc  Hai" userId="8ced5be2-8dfc-4fc6-b874-cee4f1784a4d" providerId="ADAL" clId="{DEF8BF76-366F-468B-8732-01F46BAFEB31}" dt="2020-12-01T15:10:04.599" v="3769" actId="571"/>
          <ac:picMkLst>
            <pc:docMk/>
            <pc:sldMk cId="2080050337" sldId="407"/>
            <ac:picMk id="19" creationId="{E9FFF6A2-BAFB-4CF6-9B9F-C11D4A6AFF98}"/>
          </ac:picMkLst>
        </pc:picChg>
        <pc:picChg chg="del">
          <ac:chgData name="Nguyen Ngoc  Hai" userId="8ced5be2-8dfc-4fc6-b874-cee4f1784a4d" providerId="ADAL" clId="{DEF8BF76-366F-468B-8732-01F46BAFEB31}" dt="2020-12-01T14:18:20.981" v="3314" actId="478"/>
          <ac:picMkLst>
            <pc:docMk/>
            <pc:sldMk cId="2080050337" sldId="407"/>
            <ac:picMk id="43" creationId="{C099BEF9-C21C-4297-9086-EC2DF9C642E3}"/>
          </ac:picMkLst>
        </pc:picChg>
        <pc:picChg chg="add mod">
          <ac:chgData name="Nguyen Ngoc  Hai" userId="8ced5be2-8dfc-4fc6-b874-cee4f1784a4d" providerId="ADAL" clId="{DEF8BF76-366F-468B-8732-01F46BAFEB31}" dt="2020-12-01T14:46:20.429" v="3747" actId="1076"/>
          <ac:picMkLst>
            <pc:docMk/>
            <pc:sldMk cId="2080050337" sldId="407"/>
            <ac:picMk id="1026" creationId="{203A5F09-1A51-4248-B2D7-1BF782175747}"/>
          </ac:picMkLst>
        </pc:picChg>
        <pc:picChg chg="del">
          <ac:chgData name="Nguyen Ngoc  Hai" userId="8ced5be2-8dfc-4fc6-b874-cee4f1784a4d" providerId="ADAL" clId="{DEF8BF76-366F-468B-8732-01F46BAFEB31}" dt="2020-12-01T14:18:20.981" v="3314" actId="478"/>
          <ac:picMkLst>
            <pc:docMk/>
            <pc:sldMk cId="2080050337" sldId="407"/>
            <ac:picMk id="1026" creationId="{8D4710D9-9C0A-46FF-9633-F1F36FE0A09A}"/>
          </ac:picMkLst>
        </pc:picChg>
        <pc:picChg chg="add del mod">
          <ac:chgData name="Nguyen Ngoc  Hai" userId="8ced5be2-8dfc-4fc6-b874-cee4f1784a4d" providerId="ADAL" clId="{DEF8BF76-366F-468B-8732-01F46BAFEB31}" dt="2020-12-01T14:47:05.239" v="3750" actId="478"/>
          <ac:picMkLst>
            <pc:docMk/>
            <pc:sldMk cId="2080050337" sldId="407"/>
            <ac:picMk id="1028" creationId="{0A0F136C-A10F-4C5D-AE1C-81F788797D33}"/>
          </ac:picMkLst>
        </pc:picChg>
        <pc:picChg chg="del">
          <ac:chgData name="Nguyen Ngoc  Hai" userId="8ced5be2-8dfc-4fc6-b874-cee4f1784a4d" providerId="ADAL" clId="{DEF8BF76-366F-468B-8732-01F46BAFEB31}" dt="2020-12-01T14:18:44.969" v="3390" actId="478"/>
          <ac:picMkLst>
            <pc:docMk/>
            <pc:sldMk cId="2080050337" sldId="407"/>
            <ac:picMk id="1028" creationId="{6CA7BF16-F122-4DA5-B84A-BFF0385DB545}"/>
          </ac:picMkLst>
        </pc:picChg>
        <pc:picChg chg="add mod">
          <ac:chgData name="Nguyen Ngoc  Hai" userId="8ced5be2-8dfc-4fc6-b874-cee4f1784a4d" providerId="ADAL" clId="{DEF8BF76-366F-468B-8732-01F46BAFEB31}" dt="2020-12-01T15:15:30.055" v="3876" actId="1076"/>
          <ac:picMkLst>
            <pc:docMk/>
            <pc:sldMk cId="2080050337" sldId="407"/>
            <ac:picMk id="1030" creationId="{9B87508B-D0C8-43AE-B7F1-C41B0E849027}"/>
          </ac:picMkLst>
        </pc:picChg>
      </pc:sldChg>
      <pc:sldChg chg="addSp delSp modSp add mod modTransition modAnim">
        <pc:chgData name="Nguyen Ngoc  Hai" userId="8ced5be2-8dfc-4fc6-b874-cee4f1784a4d" providerId="ADAL" clId="{DEF8BF76-366F-468B-8732-01F46BAFEB31}" dt="2020-12-01T15:29:10.457" v="4654" actId="20577"/>
        <pc:sldMkLst>
          <pc:docMk/>
          <pc:sldMk cId="422217432" sldId="408"/>
        </pc:sldMkLst>
        <pc:spChg chg="mod">
          <ac:chgData name="Nguyen Ngoc  Hai" userId="8ced5be2-8dfc-4fc6-b874-cee4f1784a4d" providerId="ADAL" clId="{DEF8BF76-366F-468B-8732-01F46BAFEB31}" dt="2020-12-01T15:19:24.058" v="4049" actId="20577"/>
          <ac:spMkLst>
            <pc:docMk/>
            <pc:sldMk cId="422217432" sldId="408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5:29:10.457" v="4654" actId="20577"/>
          <ac:spMkLst>
            <pc:docMk/>
            <pc:sldMk cId="422217432" sldId="408"/>
            <ac:spMk id="8" creationId="{68DAD4B3-2B8A-4545-A07F-DAE3856B2568}"/>
          </ac:spMkLst>
        </pc:spChg>
        <pc:spChg chg="mod">
          <ac:chgData name="Nguyen Ngoc  Hai" userId="8ced5be2-8dfc-4fc6-b874-cee4f1784a4d" providerId="ADAL" clId="{DEF8BF76-366F-468B-8732-01F46BAFEB31}" dt="2020-12-01T15:19:59.595" v="4198" actId="20577"/>
          <ac:spMkLst>
            <pc:docMk/>
            <pc:sldMk cId="422217432" sldId="408"/>
            <ac:spMk id="10" creationId="{57175EC0-CDF1-4C2A-8D8B-DD4DFCF94D5F}"/>
          </ac:spMkLst>
        </pc:spChg>
        <pc:spChg chg="mod">
          <ac:chgData name="Nguyen Ngoc  Hai" userId="8ced5be2-8dfc-4fc6-b874-cee4f1784a4d" providerId="ADAL" clId="{DEF8BF76-366F-468B-8732-01F46BAFEB31}" dt="2020-12-01T15:24:24.949" v="4476" actId="1076"/>
          <ac:spMkLst>
            <pc:docMk/>
            <pc:sldMk cId="422217432" sldId="408"/>
            <ac:spMk id="11" creationId="{CB6E4412-01E0-414D-BA92-097F80F45487}"/>
          </ac:spMkLst>
        </pc:spChg>
        <pc:spChg chg="mod">
          <ac:chgData name="Nguyen Ngoc  Hai" userId="8ced5be2-8dfc-4fc6-b874-cee4f1784a4d" providerId="ADAL" clId="{DEF8BF76-366F-468B-8732-01F46BAFEB31}" dt="2020-12-01T15:21:22.492" v="4290" actId="1076"/>
          <ac:spMkLst>
            <pc:docMk/>
            <pc:sldMk cId="422217432" sldId="408"/>
            <ac:spMk id="13" creationId="{3E2A198A-43E6-4456-8253-242C25C0D5DE}"/>
          </ac:spMkLst>
        </pc:spChg>
        <pc:spChg chg="mod">
          <ac:chgData name="Nguyen Ngoc  Hai" userId="8ced5be2-8dfc-4fc6-b874-cee4f1784a4d" providerId="ADAL" clId="{DEF8BF76-366F-468B-8732-01F46BAFEB31}" dt="2020-12-01T15:21:22.492" v="4290" actId="1076"/>
          <ac:spMkLst>
            <pc:docMk/>
            <pc:sldMk cId="422217432" sldId="408"/>
            <ac:spMk id="14" creationId="{4FC44F78-14F7-4B16-B483-53C7B5441AFC}"/>
          </ac:spMkLst>
        </pc:spChg>
        <pc:spChg chg="mod">
          <ac:chgData name="Nguyen Ngoc  Hai" userId="8ced5be2-8dfc-4fc6-b874-cee4f1784a4d" providerId="ADAL" clId="{DEF8BF76-366F-468B-8732-01F46BAFEB31}" dt="2020-12-01T15:21:22.492" v="4290" actId="1076"/>
          <ac:spMkLst>
            <pc:docMk/>
            <pc:sldMk cId="422217432" sldId="408"/>
            <ac:spMk id="15" creationId="{54A4705E-021B-498F-A188-7954EC7A4E09}"/>
          </ac:spMkLst>
        </pc:spChg>
        <pc:spChg chg="mod">
          <ac:chgData name="Nguyen Ngoc  Hai" userId="8ced5be2-8dfc-4fc6-b874-cee4f1784a4d" providerId="ADAL" clId="{DEF8BF76-366F-468B-8732-01F46BAFEB31}" dt="2020-12-01T15:21:22.492" v="4290" actId="1076"/>
          <ac:spMkLst>
            <pc:docMk/>
            <pc:sldMk cId="422217432" sldId="408"/>
            <ac:spMk id="16" creationId="{E57F8C51-8B27-41AC-AA9C-B3EAE402E3DB}"/>
          </ac:spMkLst>
        </pc:spChg>
        <pc:spChg chg="mod">
          <ac:chgData name="Nguyen Ngoc  Hai" userId="8ced5be2-8dfc-4fc6-b874-cee4f1784a4d" providerId="ADAL" clId="{DEF8BF76-366F-468B-8732-01F46BAFEB31}" dt="2020-12-01T15:24:24.949" v="4476" actId="1076"/>
          <ac:spMkLst>
            <pc:docMk/>
            <pc:sldMk cId="422217432" sldId="408"/>
            <ac:spMk id="17" creationId="{C2916E1A-FE13-4C0B-99B7-8F83887CA5DC}"/>
          </ac:spMkLst>
        </pc:spChg>
        <pc:spChg chg="del">
          <ac:chgData name="Nguyen Ngoc  Hai" userId="8ced5be2-8dfc-4fc6-b874-cee4f1784a4d" providerId="ADAL" clId="{DEF8BF76-366F-468B-8732-01F46BAFEB31}" dt="2020-12-01T15:21:30.214" v="4292" actId="478"/>
          <ac:spMkLst>
            <pc:docMk/>
            <pc:sldMk cId="422217432" sldId="408"/>
            <ac:spMk id="20" creationId="{70526E14-3533-4F82-9C08-1A857509A83E}"/>
          </ac:spMkLst>
        </pc:spChg>
        <pc:spChg chg="add mod">
          <ac:chgData name="Nguyen Ngoc  Hai" userId="8ced5be2-8dfc-4fc6-b874-cee4f1784a4d" providerId="ADAL" clId="{DEF8BF76-366F-468B-8732-01F46BAFEB31}" dt="2020-12-01T15:24:43.182" v="4492" actId="164"/>
          <ac:spMkLst>
            <pc:docMk/>
            <pc:sldMk cId="422217432" sldId="408"/>
            <ac:spMk id="28" creationId="{0D3AC253-39A2-480F-AD63-2CD7DC48FA65}"/>
          </ac:spMkLst>
        </pc:spChg>
        <pc:spChg chg="mod">
          <ac:chgData name="Nguyen Ngoc  Hai" userId="8ced5be2-8dfc-4fc6-b874-cee4f1784a4d" providerId="ADAL" clId="{DEF8BF76-366F-468B-8732-01F46BAFEB31}" dt="2020-12-01T15:27:28.743" v="4589" actId="20577"/>
          <ac:spMkLst>
            <pc:docMk/>
            <pc:sldMk cId="422217432" sldId="408"/>
            <ac:spMk id="1069" creationId="{065903CE-4871-4A16-B22E-7B3A40C61CCC}"/>
          </ac:spMkLst>
        </pc:spChg>
        <pc:spChg chg="mod">
          <ac:chgData name="Nguyen Ngoc  Hai" userId="8ced5be2-8dfc-4fc6-b874-cee4f1784a4d" providerId="ADAL" clId="{DEF8BF76-366F-468B-8732-01F46BAFEB31}" dt="2020-12-01T15:27:35.692" v="4595" actId="1035"/>
          <ac:spMkLst>
            <pc:docMk/>
            <pc:sldMk cId="422217432" sldId="408"/>
            <ac:spMk id="1070" creationId="{2A2EDDB5-A5D7-4574-ABA9-3BB0689C2769}"/>
          </ac:spMkLst>
        </pc:spChg>
        <pc:grpChg chg="add mod">
          <ac:chgData name="Nguyen Ngoc  Hai" userId="8ced5be2-8dfc-4fc6-b874-cee4f1784a4d" providerId="ADAL" clId="{DEF8BF76-366F-468B-8732-01F46BAFEB31}" dt="2020-12-01T15:24:43.182" v="4492" actId="164"/>
          <ac:grpSpMkLst>
            <pc:docMk/>
            <pc:sldMk cId="422217432" sldId="408"/>
            <ac:grpSpMk id="2" creationId="{1E0801E4-A8D3-4115-9536-6763D9DF01C0}"/>
          </ac:grpSpMkLst>
        </pc:grpChg>
        <pc:grpChg chg="mod ord">
          <ac:chgData name="Nguyen Ngoc  Hai" userId="8ced5be2-8dfc-4fc6-b874-cee4f1784a4d" providerId="ADAL" clId="{DEF8BF76-366F-468B-8732-01F46BAFEB31}" dt="2020-12-01T15:28:32.700" v="4601" actId="1076"/>
          <ac:grpSpMkLst>
            <pc:docMk/>
            <pc:sldMk cId="422217432" sldId="408"/>
            <ac:grpSpMk id="5" creationId="{9BFBE2F0-4A60-4D7B-914D-4ACE02B34BFD}"/>
          </ac:grpSpMkLst>
        </pc:grpChg>
        <pc:picChg chg="del">
          <ac:chgData name="Nguyen Ngoc  Hai" userId="8ced5be2-8dfc-4fc6-b874-cee4f1784a4d" providerId="ADAL" clId="{DEF8BF76-366F-468B-8732-01F46BAFEB31}" dt="2020-12-01T15:21:30.214" v="4292" actId="478"/>
          <ac:picMkLst>
            <pc:docMk/>
            <pc:sldMk cId="422217432" sldId="408"/>
            <ac:picMk id="3" creationId="{87C602AD-F70D-4E4B-9565-B338FE922888}"/>
          </ac:picMkLst>
        </pc:picChg>
        <pc:picChg chg="del">
          <ac:chgData name="Nguyen Ngoc  Hai" userId="8ced5be2-8dfc-4fc6-b874-cee4f1784a4d" providerId="ADAL" clId="{DEF8BF76-366F-468B-8732-01F46BAFEB31}" dt="2020-12-01T15:21:30.214" v="4292" actId="478"/>
          <ac:picMkLst>
            <pc:docMk/>
            <pc:sldMk cId="422217432" sldId="408"/>
            <ac:picMk id="18" creationId="{17426051-EDDB-4B5D-BB3F-9CCA2AB6CF61}"/>
          </ac:picMkLst>
        </pc:picChg>
        <pc:picChg chg="del">
          <ac:chgData name="Nguyen Ngoc  Hai" userId="8ced5be2-8dfc-4fc6-b874-cee4f1784a4d" providerId="ADAL" clId="{DEF8BF76-366F-468B-8732-01F46BAFEB31}" dt="2020-12-01T15:21:30.214" v="4292" actId="478"/>
          <ac:picMkLst>
            <pc:docMk/>
            <pc:sldMk cId="422217432" sldId="408"/>
            <ac:picMk id="1026" creationId="{203A5F09-1A51-4248-B2D7-1BF782175747}"/>
          </ac:picMkLst>
        </pc:picChg>
        <pc:picChg chg="del">
          <ac:chgData name="Nguyen Ngoc  Hai" userId="8ced5be2-8dfc-4fc6-b874-cee4f1784a4d" providerId="ADAL" clId="{DEF8BF76-366F-468B-8732-01F46BAFEB31}" dt="2020-12-01T15:21:30.788" v="4293" actId="478"/>
          <ac:picMkLst>
            <pc:docMk/>
            <pc:sldMk cId="422217432" sldId="408"/>
            <ac:picMk id="1030" creationId="{9B87508B-D0C8-43AE-B7F1-C41B0E849027}"/>
          </ac:picMkLst>
        </pc:picChg>
        <pc:picChg chg="add mod">
          <ac:chgData name="Nguyen Ngoc  Hai" userId="8ced5be2-8dfc-4fc6-b874-cee4f1784a4d" providerId="ADAL" clId="{DEF8BF76-366F-468B-8732-01F46BAFEB31}" dt="2020-12-01T15:24:43.182" v="4492" actId="164"/>
          <ac:picMkLst>
            <pc:docMk/>
            <pc:sldMk cId="422217432" sldId="408"/>
            <ac:picMk id="2050" creationId="{C0824DBA-0BFC-411B-8537-0E09B63F7BEB}"/>
          </ac:picMkLst>
        </pc:picChg>
        <pc:picChg chg="add mod">
          <ac:chgData name="Nguyen Ngoc  Hai" userId="8ced5be2-8dfc-4fc6-b874-cee4f1784a4d" providerId="ADAL" clId="{DEF8BF76-366F-468B-8732-01F46BAFEB31}" dt="2020-12-01T15:24:43.182" v="4492" actId="164"/>
          <ac:picMkLst>
            <pc:docMk/>
            <pc:sldMk cId="422217432" sldId="408"/>
            <ac:picMk id="2052" creationId="{CBCB985E-D03A-4A08-BB99-68E40623C34C}"/>
          </ac:picMkLst>
        </pc:picChg>
      </pc:sldChg>
      <pc:sldChg chg="delSp modSp add del mod delAnim modAnim">
        <pc:chgData name="Nguyen Ngoc  Hai" userId="8ced5be2-8dfc-4fc6-b874-cee4f1784a4d" providerId="ADAL" clId="{DEF8BF76-366F-468B-8732-01F46BAFEB31}" dt="2020-12-01T15:28:48.822" v="4607" actId="47"/>
        <pc:sldMkLst>
          <pc:docMk/>
          <pc:sldMk cId="2376664569" sldId="409"/>
        </pc:sldMkLst>
        <pc:spChg chg="mod">
          <ac:chgData name="Nguyen Ngoc  Hai" userId="8ced5be2-8dfc-4fc6-b874-cee4f1784a4d" providerId="ADAL" clId="{DEF8BF76-366F-468B-8732-01F46BAFEB31}" dt="2020-12-01T15:28:36.617" v="4603" actId="20577"/>
          <ac:spMkLst>
            <pc:docMk/>
            <pc:sldMk cId="2376664569" sldId="409"/>
            <ac:spMk id="6" creationId="{DC3EA09F-6D54-419B-82AC-54853196B111}"/>
          </ac:spMkLst>
        </pc:spChg>
        <pc:spChg chg="del mod">
          <ac:chgData name="Nguyen Ngoc  Hai" userId="8ced5be2-8dfc-4fc6-b874-cee4f1784a4d" providerId="ADAL" clId="{DEF8BF76-366F-468B-8732-01F46BAFEB31}" dt="2020-12-01T15:28:47.122" v="4606"/>
          <ac:spMkLst>
            <pc:docMk/>
            <pc:sldMk cId="2376664569" sldId="409"/>
            <ac:spMk id="10" creationId="{57175EC0-CDF1-4C2A-8D8B-DD4DFCF94D5F}"/>
          </ac:spMkLst>
        </pc:spChg>
      </pc:sldChg>
      <pc:sldChg chg="addSp delSp modSp add mod ord modAnim">
        <pc:chgData name="Nguyen Ngoc  Hai" userId="8ced5be2-8dfc-4fc6-b874-cee4f1784a4d" providerId="ADAL" clId="{DEF8BF76-366F-468B-8732-01F46BAFEB31}" dt="2020-12-01T15:45:56.830" v="5085"/>
        <pc:sldMkLst>
          <pc:docMk/>
          <pc:sldMk cId="2417857405" sldId="409"/>
        </pc:sldMkLst>
        <pc:spChg chg="mod">
          <ac:chgData name="Nguyen Ngoc  Hai" userId="8ced5be2-8dfc-4fc6-b874-cee4f1784a4d" providerId="ADAL" clId="{DEF8BF76-366F-468B-8732-01F46BAFEB31}" dt="2020-12-01T15:28:57.769" v="4614" actId="20577"/>
          <ac:spMkLst>
            <pc:docMk/>
            <pc:sldMk cId="2417857405" sldId="409"/>
            <ac:spMk id="8" creationId="{68DAD4B3-2B8A-4545-A07F-DAE3856B2568}"/>
          </ac:spMkLst>
        </pc:spChg>
        <pc:spChg chg="mod">
          <ac:chgData name="Nguyen Ngoc  Hai" userId="8ced5be2-8dfc-4fc6-b874-cee4f1784a4d" providerId="ADAL" clId="{DEF8BF76-366F-468B-8732-01F46BAFEB31}" dt="2020-12-01T15:30:00.276" v="4734" actId="1076"/>
          <ac:spMkLst>
            <pc:docMk/>
            <pc:sldMk cId="2417857405" sldId="409"/>
            <ac:spMk id="10" creationId="{57175EC0-CDF1-4C2A-8D8B-DD4DFCF94D5F}"/>
          </ac:spMkLst>
        </pc:spChg>
        <pc:spChg chg="del">
          <ac:chgData name="Nguyen Ngoc  Hai" userId="8ced5be2-8dfc-4fc6-b874-cee4f1784a4d" providerId="ADAL" clId="{DEF8BF76-366F-468B-8732-01F46BAFEB31}" dt="2020-12-01T15:31:13.267" v="4737" actId="478"/>
          <ac:spMkLst>
            <pc:docMk/>
            <pc:sldMk cId="2417857405" sldId="409"/>
            <ac:spMk id="11" creationId="{CB6E4412-01E0-414D-BA92-097F80F45487}"/>
          </ac:spMkLst>
        </pc:spChg>
        <pc:spChg chg="mod">
          <ac:chgData name="Nguyen Ngoc  Hai" userId="8ced5be2-8dfc-4fc6-b874-cee4f1784a4d" providerId="ADAL" clId="{DEF8BF76-366F-468B-8732-01F46BAFEB31}" dt="2020-12-01T15:32:03.948" v="4818" actId="1076"/>
          <ac:spMkLst>
            <pc:docMk/>
            <pc:sldMk cId="2417857405" sldId="409"/>
            <ac:spMk id="13" creationId="{3E2A198A-43E6-4456-8253-242C25C0D5DE}"/>
          </ac:spMkLst>
        </pc:spChg>
        <pc:spChg chg="mod">
          <ac:chgData name="Nguyen Ngoc  Hai" userId="8ced5be2-8dfc-4fc6-b874-cee4f1784a4d" providerId="ADAL" clId="{DEF8BF76-366F-468B-8732-01F46BAFEB31}" dt="2020-12-01T15:32:03.948" v="4818" actId="1076"/>
          <ac:spMkLst>
            <pc:docMk/>
            <pc:sldMk cId="2417857405" sldId="409"/>
            <ac:spMk id="14" creationId="{4FC44F78-14F7-4B16-B483-53C7B5441AFC}"/>
          </ac:spMkLst>
        </pc:spChg>
        <pc:spChg chg="mod">
          <ac:chgData name="Nguyen Ngoc  Hai" userId="8ced5be2-8dfc-4fc6-b874-cee4f1784a4d" providerId="ADAL" clId="{DEF8BF76-366F-468B-8732-01F46BAFEB31}" dt="2020-12-01T15:32:03.948" v="4818" actId="1076"/>
          <ac:spMkLst>
            <pc:docMk/>
            <pc:sldMk cId="2417857405" sldId="409"/>
            <ac:spMk id="15" creationId="{54A4705E-021B-498F-A188-7954EC7A4E09}"/>
          </ac:spMkLst>
        </pc:spChg>
        <pc:spChg chg="mod">
          <ac:chgData name="Nguyen Ngoc  Hai" userId="8ced5be2-8dfc-4fc6-b874-cee4f1784a4d" providerId="ADAL" clId="{DEF8BF76-366F-468B-8732-01F46BAFEB31}" dt="2020-12-01T15:32:03.948" v="4818" actId="1076"/>
          <ac:spMkLst>
            <pc:docMk/>
            <pc:sldMk cId="2417857405" sldId="409"/>
            <ac:spMk id="16" creationId="{E57F8C51-8B27-41AC-AA9C-B3EAE402E3DB}"/>
          </ac:spMkLst>
        </pc:spChg>
        <pc:spChg chg="del">
          <ac:chgData name="Nguyen Ngoc  Hai" userId="8ced5be2-8dfc-4fc6-b874-cee4f1784a4d" providerId="ADAL" clId="{DEF8BF76-366F-468B-8732-01F46BAFEB31}" dt="2020-12-01T15:31:13.267" v="4737" actId="478"/>
          <ac:spMkLst>
            <pc:docMk/>
            <pc:sldMk cId="2417857405" sldId="409"/>
            <ac:spMk id="17" creationId="{C2916E1A-FE13-4C0B-99B7-8F83887CA5DC}"/>
          </ac:spMkLst>
        </pc:spChg>
        <pc:spChg chg="del">
          <ac:chgData name="Nguyen Ngoc  Hai" userId="8ced5be2-8dfc-4fc6-b874-cee4f1784a4d" providerId="ADAL" clId="{DEF8BF76-366F-468B-8732-01F46BAFEB31}" dt="2020-12-01T15:31:13.267" v="4737" actId="478"/>
          <ac:spMkLst>
            <pc:docMk/>
            <pc:sldMk cId="2417857405" sldId="409"/>
            <ac:spMk id="20" creationId="{70526E14-3533-4F82-9C08-1A857509A83E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25" creationId="{492CB863-7CBB-4E22-A631-69EF2340C8A8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44" creationId="{8FBAE907-B2EA-4EE9-9396-CEF4176EDD12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45" creationId="{BE13DDD2-5B71-4C2C-AC9C-7DC543A13702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50" creationId="{DD9D3A9A-29D0-4401-B192-4A20AD4F723C}"/>
          </ac:spMkLst>
        </pc:spChg>
        <pc:spChg chg="add mod">
          <ac:chgData name="Nguyen Ngoc  Hai" userId="8ced5be2-8dfc-4fc6-b874-cee4f1784a4d" providerId="ADAL" clId="{DEF8BF76-366F-468B-8732-01F46BAFEB31}" dt="2020-12-01T15:44:02.139" v="4962" actId="164"/>
          <ac:spMkLst>
            <pc:docMk/>
            <pc:sldMk cId="2417857405" sldId="409"/>
            <ac:spMk id="51" creationId="{18354238-2106-4E43-9FDD-8EAED5BB858A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52" creationId="{9BEE095D-B57D-4B4C-A00C-E7A8B37BEF46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53" creationId="{85F02B25-EB4E-4870-81C8-3628EE8B0231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54" creationId="{B174B583-A8E9-419B-B385-4AFD7B03970C}"/>
          </ac:spMkLst>
        </pc:spChg>
        <pc:spChg chg="mod">
          <ac:chgData name="Nguyen Ngoc  Hai" userId="8ced5be2-8dfc-4fc6-b874-cee4f1784a4d" providerId="ADAL" clId="{DEF8BF76-366F-468B-8732-01F46BAFEB31}" dt="2020-12-01T15:45:25.430" v="5076" actId="20577"/>
          <ac:spMkLst>
            <pc:docMk/>
            <pc:sldMk cId="2417857405" sldId="409"/>
            <ac:spMk id="1069" creationId="{065903CE-4871-4A16-B22E-7B3A40C61CCC}"/>
          </ac:spMkLst>
        </pc:spChg>
        <pc:spChg chg="mod">
          <ac:chgData name="Nguyen Ngoc  Hai" userId="8ced5be2-8dfc-4fc6-b874-cee4f1784a4d" providerId="ADAL" clId="{DEF8BF76-366F-468B-8732-01F46BAFEB31}" dt="2020-12-01T15:45:43.449" v="5081" actId="1076"/>
          <ac:spMkLst>
            <pc:docMk/>
            <pc:sldMk cId="2417857405" sldId="409"/>
            <ac:spMk id="1070" creationId="{2A2EDDB5-A5D7-4574-ABA9-3BB0689C2769}"/>
          </ac:spMkLst>
        </pc:spChg>
        <pc:grpChg chg="add mod">
          <ac:chgData name="Nguyen Ngoc  Hai" userId="8ced5be2-8dfc-4fc6-b874-cee4f1784a4d" providerId="ADAL" clId="{DEF8BF76-366F-468B-8732-01F46BAFEB31}" dt="2020-12-01T15:36:13.195" v="4852" actId="1076"/>
          <ac:grpSpMkLst>
            <pc:docMk/>
            <pc:sldMk cId="2417857405" sldId="409"/>
            <ac:grpSpMk id="2" creationId="{A423EFA7-8654-412D-AC40-118EB22EB0FE}"/>
          </ac:grpSpMkLst>
        </pc:grpChg>
        <pc:grpChg chg="mod ord">
          <ac:chgData name="Nguyen Ngoc  Hai" userId="8ced5be2-8dfc-4fc6-b874-cee4f1784a4d" providerId="ADAL" clId="{DEF8BF76-366F-468B-8732-01F46BAFEB31}" dt="2020-12-01T15:44:21.035" v="4967" actId="1076"/>
          <ac:grpSpMkLst>
            <pc:docMk/>
            <pc:sldMk cId="2417857405" sldId="409"/>
            <ac:grpSpMk id="5" creationId="{9BFBE2F0-4A60-4D7B-914D-4ACE02B34BFD}"/>
          </ac:grpSpMkLst>
        </pc:grpChg>
        <pc:grpChg chg="add mod">
          <ac:chgData name="Nguyen Ngoc  Hai" userId="8ced5be2-8dfc-4fc6-b874-cee4f1784a4d" providerId="ADAL" clId="{DEF8BF76-366F-468B-8732-01F46BAFEB31}" dt="2020-12-01T15:44:02.139" v="4962" actId="164"/>
          <ac:grpSpMkLst>
            <pc:docMk/>
            <pc:sldMk cId="2417857405" sldId="409"/>
            <ac:grpSpMk id="29" creationId="{9D1737F7-4DD8-4ADB-AD77-9BBDC209E937}"/>
          </ac:grpSpMkLst>
        </pc:grpChg>
        <pc:grpChg chg="add mod">
          <ac:chgData name="Nguyen Ngoc  Hai" userId="8ced5be2-8dfc-4fc6-b874-cee4f1784a4d" providerId="ADAL" clId="{DEF8BF76-366F-468B-8732-01F46BAFEB31}" dt="2020-12-01T15:44:05.211" v="4964" actId="1076"/>
          <ac:grpSpMkLst>
            <pc:docMk/>
            <pc:sldMk cId="2417857405" sldId="409"/>
            <ac:grpSpMk id="30" creationId="{FD5AEFEA-3D69-4E00-AA23-BC670EDCF0D7}"/>
          </ac:grpSpMkLst>
        </pc:grpChg>
        <pc:picChg chg="del">
          <ac:chgData name="Nguyen Ngoc  Hai" userId="8ced5be2-8dfc-4fc6-b874-cee4f1784a4d" providerId="ADAL" clId="{DEF8BF76-366F-468B-8732-01F46BAFEB31}" dt="2020-12-01T15:31:13.267" v="4737" actId="478"/>
          <ac:picMkLst>
            <pc:docMk/>
            <pc:sldMk cId="2417857405" sldId="409"/>
            <ac:picMk id="3" creationId="{87C602AD-F70D-4E4B-9565-B338FE922888}"/>
          </ac:picMkLst>
        </pc:picChg>
        <pc:picChg chg="del mod">
          <ac:chgData name="Nguyen Ngoc  Hai" userId="8ced5be2-8dfc-4fc6-b874-cee4f1784a4d" providerId="ADAL" clId="{DEF8BF76-366F-468B-8732-01F46BAFEB31}" dt="2020-12-01T15:31:13.267" v="4737" actId="478"/>
          <ac:picMkLst>
            <pc:docMk/>
            <pc:sldMk cId="2417857405" sldId="409"/>
            <ac:picMk id="18" creationId="{17426051-EDDB-4B5D-BB3F-9CCA2AB6CF61}"/>
          </ac:picMkLst>
        </pc:picChg>
        <pc:picChg chg="add mod">
          <ac:chgData name="Nguyen Ngoc  Hai" userId="8ced5be2-8dfc-4fc6-b874-cee4f1784a4d" providerId="ADAL" clId="{DEF8BF76-366F-468B-8732-01F46BAFEB31}" dt="2020-12-01T15:36:13.195" v="4852" actId="1076"/>
          <ac:picMkLst>
            <pc:docMk/>
            <pc:sldMk cId="2417857405" sldId="409"/>
            <ac:picMk id="28" creationId="{7DCEDA65-6B65-46C7-9BE8-67212294FC73}"/>
          </ac:picMkLst>
        </pc:picChg>
        <pc:picChg chg="del">
          <ac:chgData name="Nguyen Ngoc  Hai" userId="8ced5be2-8dfc-4fc6-b874-cee4f1784a4d" providerId="ADAL" clId="{DEF8BF76-366F-468B-8732-01F46BAFEB31}" dt="2020-12-01T15:31:13.267" v="4737" actId="478"/>
          <ac:picMkLst>
            <pc:docMk/>
            <pc:sldMk cId="2417857405" sldId="409"/>
            <ac:picMk id="1026" creationId="{203A5F09-1A51-4248-B2D7-1BF782175747}"/>
          </ac:picMkLst>
        </pc:picChg>
        <pc:picChg chg="del">
          <ac:chgData name="Nguyen Ngoc  Hai" userId="8ced5be2-8dfc-4fc6-b874-cee4f1784a4d" providerId="ADAL" clId="{DEF8BF76-366F-468B-8732-01F46BAFEB31}" dt="2020-12-01T15:31:13.267" v="4737" actId="478"/>
          <ac:picMkLst>
            <pc:docMk/>
            <pc:sldMk cId="2417857405" sldId="409"/>
            <ac:picMk id="1030" creationId="{9B87508B-D0C8-43AE-B7F1-C41B0E849027}"/>
          </ac:picMkLst>
        </pc:picChg>
        <pc:picChg chg="add mod">
          <ac:chgData name="Nguyen Ngoc  Hai" userId="8ced5be2-8dfc-4fc6-b874-cee4f1784a4d" providerId="ADAL" clId="{DEF8BF76-366F-468B-8732-01F46BAFEB31}" dt="2020-12-01T15:36:13.195" v="4852" actId="1076"/>
          <ac:picMkLst>
            <pc:docMk/>
            <pc:sldMk cId="2417857405" sldId="409"/>
            <ac:picMk id="3074" creationId="{2E0CD79C-88A5-47DC-B1C9-42DDD5B3202D}"/>
          </ac:picMkLst>
        </pc:picChg>
        <pc:picChg chg="add mod">
          <ac:chgData name="Nguyen Ngoc  Hai" userId="8ced5be2-8dfc-4fc6-b874-cee4f1784a4d" providerId="ADAL" clId="{DEF8BF76-366F-468B-8732-01F46BAFEB31}" dt="2020-12-01T15:36:14.683" v="4854" actId="1076"/>
          <ac:picMkLst>
            <pc:docMk/>
            <pc:sldMk cId="2417857405" sldId="409"/>
            <ac:picMk id="3076" creationId="{85825AD2-6BFC-4B86-B9E0-7DD14DBEF92C}"/>
          </ac:picMkLst>
        </pc:pic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12" creationId="{70AC7A54-050D-4CB5-A480-371717BAEA07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21" creationId="{36387962-C93B-44AF-BC3E-B4F72C7E8398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27" creationId="{39F55CA3-80D7-4F45-A4B3-C8C6EDA74B5C}"/>
          </ac:cxnSpMkLst>
        </pc:cxnChg>
        <pc:cxnChg chg="add mod">
          <ac:chgData name="Nguyen Ngoc  Hai" userId="8ced5be2-8dfc-4fc6-b874-cee4f1784a4d" providerId="ADAL" clId="{DEF8BF76-366F-468B-8732-01F46BAFEB31}" dt="2020-12-01T15:36:45.351" v="4859" actId="571"/>
          <ac:cxnSpMkLst>
            <pc:docMk/>
            <pc:sldMk cId="2417857405" sldId="409"/>
            <ac:cxnSpMk id="34" creationId="{E3A32035-B258-4F56-82FA-6C725C105FD3}"/>
          </ac:cxnSpMkLst>
        </pc:cxnChg>
        <pc:cxnChg chg="add mod">
          <ac:chgData name="Nguyen Ngoc  Hai" userId="8ced5be2-8dfc-4fc6-b874-cee4f1784a4d" providerId="ADAL" clId="{DEF8BF76-366F-468B-8732-01F46BAFEB31}" dt="2020-12-01T15:36:45.351" v="4859" actId="571"/>
          <ac:cxnSpMkLst>
            <pc:docMk/>
            <pc:sldMk cId="2417857405" sldId="409"/>
            <ac:cxnSpMk id="35" creationId="{ACB19F7C-99A6-4213-847E-0E8DD08541E7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36" creationId="{F137BD5C-566D-4468-A14D-82FFED03DE80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37" creationId="{FA02F3F4-B2A7-4DDA-884E-ED2CCDF9E19F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38" creationId="{E36017F6-9A84-4084-ACB7-8BAB0FDD827A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39" creationId="{2DC46931-109C-449E-BCE0-9B63F68CA518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43" creationId="{38D2C5F0-5586-40C3-A63D-384534A8088E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49" creationId="{9DB24350-1A08-4082-B449-4FF53F6E5D9D}"/>
          </ac:cxnSpMkLst>
        </pc:cxnChg>
      </pc:sldChg>
      <pc:sldChg chg="addSp delSp modSp add mod modTransition delAnim modAnim">
        <pc:chgData name="Nguyen Ngoc  Hai" userId="8ced5be2-8dfc-4fc6-b874-cee4f1784a4d" providerId="ADAL" clId="{DEF8BF76-366F-468B-8732-01F46BAFEB31}" dt="2020-12-01T15:54:11.635" v="5406" actId="1076"/>
        <pc:sldMkLst>
          <pc:docMk/>
          <pc:sldMk cId="637615605" sldId="410"/>
        </pc:sldMkLst>
        <pc:spChg chg="mod">
          <ac:chgData name="Nguyen Ngoc  Hai" userId="8ced5be2-8dfc-4fc6-b874-cee4f1784a4d" providerId="ADAL" clId="{DEF8BF76-366F-468B-8732-01F46BAFEB31}" dt="2020-12-01T15:46:10.097" v="5089" actId="20577"/>
          <ac:spMkLst>
            <pc:docMk/>
            <pc:sldMk cId="637615605" sldId="410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5:49:32.011" v="5245" actId="1038"/>
          <ac:spMkLst>
            <pc:docMk/>
            <pc:sldMk cId="637615605" sldId="410"/>
            <ac:spMk id="10" creationId="{57175EC0-CDF1-4C2A-8D8B-DD4DFCF94D5F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3" creationId="{3E2A198A-43E6-4456-8253-242C25C0D5DE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4" creationId="{4FC44F78-14F7-4B16-B483-53C7B5441AFC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5" creationId="{54A4705E-021B-498F-A188-7954EC7A4E09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6" creationId="{E57F8C51-8B27-41AC-AA9C-B3EAE402E3DB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46" creationId="{846BBDAB-96BE-4B65-BD7F-7B804F481E24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47" creationId="{58CBD48C-1DBC-4070-B125-DEC8D129A640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48" creationId="{B4962395-52FF-4836-B05F-4B2ED6AAEFC9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55" creationId="{05955DB1-34A2-49B2-B9CD-D17CE9BD8BC4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56" creationId="{FEF45DD7-0B7C-40EE-A48A-061CFC60B208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57" creationId="{AE69F2F2-B55D-490E-875B-3D64E1B51698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59" creationId="{95A2766C-2D2A-4489-9B6F-C5E9CD62B083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0" creationId="{763ABD3D-E680-4DDF-B930-E706EE438929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1" creationId="{79B5CEEA-25EE-4977-83C0-4A9FB16456FB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2" creationId="{DDE21506-74BE-4C96-81AF-4FF278331017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3" creationId="{ED410BA3-A33C-4263-8B76-8A5CE3512B7F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4" creationId="{6BB98F33-741A-49B7-87A7-B4B6152B2EB8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5" creationId="{7E80D119-B664-4845-A6F4-050EC682CB90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67" creationId="{ABCE9839-8366-4565-900E-A4D6E7C600FE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68" creationId="{6F82E70E-BE86-4A3C-AFF6-3CD93C78C1C4}"/>
          </ac:spMkLst>
        </pc:spChg>
        <pc:spChg chg="mod">
          <ac:chgData name="Nguyen Ngoc  Hai" userId="8ced5be2-8dfc-4fc6-b874-cee4f1784a4d" providerId="ADAL" clId="{DEF8BF76-366F-468B-8732-01F46BAFEB31}" dt="2020-12-01T15:48:55.363" v="5229" actId="11530"/>
          <ac:spMkLst>
            <pc:docMk/>
            <pc:sldMk cId="637615605" sldId="410"/>
            <ac:spMk id="69" creationId="{4D064F6C-3BD6-4C98-B48B-68C9C89D9481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0" creationId="{52FA6C85-E69C-4FCD-A5DA-C077D676C51F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1" creationId="{16F9B942-2F0E-45AF-BF9D-0F8E4E225837}"/>
          </ac:spMkLst>
        </pc:spChg>
        <pc:spChg chg="mod">
          <ac:chgData name="Nguyen Ngoc  Hai" userId="8ced5be2-8dfc-4fc6-b874-cee4f1784a4d" providerId="ADAL" clId="{DEF8BF76-366F-468B-8732-01F46BAFEB31}" dt="2020-12-01T15:49:26.861" v="5242" actId="20577"/>
          <ac:spMkLst>
            <pc:docMk/>
            <pc:sldMk cId="637615605" sldId="410"/>
            <ac:spMk id="72" creationId="{3AAE620B-EA27-47D4-B7F7-85357FCAE83E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4" creationId="{5162F4D4-6FD4-45A1-B060-6C3146ECDED5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5" creationId="{1FD1770F-B75C-4DDB-A51F-B575AF431C58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6" creationId="{ECC07CCB-D4D2-4AE8-A683-630FD242430C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7" creationId="{B068AC24-8676-4DBF-A6AB-EDF8E155BFFE}"/>
          </ac:spMkLst>
        </pc:spChg>
        <pc:spChg chg="mod">
          <ac:chgData name="Nguyen Ngoc  Hai" userId="8ced5be2-8dfc-4fc6-b874-cee4f1784a4d" providerId="ADAL" clId="{DEF8BF76-366F-468B-8732-01F46BAFEB31}" dt="2020-12-01T15:50:00.344" v="5247" actId="2711"/>
          <ac:spMkLst>
            <pc:docMk/>
            <pc:sldMk cId="637615605" sldId="410"/>
            <ac:spMk id="78" creationId="{54DDB980-03D7-4C2E-B510-5949C1EF63A1}"/>
          </ac:spMkLst>
        </pc:spChg>
        <pc:spChg chg="mod">
          <ac:chgData name="Nguyen Ngoc  Hai" userId="8ced5be2-8dfc-4fc6-b874-cee4f1784a4d" providerId="ADAL" clId="{DEF8BF76-366F-468B-8732-01F46BAFEB31}" dt="2020-12-01T15:49:00.670" v="5230" actId="11530"/>
          <ac:spMkLst>
            <pc:docMk/>
            <pc:sldMk cId="637615605" sldId="410"/>
            <ac:spMk id="79" creationId="{CD03A8D9-7088-49CD-BEE3-B47D20016A15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80" creationId="{F1D6DF19-0C3E-4156-BA5A-F15A0656C1C6}"/>
          </ac:spMkLst>
        </pc:spChg>
        <pc:spChg chg="mod">
          <ac:chgData name="Nguyen Ngoc  Hai" userId="8ced5be2-8dfc-4fc6-b874-cee4f1784a4d" providerId="ADAL" clId="{DEF8BF76-366F-468B-8732-01F46BAFEB31}" dt="2020-12-01T15:54:06.012" v="5404" actId="20577"/>
          <ac:spMkLst>
            <pc:docMk/>
            <pc:sldMk cId="637615605" sldId="410"/>
            <ac:spMk id="1069" creationId="{065903CE-4871-4A16-B22E-7B3A40C61CCC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070" creationId="{2A2EDDB5-A5D7-4574-ABA9-3BB0689C2769}"/>
          </ac:spMkLst>
        </pc:spChg>
        <pc:grpChg chg="del">
          <ac:chgData name="Nguyen Ngoc  Hai" userId="8ced5be2-8dfc-4fc6-b874-cee4f1784a4d" providerId="ADAL" clId="{DEF8BF76-366F-468B-8732-01F46BAFEB31}" dt="2020-12-01T15:47:23.408" v="5223" actId="478"/>
          <ac:grpSpMkLst>
            <pc:docMk/>
            <pc:sldMk cId="637615605" sldId="410"/>
            <ac:grpSpMk id="2" creationId="{A423EFA7-8654-412D-AC40-118EB22EB0FE}"/>
          </ac:grpSpMkLst>
        </pc:grpChg>
        <pc:grpChg chg="mod ord">
          <ac:chgData name="Nguyen Ngoc  Hai" userId="8ced5be2-8dfc-4fc6-b874-cee4f1784a4d" providerId="ADAL" clId="{DEF8BF76-366F-468B-8732-01F46BAFEB31}" dt="2020-12-01T15:50:21.490" v="5256" actId="1076"/>
          <ac:grpSpMkLst>
            <pc:docMk/>
            <pc:sldMk cId="637615605" sldId="410"/>
            <ac:grpSpMk id="5" creationId="{9BFBE2F0-4A60-4D7B-914D-4ACE02B34BFD}"/>
          </ac:grpSpMkLst>
        </pc:grpChg>
        <pc:grpChg chg="del">
          <ac:chgData name="Nguyen Ngoc  Hai" userId="8ced5be2-8dfc-4fc6-b874-cee4f1784a4d" providerId="ADAL" clId="{DEF8BF76-366F-468B-8732-01F46BAFEB31}" dt="2020-12-01T15:47:22.967" v="5222" actId="478"/>
          <ac:grpSpMkLst>
            <pc:docMk/>
            <pc:sldMk cId="637615605" sldId="410"/>
            <ac:grpSpMk id="30" creationId="{FD5AEFEA-3D69-4E00-AA23-BC670EDCF0D7}"/>
          </ac:grpSpMkLst>
        </pc:grpChg>
        <pc:grpChg chg="add del mod">
          <ac:chgData name="Nguyen Ngoc  Hai" userId="8ced5be2-8dfc-4fc6-b874-cee4f1784a4d" providerId="ADAL" clId="{DEF8BF76-366F-468B-8732-01F46BAFEB31}" dt="2020-12-01T15:48:36.670" v="5225"/>
          <ac:grpSpMkLst>
            <pc:docMk/>
            <pc:sldMk cId="637615605" sldId="410"/>
            <ac:grpSpMk id="42" creationId="{CA080AFE-1F62-43CC-BC1C-09D199556CED}"/>
          </ac:grpSpMkLst>
        </pc:grpChg>
        <pc:grpChg chg="add del mod">
          <ac:chgData name="Nguyen Ngoc  Hai" userId="8ced5be2-8dfc-4fc6-b874-cee4f1784a4d" providerId="ADAL" clId="{DEF8BF76-366F-468B-8732-01F46BAFEB31}" dt="2020-12-01T15:48:36.670" v="5225"/>
          <ac:grpSpMkLst>
            <pc:docMk/>
            <pc:sldMk cId="637615605" sldId="410"/>
            <ac:grpSpMk id="58" creationId="{6DC45986-DDA7-43E0-8AF6-C12F9A7F4487}"/>
          </ac:grpSpMkLst>
        </pc:grpChg>
        <pc:grpChg chg="add mod">
          <ac:chgData name="Nguyen Ngoc  Hai" userId="8ced5be2-8dfc-4fc6-b874-cee4f1784a4d" providerId="ADAL" clId="{DEF8BF76-366F-468B-8732-01F46BAFEB31}" dt="2020-12-01T15:50:15.491" v="5252" actId="1076"/>
          <ac:grpSpMkLst>
            <pc:docMk/>
            <pc:sldMk cId="637615605" sldId="410"/>
            <ac:grpSpMk id="66" creationId="{03ADA8AA-7B84-40BF-A908-215AA95D0627}"/>
          </ac:grpSpMkLst>
        </pc:grpChg>
        <pc:grpChg chg="add mod">
          <ac:chgData name="Nguyen Ngoc  Hai" userId="8ced5be2-8dfc-4fc6-b874-cee4f1784a4d" providerId="ADAL" clId="{DEF8BF76-366F-468B-8732-01F46BAFEB31}" dt="2020-12-01T15:50:15.491" v="5252" actId="1076"/>
          <ac:grpSpMkLst>
            <pc:docMk/>
            <pc:sldMk cId="637615605" sldId="410"/>
            <ac:grpSpMk id="73" creationId="{3ED99F52-EB87-464E-AC9E-4E3100D14E76}"/>
          </ac:grpSpMkLst>
        </pc:grpChg>
        <pc:picChg chg="del">
          <ac:chgData name="Nguyen Ngoc  Hai" userId="8ced5be2-8dfc-4fc6-b874-cee4f1784a4d" providerId="ADAL" clId="{DEF8BF76-366F-468B-8732-01F46BAFEB31}" dt="2020-12-01T15:47:22.536" v="5221" actId="478"/>
          <ac:picMkLst>
            <pc:docMk/>
            <pc:sldMk cId="637615605" sldId="410"/>
            <ac:picMk id="3076" creationId="{85825AD2-6BFC-4B86-B9E0-7DD14DBEF92C}"/>
          </ac:picMkLst>
        </pc:picChg>
        <pc:picChg chg="add mod">
          <ac:chgData name="Nguyen Ngoc  Hai" userId="8ced5be2-8dfc-4fc6-b874-cee4f1784a4d" providerId="ADAL" clId="{DEF8BF76-366F-468B-8732-01F46BAFEB31}" dt="2020-12-01T15:54:11.635" v="5406" actId="1076"/>
          <ac:picMkLst>
            <pc:docMk/>
            <pc:sldMk cId="637615605" sldId="410"/>
            <ac:picMk id="4098" creationId="{9B016E60-C96D-42BF-8A4F-143CAE657B86}"/>
          </ac:picMkLst>
        </pc:picChg>
      </pc:sldChg>
      <pc:sldChg chg="addSp delSp modSp add mod delAnim modAnim">
        <pc:chgData name="Nguyen Ngoc  Hai" userId="8ced5be2-8dfc-4fc6-b874-cee4f1784a4d" providerId="ADAL" clId="{DEF8BF76-366F-468B-8732-01F46BAFEB31}" dt="2020-12-01T16:00:50.125" v="5964"/>
        <pc:sldMkLst>
          <pc:docMk/>
          <pc:sldMk cId="589033607" sldId="411"/>
        </pc:sldMkLst>
        <pc:spChg chg="mod">
          <ac:chgData name="Nguyen Ngoc  Hai" userId="8ced5be2-8dfc-4fc6-b874-cee4f1784a4d" providerId="ADAL" clId="{DEF8BF76-366F-468B-8732-01F46BAFEB31}" dt="2020-12-01T15:55:34.449" v="5688" actId="1076"/>
          <ac:spMkLst>
            <pc:docMk/>
            <pc:sldMk cId="589033607" sldId="411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5:55:38.270" v="5689" actId="123"/>
          <ac:spMkLst>
            <pc:docMk/>
            <pc:sldMk cId="589033607" sldId="411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15:56:03.094" v="5706" actId="20577"/>
          <ac:spMkLst>
            <pc:docMk/>
            <pc:sldMk cId="589033607" sldId="411"/>
            <ac:spMk id="30" creationId="{DE1830BA-EF52-4D26-832B-5F92264643D5}"/>
          </ac:spMkLst>
        </pc:spChg>
        <pc:spChg chg="add mod">
          <ac:chgData name="Nguyen Ngoc  Hai" userId="8ced5be2-8dfc-4fc6-b874-cee4f1784a4d" providerId="ADAL" clId="{DEF8BF76-366F-468B-8732-01F46BAFEB31}" dt="2020-12-01T15:56:08.661" v="5719" actId="20577"/>
          <ac:spMkLst>
            <pc:docMk/>
            <pc:sldMk cId="589033607" sldId="411"/>
            <ac:spMk id="31" creationId="{ABE6A3C8-F6B8-4B43-BC76-90C7D37BB9DD}"/>
          </ac:spMkLst>
        </pc:spChg>
        <pc:spChg chg="add mod">
          <ac:chgData name="Nguyen Ngoc  Hai" userId="8ced5be2-8dfc-4fc6-b874-cee4f1784a4d" providerId="ADAL" clId="{DEF8BF76-366F-468B-8732-01F46BAFEB31}" dt="2020-12-01T15:56:12.916" v="5730" actId="20577"/>
          <ac:spMkLst>
            <pc:docMk/>
            <pc:sldMk cId="589033607" sldId="411"/>
            <ac:spMk id="32" creationId="{BA40CBFD-E7AC-45FF-8CCC-47955ED8641C}"/>
          </ac:spMkLst>
        </pc:spChg>
        <pc:spChg chg="add mod">
          <ac:chgData name="Nguyen Ngoc  Hai" userId="8ced5be2-8dfc-4fc6-b874-cee4f1784a4d" providerId="ADAL" clId="{DEF8BF76-366F-468B-8732-01F46BAFEB31}" dt="2020-12-01T15:56:17.915" v="5745" actId="20577"/>
          <ac:spMkLst>
            <pc:docMk/>
            <pc:sldMk cId="589033607" sldId="411"/>
            <ac:spMk id="33" creationId="{91D1DF9B-CC74-4550-84CE-A3DA8139127F}"/>
          </ac:spMkLst>
        </pc:spChg>
        <pc:spChg chg="add mod">
          <ac:chgData name="Nguyen Ngoc  Hai" userId="8ced5be2-8dfc-4fc6-b874-cee4f1784a4d" providerId="ADAL" clId="{DEF8BF76-366F-468B-8732-01F46BAFEB31}" dt="2020-12-01T16:00:29.809" v="5957" actId="1076"/>
          <ac:spMkLst>
            <pc:docMk/>
            <pc:sldMk cId="589033607" sldId="411"/>
            <ac:spMk id="34" creationId="{143A6C9E-3771-4834-BC28-AE8D2D866769}"/>
          </ac:spMkLst>
        </pc:spChg>
        <pc:spChg chg="mod">
          <ac:chgData name="Nguyen Ngoc  Hai" userId="8ced5be2-8dfc-4fc6-b874-cee4f1784a4d" providerId="ADAL" clId="{DEF8BF76-366F-468B-8732-01F46BAFEB31}" dt="2020-12-01T16:00:25.279" v="5956" actId="20577"/>
          <ac:spMkLst>
            <pc:docMk/>
            <pc:sldMk cId="589033607" sldId="411"/>
            <ac:spMk id="38" creationId="{B7BA4BAB-0B0C-4A67-B8A8-83B082762752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39" creationId="{399005A4-323D-417D-B793-F38155636744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40" creationId="{96E5EBAB-10A7-4020-8546-5B8F96AB08AB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41" creationId="{6C3B8396-4E91-4C0D-BD37-023A43F26E31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42" creationId="{72C55602-E45D-4FBD-8355-806E53B8E5C7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43" creationId="{BC8A0CBD-60D9-4429-BAFB-5CD17626AEDC}"/>
          </ac:spMkLst>
        </pc:spChg>
        <pc:grpChg chg="del">
          <ac:chgData name="Nguyen Ngoc  Hai" userId="8ced5be2-8dfc-4fc6-b874-cee4f1784a4d" providerId="ADAL" clId="{DEF8BF76-366F-468B-8732-01F46BAFEB31}" dt="2020-12-01T15:55:42.054" v="5690" actId="478"/>
          <ac:grpSpMkLst>
            <pc:docMk/>
            <pc:sldMk cId="589033607" sldId="411"/>
            <ac:grpSpMk id="5" creationId="{9BFBE2F0-4A60-4D7B-914D-4ACE02B34BFD}"/>
          </ac:grpSpMkLst>
        </pc:grpChg>
        <pc:grpChg chg="add mod">
          <ac:chgData name="Nguyen Ngoc  Hai" userId="8ced5be2-8dfc-4fc6-b874-cee4f1784a4d" providerId="ADAL" clId="{DEF8BF76-366F-468B-8732-01F46BAFEB31}" dt="2020-12-01T16:00:39.292" v="5960" actId="1076"/>
          <ac:grpSpMkLst>
            <pc:docMk/>
            <pc:sldMk cId="589033607" sldId="411"/>
            <ac:grpSpMk id="36" creationId="{FB92ED86-34F2-4F15-AEA3-79858D713AEC}"/>
          </ac:grpSpMkLst>
        </pc:grpChg>
        <pc:grpChg chg="mod">
          <ac:chgData name="Nguyen Ngoc  Hai" userId="8ced5be2-8dfc-4fc6-b874-cee4f1784a4d" providerId="ADAL" clId="{DEF8BF76-366F-468B-8732-01F46BAFEB31}" dt="2020-12-01T15:59:35.426" v="5753"/>
          <ac:grpSpMkLst>
            <pc:docMk/>
            <pc:sldMk cId="589033607" sldId="411"/>
            <ac:grpSpMk id="37" creationId="{DC790848-7CD3-4E49-B72C-D063A9DA5BCC}"/>
          </ac:grpSpMkLst>
        </pc:grpChg>
        <pc:grpChg chg="del">
          <ac:chgData name="Nguyen Ngoc  Hai" userId="8ced5be2-8dfc-4fc6-b874-cee4f1784a4d" providerId="ADAL" clId="{DEF8BF76-366F-468B-8732-01F46BAFEB31}" dt="2020-12-01T15:55:46.549" v="5691" actId="478"/>
          <ac:grpSpMkLst>
            <pc:docMk/>
            <pc:sldMk cId="589033607" sldId="411"/>
            <ac:grpSpMk id="66" creationId="{03ADA8AA-7B84-40BF-A908-215AA95D0627}"/>
          </ac:grpSpMkLst>
        </pc:grpChg>
        <pc:grpChg chg="del">
          <ac:chgData name="Nguyen Ngoc  Hai" userId="8ced5be2-8dfc-4fc6-b874-cee4f1784a4d" providerId="ADAL" clId="{DEF8BF76-366F-468B-8732-01F46BAFEB31}" dt="2020-12-01T15:55:47.244" v="5692" actId="478"/>
          <ac:grpSpMkLst>
            <pc:docMk/>
            <pc:sldMk cId="589033607" sldId="411"/>
            <ac:grpSpMk id="73" creationId="{3ED99F52-EB87-464E-AC9E-4E3100D14E76}"/>
          </ac:grpSpMkLst>
        </pc:grpChg>
        <pc:picChg chg="del">
          <ac:chgData name="Nguyen Ngoc  Hai" userId="8ced5be2-8dfc-4fc6-b874-cee4f1784a4d" providerId="ADAL" clId="{DEF8BF76-366F-468B-8732-01F46BAFEB31}" dt="2020-12-01T15:55:47.869" v="5693" actId="478"/>
          <ac:picMkLst>
            <pc:docMk/>
            <pc:sldMk cId="589033607" sldId="411"/>
            <ac:picMk id="4098" creationId="{9B016E60-C96D-42BF-8A4F-143CAE657B86}"/>
          </ac:picMkLst>
        </pc:picChg>
        <pc:picChg chg="add mod">
          <ac:chgData name="Nguyen Ngoc  Hai" userId="8ced5be2-8dfc-4fc6-b874-cee4f1784a4d" providerId="ADAL" clId="{DEF8BF76-366F-468B-8732-01F46BAFEB31}" dt="2020-12-01T15:56:33.585" v="5748" actId="1076"/>
          <ac:picMkLst>
            <pc:docMk/>
            <pc:sldMk cId="589033607" sldId="411"/>
            <ac:picMk id="5122" creationId="{21E1598F-88A5-409E-BE2C-5B4650978B9F}"/>
          </ac:picMkLst>
        </pc:picChg>
      </pc:sldChg>
      <pc:sldChg chg="addSp delSp modSp add mod modAnim">
        <pc:chgData name="Nguyen Ngoc  Hai" userId="8ced5be2-8dfc-4fc6-b874-cee4f1784a4d" providerId="ADAL" clId="{DEF8BF76-366F-468B-8732-01F46BAFEB31}" dt="2020-12-01T16:16:15.274" v="6475"/>
        <pc:sldMkLst>
          <pc:docMk/>
          <pc:sldMk cId="2935355693" sldId="412"/>
        </pc:sldMkLst>
        <pc:spChg chg="add mod">
          <ac:chgData name="Nguyen Ngoc  Hai" userId="8ced5be2-8dfc-4fc6-b874-cee4f1784a4d" providerId="ADAL" clId="{DEF8BF76-366F-468B-8732-01F46BAFEB31}" dt="2020-12-01T16:15:19.724" v="6463" actId="1037"/>
          <ac:spMkLst>
            <pc:docMk/>
            <pc:sldMk cId="2935355693" sldId="412"/>
            <ac:spMk id="3" creationId="{115546CB-6E8D-4BDE-BF53-6AED14337668}"/>
          </ac:spMkLst>
        </pc:spChg>
        <pc:spChg chg="mod">
          <ac:chgData name="Nguyen Ngoc  Hai" userId="8ced5be2-8dfc-4fc6-b874-cee4f1784a4d" providerId="ADAL" clId="{DEF8BF76-366F-468B-8732-01F46BAFEB31}" dt="2020-12-01T16:11:18.406" v="6307" actId="20577"/>
          <ac:spMkLst>
            <pc:docMk/>
            <pc:sldMk cId="2935355693" sldId="412"/>
            <ac:spMk id="8" creationId="{68DAD4B3-2B8A-4545-A07F-DAE3856B2568}"/>
          </ac:spMkLst>
        </pc:spChg>
        <pc:spChg chg="mod">
          <ac:chgData name="Nguyen Ngoc  Hai" userId="8ced5be2-8dfc-4fc6-b874-cee4f1784a4d" providerId="ADAL" clId="{DEF8BF76-366F-468B-8732-01F46BAFEB31}" dt="2020-12-01T16:11:50.577" v="6368" actId="20577"/>
          <ac:spMkLst>
            <pc:docMk/>
            <pc:sldMk cId="2935355693" sldId="412"/>
            <ac:spMk id="10" creationId="{57175EC0-CDF1-4C2A-8D8B-DD4DFCF94D5F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3" creationId="{3E2A198A-43E6-4456-8253-242C25C0D5DE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4" creationId="{4FC44F78-14F7-4B16-B483-53C7B5441AFC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5" creationId="{54A4705E-021B-498F-A188-7954EC7A4E09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6" creationId="{E57F8C51-8B27-41AC-AA9C-B3EAE402E3DB}"/>
          </ac:spMkLst>
        </pc:spChg>
        <pc:spChg chg="mod">
          <ac:chgData name="Nguyen Ngoc  Hai" userId="8ced5be2-8dfc-4fc6-b874-cee4f1784a4d" providerId="ADAL" clId="{DEF8BF76-366F-468B-8732-01F46BAFEB31}" dt="2020-12-01T16:13:14.231" v="6370"/>
          <ac:spMkLst>
            <pc:docMk/>
            <pc:sldMk cId="2935355693" sldId="412"/>
            <ac:spMk id="46" creationId="{460BEE51-6954-4290-A6FB-FAE6D38EB34F}"/>
          </ac:spMkLst>
        </pc:spChg>
        <pc:spChg chg="mod">
          <ac:chgData name="Nguyen Ngoc  Hai" userId="8ced5be2-8dfc-4fc6-b874-cee4f1784a4d" providerId="ADAL" clId="{DEF8BF76-366F-468B-8732-01F46BAFEB31}" dt="2020-12-01T16:13:14.231" v="6370"/>
          <ac:spMkLst>
            <pc:docMk/>
            <pc:sldMk cId="2935355693" sldId="412"/>
            <ac:spMk id="47" creationId="{1EE785BA-E690-40E7-9697-9FE3C9A8C644}"/>
          </ac:spMkLst>
        </pc:spChg>
        <pc:spChg chg="mod">
          <ac:chgData name="Nguyen Ngoc  Hai" userId="8ced5be2-8dfc-4fc6-b874-cee4f1784a4d" providerId="ADAL" clId="{DEF8BF76-366F-468B-8732-01F46BAFEB31}" dt="2020-12-01T16:13:16.005" v="6372"/>
          <ac:spMkLst>
            <pc:docMk/>
            <pc:sldMk cId="2935355693" sldId="412"/>
            <ac:spMk id="55" creationId="{43F958E6-B4F4-4E67-BCDB-C16755C935F4}"/>
          </ac:spMkLst>
        </pc:spChg>
        <pc:spChg chg="mod">
          <ac:chgData name="Nguyen Ngoc  Hai" userId="8ced5be2-8dfc-4fc6-b874-cee4f1784a4d" providerId="ADAL" clId="{DEF8BF76-366F-468B-8732-01F46BAFEB31}" dt="2020-12-01T16:14:05.597" v="6391" actId="5793"/>
          <ac:spMkLst>
            <pc:docMk/>
            <pc:sldMk cId="2935355693" sldId="412"/>
            <ac:spMk id="56" creationId="{EF2F336D-1CCC-45FB-90D8-8FF2F62B3A8A}"/>
          </ac:spMkLst>
        </pc:spChg>
        <pc:spChg chg="mod">
          <ac:chgData name="Nguyen Ngoc  Hai" userId="8ced5be2-8dfc-4fc6-b874-cee4f1784a4d" providerId="ADAL" clId="{DEF8BF76-366F-468B-8732-01F46BAFEB31}" dt="2020-12-01T16:14:08.616" v="6392" actId="571"/>
          <ac:spMkLst>
            <pc:docMk/>
            <pc:sldMk cId="2935355693" sldId="412"/>
            <ac:spMk id="58" creationId="{99E18195-DF5C-4EB4-9D0E-9AB7CFBAFE40}"/>
          </ac:spMkLst>
        </pc:spChg>
        <pc:spChg chg="mod">
          <ac:chgData name="Nguyen Ngoc  Hai" userId="8ced5be2-8dfc-4fc6-b874-cee4f1784a4d" providerId="ADAL" clId="{DEF8BF76-366F-468B-8732-01F46BAFEB31}" dt="2020-12-01T16:14:12.713" v="6400" actId="20577"/>
          <ac:spMkLst>
            <pc:docMk/>
            <pc:sldMk cId="2935355693" sldId="412"/>
            <ac:spMk id="59" creationId="{75049EB7-1E53-4CD1-AA34-0C117531E3EA}"/>
          </ac:spMkLst>
        </pc:spChg>
        <pc:spChg chg="mod">
          <ac:chgData name="Nguyen Ngoc  Hai" userId="8ced5be2-8dfc-4fc6-b874-cee4f1784a4d" providerId="ADAL" clId="{DEF8BF76-366F-468B-8732-01F46BAFEB31}" dt="2020-12-01T16:14:15.568" v="6401" actId="571"/>
          <ac:spMkLst>
            <pc:docMk/>
            <pc:sldMk cId="2935355693" sldId="412"/>
            <ac:spMk id="61" creationId="{1B14CFD0-D0F3-43B7-8554-F646718B1954}"/>
          </ac:spMkLst>
        </pc:spChg>
        <pc:spChg chg="mod">
          <ac:chgData name="Nguyen Ngoc  Hai" userId="8ced5be2-8dfc-4fc6-b874-cee4f1784a4d" providerId="ADAL" clId="{DEF8BF76-366F-468B-8732-01F46BAFEB31}" dt="2020-12-01T16:14:23.340" v="6411" actId="20577"/>
          <ac:spMkLst>
            <pc:docMk/>
            <pc:sldMk cId="2935355693" sldId="412"/>
            <ac:spMk id="62" creationId="{FAE0CE7D-B662-4F55-9657-E863741C011A}"/>
          </ac:spMkLst>
        </pc:spChg>
        <pc:spChg chg="mod">
          <ac:chgData name="Nguyen Ngoc  Hai" userId="8ced5be2-8dfc-4fc6-b874-cee4f1784a4d" providerId="ADAL" clId="{DEF8BF76-366F-468B-8732-01F46BAFEB31}" dt="2020-12-01T16:14:31.841" v="6413" actId="571"/>
          <ac:spMkLst>
            <pc:docMk/>
            <pc:sldMk cId="2935355693" sldId="412"/>
            <ac:spMk id="64" creationId="{05BDEAE8-DA58-4657-94BD-D34F913B7103}"/>
          </ac:spMkLst>
        </pc:spChg>
        <pc:spChg chg="mod">
          <ac:chgData name="Nguyen Ngoc  Hai" userId="8ced5be2-8dfc-4fc6-b874-cee4f1784a4d" providerId="ADAL" clId="{DEF8BF76-366F-468B-8732-01F46BAFEB31}" dt="2020-12-01T16:14:39.381" v="6423" actId="5793"/>
          <ac:spMkLst>
            <pc:docMk/>
            <pc:sldMk cId="2935355693" sldId="412"/>
            <ac:spMk id="65" creationId="{19322278-577C-43C8-B5B8-18A43F1D2DD9}"/>
          </ac:spMkLst>
        </pc:spChg>
        <pc:spChg chg="mod">
          <ac:chgData name="Nguyen Ngoc  Hai" userId="8ced5be2-8dfc-4fc6-b874-cee4f1784a4d" providerId="ADAL" clId="{DEF8BF76-366F-468B-8732-01F46BAFEB31}" dt="2020-12-01T16:14:31.841" v="6413" actId="571"/>
          <ac:spMkLst>
            <pc:docMk/>
            <pc:sldMk cId="2935355693" sldId="412"/>
            <ac:spMk id="67" creationId="{E14BBFC4-D209-4BF7-8593-EA2B8A6C15F4}"/>
          </ac:spMkLst>
        </pc:spChg>
        <pc:spChg chg="mod">
          <ac:chgData name="Nguyen Ngoc  Hai" userId="8ced5be2-8dfc-4fc6-b874-cee4f1784a4d" providerId="ADAL" clId="{DEF8BF76-366F-468B-8732-01F46BAFEB31}" dt="2020-12-01T16:14:43.209" v="6431" actId="20577"/>
          <ac:spMkLst>
            <pc:docMk/>
            <pc:sldMk cId="2935355693" sldId="412"/>
            <ac:spMk id="68" creationId="{FD625FEF-C493-44CB-9F43-A9DA00A9282E}"/>
          </ac:spMkLst>
        </pc:spChg>
        <pc:spChg chg="mod">
          <ac:chgData name="Nguyen Ngoc  Hai" userId="8ced5be2-8dfc-4fc6-b874-cee4f1784a4d" providerId="ADAL" clId="{DEF8BF76-366F-468B-8732-01F46BAFEB31}" dt="2020-12-01T16:14:31.841" v="6413" actId="571"/>
          <ac:spMkLst>
            <pc:docMk/>
            <pc:sldMk cId="2935355693" sldId="412"/>
            <ac:spMk id="70" creationId="{44CEA64D-52A1-4E9F-A3DE-5568A7FC37E1}"/>
          </ac:spMkLst>
        </pc:spChg>
        <pc:spChg chg="mod">
          <ac:chgData name="Nguyen Ngoc  Hai" userId="8ced5be2-8dfc-4fc6-b874-cee4f1784a4d" providerId="ADAL" clId="{DEF8BF76-366F-468B-8732-01F46BAFEB31}" dt="2020-12-01T16:14:49.382" v="6440" actId="5793"/>
          <ac:spMkLst>
            <pc:docMk/>
            <pc:sldMk cId="2935355693" sldId="412"/>
            <ac:spMk id="71" creationId="{FF6151A6-5484-48EF-BA5F-FC354686B593}"/>
          </ac:spMkLst>
        </pc:spChg>
        <pc:spChg chg="mod">
          <ac:chgData name="Nguyen Ngoc  Hai" userId="8ced5be2-8dfc-4fc6-b874-cee4f1784a4d" providerId="ADAL" clId="{DEF8BF76-366F-468B-8732-01F46BAFEB31}" dt="2020-12-01T16:14:52.637" v="6441"/>
          <ac:spMkLst>
            <pc:docMk/>
            <pc:sldMk cId="2935355693" sldId="412"/>
            <ac:spMk id="74" creationId="{2B383B36-DAB3-4803-A37E-0CA69568A339}"/>
          </ac:spMkLst>
        </pc:spChg>
        <pc:spChg chg="mod">
          <ac:chgData name="Nguyen Ngoc  Hai" userId="8ced5be2-8dfc-4fc6-b874-cee4f1784a4d" providerId="ADAL" clId="{DEF8BF76-366F-468B-8732-01F46BAFEB31}" dt="2020-12-01T16:14:52.637" v="6441"/>
          <ac:spMkLst>
            <pc:docMk/>
            <pc:sldMk cId="2935355693" sldId="412"/>
            <ac:spMk id="75" creationId="{81EF0E11-3F3F-4701-A60F-535D1B73D9B6}"/>
          </ac:spMkLst>
        </pc:spChg>
        <pc:spChg chg="mod">
          <ac:chgData name="Nguyen Ngoc  Hai" userId="8ced5be2-8dfc-4fc6-b874-cee4f1784a4d" providerId="ADAL" clId="{DEF8BF76-366F-468B-8732-01F46BAFEB31}" dt="2020-12-01T16:14:52.637" v="6441"/>
          <ac:spMkLst>
            <pc:docMk/>
            <pc:sldMk cId="2935355693" sldId="412"/>
            <ac:spMk id="76" creationId="{EBB689FC-AECF-4DDD-92F2-0C89498163F0}"/>
          </ac:spMkLst>
        </pc:spChg>
        <pc:spChg chg="mod">
          <ac:chgData name="Nguyen Ngoc  Hai" userId="8ced5be2-8dfc-4fc6-b874-cee4f1784a4d" providerId="ADAL" clId="{DEF8BF76-366F-468B-8732-01F46BAFEB31}" dt="2020-12-01T16:15:00.051" v="6448" actId="20577"/>
          <ac:spMkLst>
            <pc:docMk/>
            <pc:sldMk cId="2935355693" sldId="412"/>
            <ac:spMk id="77" creationId="{2E191452-9244-4138-816B-3863DEE5BA59}"/>
          </ac:spMkLst>
        </pc:spChg>
        <pc:spChg chg="mod">
          <ac:chgData name="Nguyen Ngoc  Hai" userId="8ced5be2-8dfc-4fc6-b874-cee4f1784a4d" providerId="ADAL" clId="{DEF8BF76-366F-468B-8732-01F46BAFEB31}" dt="2020-12-01T16:16:09.015" v="6473" actId="20577"/>
          <ac:spMkLst>
            <pc:docMk/>
            <pc:sldMk cId="2935355693" sldId="412"/>
            <ac:spMk id="80" creationId="{A0A0C718-0A4E-451D-AD8B-1A02FC7632FB}"/>
          </ac:spMkLst>
        </pc:spChg>
        <pc:spChg chg="mod">
          <ac:chgData name="Nguyen Ngoc  Hai" userId="8ced5be2-8dfc-4fc6-b874-cee4f1784a4d" providerId="ADAL" clId="{DEF8BF76-366F-468B-8732-01F46BAFEB31}" dt="2020-12-01T16:15:21.897" v="6464" actId="571"/>
          <ac:spMkLst>
            <pc:docMk/>
            <pc:sldMk cId="2935355693" sldId="412"/>
            <ac:spMk id="82" creationId="{84A4AB8F-17FD-4DAB-B2E3-D6B99886D072}"/>
          </ac:spMkLst>
        </pc:spChg>
        <pc:spChg chg="mod">
          <ac:chgData name="Nguyen Ngoc  Hai" userId="8ced5be2-8dfc-4fc6-b874-cee4f1784a4d" providerId="ADAL" clId="{DEF8BF76-366F-468B-8732-01F46BAFEB31}" dt="2020-12-01T16:15:21.897" v="6464" actId="571"/>
          <ac:spMkLst>
            <pc:docMk/>
            <pc:sldMk cId="2935355693" sldId="412"/>
            <ac:spMk id="83" creationId="{ED17D285-D972-46EA-920E-DF2ADC6494F8}"/>
          </ac:spMkLst>
        </pc:spChg>
        <pc:spChg chg="mod">
          <ac:chgData name="Nguyen Ngoc  Hai" userId="8ced5be2-8dfc-4fc6-b874-cee4f1784a4d" providerId="ADAL" clId="{DEF8BF76-366F-468B-8732-01F46BAFEB31}" dt="2020-12-01T16:15:21.897" v="6464" actId="571"/>
          <ac:spMkLst>
            <pc:docMk/>
            <pc:sldMk cId="2935355693" sldId="412"/>
            <ac:spMk id="84" creationId="{433030BB-59E4-4B79-910D-CE66B75BC7F7}"/>
          </ac:spMkLst>
        </pc:spChg>
        <pc:spChg chg="mod">
          <ac:chgData name="Nguyen Ngoc  Hai" userId="8ced5be2-8dfc-4fc6-b874-cee4f1784a4d" providerId="ADAL" clId="{DEF8BF76-366F-468B-8732-01F46BAFEB31}" dt="2020-12-01T16:15:21.897" v="6464" actId="571"/>
          <ac:spMkLst>
            <pc:docMk/>
            <pc:sldMk cId="2935355693" sldId="412"/>
            <ac:spMk id="85" creationId="{FEA769A2-B9C6-454B-83A4-2B680756A4D5}"/>
          </ac:spMkLst>
        </pc:spChg>
        <pc:spChg chg="mod">
          <ac:chgData name="Nguyen Ngoc  Hai" userId="8ced5be2-8dfc-4fc6-b874-cee4f1784a4d" providerId="ADAL" clId="{DEF8BF76-366F-468B-8732-01F46BAFEB31}" dt="2020-12-01T16:16:11.575" v="6474" actId="20577"/>
          <ac:spMkLst>
            <pc:docMk/>
            <pc:sldMk cId="2935355693" sldId="412"/>
            <ac:spMk id="88" creationId="{DA299A5F-2281-46A5-A00B-8827D906C648}"/>
          </ac:spMkLst>
        </pc:spChg>
        <pc:spChg chg="mod">
          <ac:chgData name="Nguyen Ngoc  Hai" userId="8ced5be2-8dfc-4fc6-b874-cee4f1784a4d" providerId="ADAL" clId="{DEF8BF76-366F-468B-8732-01F46BAFEB31}" dt="2020-12-01T16:15:37.936" v="6469" actId="571"/>
          <ac:spMkLst>
            <pc:docMk/>
            <pc:sldMk cId="2935355693" sldId="412"/>
            <ac:spMk id="90" creationId="{BFF97544-0437-4D03-AF59-2CBEACD5EB7C}"/>
          </ac:spMkLst>
        </pc:spChg>
        <pc:spChg chg="mod">
          <ac:chgData name="Nguyen Ngoc  Hai" userId="8ced5be2-8dfc-4fc6-b874-cee4f1784a4d" providerId="ADAL" clId="{DEF8BF76-366F-468B-8732-01F46BAFEB31}" dt="2020-12-01T16:15:37.936" v="6469" actId="571"/>
          <ac:spMkLst>
            <pc:docMk/>
            <pc:sldMk cId="2935355693" sldId="412"/>
            <ac:spMk id="91" creationId="{EBD6D188-CEA9-4A61-B331-FBBB5EAAD179}"/>
          </ac:spMkLst>
        </pc:spChg>
        <pc:spChg chg="mod">
          <ac:chgData name="Nguyen Ngoc  Hai" userId="8ced5be2-8dfc-4fc6-b874-cee4f1784a4d" providerId="ADAL" clId="{DEF8BF76-366F-468B-8732-01F46BAFEB31}" dt="2020-12-01T16:15:37.936" v="6469" actId="571"/>
          <ac:spMkLst>
            <pc:docMk/>
            <pc:sldMk cId="2935355693" sldId="412"/>
            <ac:spMk id="92" creationId="{69AC7DF0-5675-49B9-9858-F4890A77F78A}"/>
          </ac:spMkLst>
        </pc:spChg>
        <pc:spChg chg="mod">
          <ac:chgData name="Nguyen Ngoc  Hai" userId="8ced5be2-8dfc-4fc6-b874-cee4f1784a4d" providerId="ADAL" clId="{DEF8BF76-366F-468B-8732-01F46BAFEB31}" dt="2020-12-01T16:15:37.936" v="6469" actId="571"/>
          <ac:spMkLst>
            <pc:docMk/>
            <pc:sldMk cId="2935355693" sldId="412"/>
            <ac:spMk id="93" creationId="{139458CF-800C-4852-BE56-A5EAC4489F65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070" creationId="{2A2EDDB5-A5D7-4574-ABA9-3BB0689C2769}"/>
          </ac:spMkLst>
        </pc:spChg>
        <pc:grpChg chg="del">
          <ac:chgData name="Nguyen Ngoc  Hai" userId="8ced5be2-8dfc-4fc6-b874-cee4f1784a4d" providerId="ADAL" clId="{DEF8BF76-366F-468B-8732-01F46BAFEB31}" dt="2020-12-01T16:11:54.365" v="6369" actId="478"/>
          <ac:grpSpMkLst>
            <pc:docMk/>
            <pc:sldMk cId="2935355693" sldId="412"/>
            <ac:grpSpMk id="2" creationId="{A423EFA7-8654-412D-AC40-118EB22EB0FE}"/>
          </ac:grpSpMkLst>
        </pc:grpChg>
        <pc:grpChg chg="del">
          <ac:chgData name="Nguyen Ngoc  Hai" userId="8ced5be2-8dfc-4fc6-b874-cee4f1784a4d" providerId="ADAL" clId="{DEF8BF76-366F-468B-8732-01F46BAFEB31}" dt="2020-12-01T16:11:54.365" v="6369" actId="478"/>
          <ac:grpSpMkLst>
            <pc:docMk/>
            <pc:sldMk cId="2935355693" sldId="412"/>
            <ac:grpSpMk id="5" creationId="{9BFBE2F0-4A60-4D7B-914D-4ACE02B34BFD}"/>
          </ac:grpSpMkLst>
        </pc:grpChg>
        <pc:grpChg chg="add mod">
          <ac:chgData name="Nguyen Ngoc  Hai" userId="8ced5be2-8dfc-4fc6-b874-cee4f1784a4d" providerId="ADAL" clId="{DEF8BF76-366F-468B-8732-01F46BAFEB31}" dt="2020-12-01T16:15:34.195" v="6468" actId="554"/>
          <ac:grpSpMkLst>
            <pc:docMk/>
            <pc:sldMk cId="2935355693" sldId="412"/>
            <ac:grpSpMk id="7" creationId="{CB76A372-1112-453C-B510-6EB06BB6448D}"/>
          </ac:grpSpMkLst>
        </pc:grpChg>
        <pc:grpChg chg="del">
          <ac:chgData name="Nguyen Ngoc  Hai" userId="8ced5be2-8dfc-4fc6-b874-cee4f1784a4d" providerId="ADAL" clId="{DEF8BF76-366F-468B-8732-01F46BAFEB31}" dt="2020-12-01T16:11:54.365" v="6369" actId="478"/>
          <ac:grpSpMkLst>
            <pc:docMk/>
            <pc:sldMk cId="2935355693" sldId="412"/>
            <ac:grpSpMk id="30" creationId="{FD5AEFEA-3D69-4E00-AA23-BC670EDCF0D7}"/>
          </ac:grpSpMkLst>
        </pc:grpChg>
        <pc:grpChg chg="add del mod">
          <ac:chgData name="Nguyen Ngoc  Hai" userId="8ced5be2-8dfc-4fc6-b874-cee4f1784a4d" providerId="ADAL" clId="{DEF8BF76-366F-468B-8732-01F46BAFEB31}" dt="2020-12-01T16:13:14.990" v="6371"/>
          <ac:grpSpMkLst>
            <pc:docMk/>
            <pc:sldMk cId="2935355693" sldId="412"/>
            <ac:grpSpMk id="42" creationId="{3F2F9AF5-60E0-4C9F-A8E5-F11EBD95EFCC}"/>
          </ac:grpSpMkLst>
        </pc:grpChg>
        <pc:grpChg chg="add mod">
          <ac:chgData name="Nguyen Ngoc  Hai" userId="8ced5be2-8dfc-4fc6-b874-cee4f1784a4d" providerId="ADAL" clId="{DEF8BF76-366F-468B-8732-01F46BAFEB31}" dt="2020-12-01T16:14:26.321" v="6412" actId="1076"/>
          <ac:grpSpMkLst>
            <pc:docMk/>
            <pc:sldMk cId="2935355693" sldId="412"/>
            <ac:grpSpMk id="48" creationId="{619D3013-C5B1-4433-A8BA-67ECD540F0FB}"/>
          </ac:grpSpMkLst>
        </pc:grpChg>
        <pc:grpChg chg="add mod">
          <ac:chgData name="Nguyen Ngoc  Hai" userId="8ced5be2-8dfc-4fc6-b874-cee4f1784a4d" providerId="ADAL" clId="{DEF8BF76-366F-468B-8732-01F46BAFEB31}" dt="2020-12-01T16:14:26.321" v="6412" actId="1076"/>
          <ac:grpSpMkLst>
            <pc:docMk/>
            <pc:sldMk cId="2935355693" sldId="412"/>
            <ac:grpSpMk id="57" creationId="{4DB74A8E-A022-4CA9-88E9-27488FE59121}"/>
          </ac:grpSpMkLst>
        </pc:grpChg>
        <pc:grpChg chg="add mod">
          <ac:chgData name="Nguyen Ngoc  Hai" userId="8ced5be2-8dfc-4fc6-b874-cee4f1784a4d" providerId="ADAL" clId="{DEF8BF76-366F-468B-8732-01F46BAFEB31}" dt="2020-12-01T16:14:26.321" v="6412" actId="1076"/>
          <ac:grpSpMkLst>
            <pc:docMk/>
            <pc:sldMk cId="2935355693" sldId="412"/>
            <ac:grpSpMk id="60" creationId="{0D9E8E19-197B-44F7-B5E5-42C0A74C06D2}"/>
          </ac:grpSpMkLst>
        </pc:grpChg>
        <pc:grpChg chg="add mod">
          <ac:chgData name="Nguyen Ngoc  Hai" userId="8ced5be2-8dfc-4fc6-b874-cee4f1784a4d" providerId="ADAL" clId="{DEF8BF76-366F-468B-8732-01F46BAFEB31}" dt="2020-12-01T16:15:24.689" v="6465" actId="1076"/>
          <ac:grpSpMkLst>
            <pc:docMk/>
            <pc:sldMk cId="2935355693" sldId="412"/>
            <ac:grpSpMk id="63" creationId="{93ED3E95-43EF-4143-852B-34B9D084F929}"/>
          </ac:grpSpMkLst>
        </pc:grpChg>
        <pc:grpChg chg="add mod">
          <ac:chgData name="Nguyen Ngoc  Hai" userId="8ced5be2-8dfc-4fc6-b874-cee4f1784a4d" providerId="ADAL" clId="{DEF8BF76-366F-468B-8732-01F46BAFEB31}" dt="2020-12-01T16:15:24.689" v="6465" actId="1076"/>
          <ac:grpSpMkLst>
            <pc:docMk/>
            <pc:sldMk cId="2935355693" sldId="412"/>
            <ac:grpSpMk id="66" creationId="{805BE376-0031-4B9C-B8CC-CB6B9B2EB610}"/>
          </ac:grpSpMkLst>
        </pc:grpChg>
        <pc:grpChg chg="add mod">
          <ac:chgData name="Nguyen Ngoc  Hai" userId="8ced5be2-8dfc-4fc6-b874-cee4f1784a4d" providerId="ADAL" clId="{DEF8BF76-366F-468B-8732-01F46BAFEB31}" dt="2020-12-01T16:15:24.689" v="6465" actId="1076"/>
          <ac:grpSpMkLst>
            <pc:docMk/>
            <pc:sldMk cId="2935355693" sldId="412"/>
            <ac:grpSpMk id="69" creationId="{1B96E671-E24A-4647-9A8A-CB45316989BB}"/>
          </ac:grpSpMkLst>
        </pc:grpChg>
        <pc:grpChg chg="add mod">
          <ac:chgData name="Nguyen Ngoc  Hai" userId="8ced5be2-8dfc-4fc6-b874-cee4f1784a4d" providerId="ADAL" clId="{DEF8BF76-366F-468B-8732-01F46BAFEB31}" dt="2020-12-01T16:15:17.379" v="6460" actId="164"/>
          <ac:grpSpMkLst>
            <pc:docMk/>
            <pc:sldMk cId="2935355693" sldId="412"/>
            <ac:grpSpMk id="72" creationId="{018802BE-0E15-4D8D-B8AE-D3879281D7FD}"/>
          </ac:grpSpMkLst>
        </pc:grpChg>
        <pc:grpChg chg="mod">
          <ac:chgData name="Nguyen Ngoc  Hai" userId="8ced5be2-8dfc-4fc6-b874-cee4f1784a4d" providerId="ADAL" clId="{DEF8BF76-366F-468B-8732-01F46BAFEB31}" dt="2020-12-01T16:14:52.637" v="6441"/>
          <ac:grpSpMkLst>
            <pc:docMk/>
            <pc:sldMk cId="2935355693" sldId="412"/>
            <ac:grpSpMk id="73" creationId="{B4F85D04-9DDC-46C9-AC97-77A53B65FF98}"/>
          </ac:grpSpMkLst>
        </pc:grpChg>
        <pc:grpChg chg="add mod">
          <ac:chgData name="Nguyen Ngoc  Hai" userId="8ced5be2-8dfc-4fc6-b874-cee4f1784a4d" providerId="ADAL" clId="{DEF8BF76-366F-468B-8732-01F46BAFEB31}" dt="2020-12-01T16:15:40.590" v="6471" actId="1076"/>
          <ac:grpSpMkLst>
            <pc:docMk/>
            <pc:sldMk cId="2935355693" sldId="412"/>
            <ac:grpSpMk id="78" creationId="{4413C881-2940-4DEE-9685-14A954337934}"/>
          </ac:grpSpMkLst>
        </pc:grpChg>
        <pc:grpChg chg="mod">
          <ac:chgData name="Nguyen Ngoc  Hai" userId="8ced5be2-8dfc-4fc6-b874-cee4f1784a4d" providerId="ADAL" clId="{DEF8BF76-366F-468B-8732-01F46BAFEB31}" dt="2020-12-01T16:15:21.897" v="6464" actId="571"/>
          <ac:grpSpMkLst>
            <pc:docMk/>
            <pc:sldMk cId="2935355693" sldId="412"/>
            <ac:grpSpMk id="79" creationId="{ABAFCD7A-1C85-4BF8-BD0D-BBF038341327}"/>
          </ac:grpSpMkLst>
        </pc:grpChg>
        <pc:grpChg chg="mod">
          <ac:chgData name="Nguyen Ngoc  Hai" userId="8ced5be2-8dfc-4fc6-b874-cee4f1784a4d" providerId="ADAL" clId="{DEF8BF76-366F-468B-8732-01F46BAFEB31}" dt="2020-12-01T16:15:21.897" v="6464" actId="571"/>
          <ac:grpSpMkLst>
            <pc:docMk/>
            <pc:sldMk cId="2935355693" sldId="412"/>
            <ac:grpSpMk id="81" creationId="{981C586D-80C3-493F-A889-4C7E9511E4C5}"/>
          </ac:grpSpMkLst>
        </pc:grpChg>
        <pc:grpChg chg="add mod">
          <ac:chgData name="Nguyen Ngoc  Hai" userId="8ced5be2-8dfc-4fc6-b874-cee4f1784a4d" providerId="ADAL" clId="{DEF8BF76-366F-468B-8732-01F46BAFEB31}" dt="2020-12-01T16:15:41.745" v="6472" actId="1076"/>
          <ac:grpSpMkLst>
            <pc:docMk/>
            <pc:sldMk cId="2935355693" sldId="412"/>
            <ac:grpSpMk id="86" creationId="{A10F645F-EE95-4579-8A84-E15801A06EF4}"/>
          </ac:grpSpMkLst>
        </pc:grpChg>
        <pc:grpChg chg="mod">
          <ac:chgData name="Nguyen Ngoc  Hai" userId="8ced5be2-8dfc-4fc6-b874-cee4f1784a4d" providerId="ADAL" clId="{DEF8BF76-366F-468B-8732-01F46BAFEB31}" dt="2020-12-01T16:15:37.936" v="6469" actId="571"/>
          <ac:grpSpMkLst>
            <pc:docMk/>
            <pc:sldMk cId="2935355693" sldId="412"/>
            <ac:grpSpMk id="87" creationId="{E2E89F68-8E10-45EC-B718-A9A7617C8097}"/>
          </ac:grpSpMkLst>
        </pc:grpChg>
        <pc:grpChg chg="mod">
          <ac:chgData name="Nguyen Ngoc  Hai" userId="8ced5be2-8dfc-4fc6-b874-cee4f1784a4d" providerId="ADAL" clId="{DEF8BF76-366F-468B-8732-01F46BAFEB31}" dt="2020-12-01T16:15:37.936" v="6469" actId="571"/>
          <ac:grpSpMkLst>
            <pc:docMk/>
            <pc:sldMk cId="2935355693" sldId="412"/>
            <ac:grpSpMk id="89" creationId="{AB78A85C-F586-4867-8E1F-E85419B77622}"/>
          </ac:grpSpMkLst>
        </pc:grpChg>
        <pc:picChg chg="del">
          <ac:chgData name="Nguyen Ngoc  Hai" userId="8ced5be2-8dfc-4fc6-b874-cee4f1784a4d" providerId="ADAL" clId="{DEF8BF76-366F-468B-8732-01F46BAFEB31}" dt="2020-12-01T16:11:54.365" v="6369" actId="478"/>
          <ac:picMkLst>
            <pc:docMk/>
            <pc:sldMk cId="2935355693" sldId="412"/>
            <ac:picMk id="3076" creationId="{85825AD2-6BFC-4B86-B9E0-7DD14DBEF92C}"/>
          </ac:picMkLst>
        </pc:picChg>
      </pc:sldChg>
      <pc:sldChg chg="addSp delSp modSp add mod modTransition delAnim modAnim">
        <pc:chgData name="Nguyen Ngoc  Hai" userId="8ced5be2-8dfc-4fc6-b874-cee4f1784a4d" providerId="ADAL" clId="{DEF8BF76-366F-468B-8732-01F46BAFEB31}" dt="2020-12-01T16:25:34.070" v="6886"/>
        <pc:sldMkLst>
          <pc:docMk/>
          <pc:sldMk cId="2143184632" sldId="413"/>
        </pc:sldMkLst>
        <pc:spChg chg="mod">
          <ac:chgData name="Nguyen Ngoc  Hai" userId="8ced5be2-8dfc-4fc6-b874-cee4f1784a4d" providerId="ADAL" clId="{DEF8BF76-366F-468B-8732-01F46BAFEB31}" dt="2020-12-01T16:17:13.788" v="6479" actId="20577"/>
          <ac:spMkLst>
            <pc:docMk/>
            <pc:sldMk cId="2143184632" sldId="413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6:17:21.569" v="6528" actId="20577"/>
          <ac:spMkLst>
            <pc:docMk/>
            <pc:sldMk cId="2143184632" sldId="413"/>
            <ac:spMk id="10" creationId="{57175EC0-CDF1-4C2A-8D8B-DD4DFCF94D5F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50" creationId="{447FCAE3-B6EB-4D31-A9DF-B4374C2B2903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51" creationId="{19708F11-B8E1-4814-B658-5942CC627122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52" creationId="{A93F7CD8-F446-4D4B-9A2A-FC76839E9154}"/>
          </ac:spMkLst>
        </pc:spChg>
        <pc:spChg chg="mod">
          <ac:chgData name="Nguyen Ngoc  Hai" userId="8ced5be2-8dfc-4fc6-b874-cee4f1784a4d" providerId="ADAL" clId="{DEF8BF76-366F-468B-8732-01F46BAFEB31}" dt="2020-12-01T16:17:51.219" v="6541" actId="20577"/>
          <ac:spMkLst>
            <pc:docMk/>
            <pc:sldMk cId="2143184632" sldId="413"/>
            <ac:spMk id="94" creationId="{AE32FA5F-3343-4D6A-8CC4-3BFDBA6342BE}"/>
          </ac:spMkLst>
        </pc:spChg>
        <pc:spChg chg="mod">
          <ac:chgData name="Nguyen Ngoc  Hai" userId="8ced5be2-8dfc-4fc6-b874-cee4f1784a4d" providerId="ADAL" clId="{DEF8BF76-366F-468B-8732-01F46BAFEB31}" dt="2020-12-01T16:17:54.445" v="6545" actId="20577"/>
          <ac:spMkLst>
            <pc:docMk/>
            <pc:sldMk cId="2143184632" sldId="413"/>
            <ac:spMk id="95" creationId="{30B7C178-02F2-49CB-A970-169232788900}"/>
          </ac:spMkLst>
        </pc:spChg>
        <pc:spChg chg="mod">
          <ac:chgData name="Nguyen Ngoc  Hai" userId="8ced5be2-8dfc-4fc6-b874-cee4f1784a4d" providerId="ADAL" clId="{DEF8BF76-366F-468B-8732-01F46BAFEB31}" dt="2020-12-01T16:18:16.201" v="6570" actId="1038"/>
          <ac:spMkLst>
            <pc:docMk/>
            <pc:sldMk cId="2143184632" sldId="413"/>
            <ac:spMk id="96" creationId="{380A1144-5272-4962-AD0D-1D318B3D8E89}"/>
          </ac:spMkLst>
        </pc:spChg>
        <pc:spChg chg="del mod">
          <ac:chgData name="Nguyen Ngoc  Hai" userId="8ced5be2-8dfc-4fc6-b874-cee4f1784a4d" providerId="ADAL" clId="{DEF8BF76-366F-468B-8732-01F46BAFEB31}" dt="2020-12-01T16:17:40.344" v="6534" actId="478"/>
          <ac:spMkLst>
            <pc:docMk/>
            <pc:sldMk cId="2143184632" sldId="413"/>
            <ac:spMk id="97" creationId="{2BAFB3DE-E431-488D-8CC3-2AA91483141B}"/>
          </ac:spMkLst>
        </pc:spChg>
        <pc:spChg chg="del mod">
          <ac:chgData name="Nguyen Ngoc  Hai" userId="8ced5be2-8dfc-4fc6-b874-cee4f1784a4d" providerId="ADAL" clId="{DEF8BF76-366F-468B-8732-01F46BAFEB31}" dt="2020-12-01T16:17:46.440" v="6537" actId="478"/>
          <ac:spMkLst>
            <pc:docMk/>
            <pc:sldMk cId="2143184632" sldId="413"/>
            <ac:spMk id="98" creationId="{2F5C78A9-7C0A-4FB4-BC33-83562C61CC53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100" creationId="{0336C279-C662-4F0C-AE0D-78DE8FD84AE4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101" creationId="{EAB3001C-3BDF-4EA7-93F5-F305F49BBD9A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102" creationId="{0ED2E6BC-390A-4BB7-932F-0FCF17448748}"/>
          </ac:spMkLst>
        </pc:spChg>
        <pc:spChg chg="mod">
          <ac:chgData name="Nguyen Ngoc  Hai" userId="8ced5be2-8dfc-4fc6-b874-cee4f1784a4d" providerId="ADAL" clId="{DEF8BF76-366F-468B-8732-01F46BAFEB31}" dt="2020-12-01T16:17:58.359" v="6549" actId="20577"/>
          <ac:spMkLst>
            <pc:docMk/>
            <pc:sldMk cId="2143184632" sldId="413"/>
            <ac:spMk id="105" creationId="{7219CDCC-4718-48D6-83B7-BB002FA5DED0}"/>
          </ac:spMkLst>
        </pc:spChg>
        <pc:spChg chg="mod">
          <ac:chgData name="Nguyen Ngoc  Hai" userId="8ced5be2-8dfc-4fc6-b874-cee4f1784a4d" providerId="ADAL" clId="{DEF8BF76-366F-468B-8732-01F46BAFEB31}" dt="2020-12-01T16:18:01.831" v="6553" actId="20577"/>
          <ac:spMkLst>
            <pc:docMk/>
            <pc:sldMk cId="2143184632" sldId="413"/>
            <ac:spMk id="106" creationId="{F550C93E-6B6A-4870-9D76-CDDAD9462082}"/>
          </ac:spMkLst>
        </pc:spChg>
        <pc:spChg chg="mod">
          <ac:chgData name="Nguyen Ngoc  Hai" userId="8ced5be2-8dfc-4fc6-b874-cee4f1784a4d" providerId="ADAL" clId="{DEF8BF76-366F-468B-8732-01F46BAFEB31}" dt="2020-12-01T16:18:10.706" v="6561" actId="1037"/>
          <ac:spMkLst>
            <pc:docMk/>
            <pc:sldMk cId="2143184632" sldId="413"/>
            <ac:spMk id="107" creationId="{B7B15773-9C7D-4BBB-8FB2-540A479A7B16}"/>
          </ac:spMkLst>
        </pc:spChg>
        <pc:spChg chg="del mod">
          <ac:chgData name="Nguyen Ngoc  Hai" userId="8ced5be2-8dfc-4fc6-b874-cee4f1784a4d" providerId="ADAL" clId="{DEF8BF76-366F-468B-8732-01F46BAFEB31}" dt="2020-12-01T16:17:43.608" v="6535" actId="478"/>
          <ac:spMkLst>
            <pc:docMk/>
            <pc:sldMk cId="2143184632" sldId="413"/>
            <ac:spMk id="108" creationId="{BE6F1581-15DD-4FAC-977F-B60E3054E48F}"/>
          </ac:spMkLst>
        </pc:spChg>
        <pc:spChg chg="del mod">
          <ac:chgData name="Nguyen Ngoc  Hai" userId="8ced5be2-8dfc-4fc6-b874-cee4f1784a4d" providerId="ADAL" clId="{DEF8BF76-366F-468B-8732-01F46BAFEB31}" dt="2020-12-01T16:17:45.140" v="6536" actId="478"/>
          <ac:spMkLst>
            <pc:docMk/>
            <pc:sldMk cId="2143184632" sldId="413"/>
            <ac:spMk id="109" creationId="{D74C0F44-165E-431F-94F3-6086AC1052DF}"/>
          </ac:spMkLst>
        </pc:s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7" creationId="{CB76A372-1112-453C-B510-6EB06BB6448D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48" creationId="{619D3013-C5B1-4433-A8BA-67ECD540F0FB}"/>
          </ac:grpSpMkLst>
        </pc:grpChg>
        <pc:grpChg chg="add mod">
          <ac:chgData name="Nguyen Ngoc  Hai" userId="8ced5be2-8dfc-4fc6-b874-cee4f1784a4d" providerId="ADAL" clId="{DEF8BF76-366F-468B-8732-01F46BAFEB31}" dt="2020-12-01T16:18:21.696" v="6572" actId="1076"/>
          <ac:grpSpMkLst>
            <pc:docMk/>
            <pc:sldMk cId="2143184632" sldId="413"/>
            <ac:grpSpMk id="49" creationId="{C0C875B1-002A-45BE-855D-794E82F2CE7F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57" creationId="{4DB74A8E-A022-4CA9-88E9-27488FE59121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60" creationId="{0D9E8E19-197B-44F7-B5E5-42C0A74C06D2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63" creationId="{93ED3E95-43EF-4143-852B-34B9D084F929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66" creationId="{805BE376-0031-4B9C-B8CC-CB6B9B2EB610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69" creationId="{1B96E671-E24A-4647-9A8A-CB45316989BB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78" creationId="{4413C881-2940-4DEE-9685-14A954337934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86" creationId="{A10F645F-EE95-4579-8A84-E15801A06EF4}"/>
          </ac:grpSpMkLst>
        </pc:grpChg>
        <pc:grpChg chg="add mod">
          <ac:chgData name="Nguyen Ngoc  Hai" userId="8ced5be2-8dfc-4fc6-b874-cee4f1784a4d" providerId="ADAL" clId="{DEF8BF76-366F-468B-8732-01F46BAFEB31}" dt="2020-12-01T16:18:24.714" v="6574" actId="1076"/>
          <ac:grpSpMkLst>
            <pc:docMk/>
            <pc:sldMk cId="2143184632" sldId="413"/>
            <ac:grpSpMk id="99" creationId="{BCDF0355-EE85-45AD-9571-9F94EC094529}"/>
          </ac:grpSpMkLst>
        </pc:grpChg>
        <pc:picChg chg="add mod">
          <ac:chgData name="Nguyen Ngoc  Hai" userId="8ced5be2-8dfc-4fc6-b874-cee4f1784a4d" providerId="ADAL" clId="{DEF8BF76-366F-468B-8732-01F46BAFEB31}" dt="2020-12-01T16:18:54.168" v="6579" actId="1076"/>
          <ac:picMkLst>
            <pc:docMk/>
            <pc:sldMk cId="2143184632" sldId="413"/>
            <ac:picMk id="8194" creationId="{8EADA6AE-D5C8-48B5-A740-27D0FA6396C9}"/>
          </ac:picMkLst>
        </pc:picChg>
        <pc:picChg chg="add mod">
          <ac:chgData name="Nguyen Ngoc  Hai" userId="8ced5be2-8dfc-4fc6-b874-cee4f1784a4d" providerId="ADAL" clId="{DEF8BF76-366F-468B-8732-01F46BAFEB31}" dt="2020-12-01T16:19:03.497" v="6583" actId="1076"/>
          <ac:picMkLst>
            <pc:docMk/>
            <pc:sldMk cId="2143184632" sldId="413"/>
            <ac:picMk id="8196" creationId="{8F1DFE57-361B-4231-9B3B-6627E8314E4D}"/>
          </ac:picMkLst>
        </pc:picChg>
        <pc:cxnChg chg="mod">
          <ac:chgData name="Nguyen Ngoc  Hai" userId="8ced5be2-8dfc-4fc6-b874-cee4f1784a4d" providerId="ADAL" clId="{DEF8BF76-366F-468B-8732-01F46BAFEB31}" dt="2020-12-01T16:17:22.852" v="6529"/>
          <ac:cxnSpMkLst>
            <pc:docMk/>
            <pc:sldMk cId="2143184632" sldId="413"/>
            <ac:cxnSpMk id="53" creationId="{BB64B050-F3E1-40F3-8658-FF3BE416EF4B}"/>
          </ac:cxnSpMkLst>
        </pc:cxnChg>
        <pc:cxnChg chg="mod">
          <ac:chgData name="Nguyen Ngoc  Hai" userId="8ced5be2-8dfc-4fc6-b874-cee4f1784a4d" providerId="ADAL" clId="{DEF8BF76-366F-468B-8732-01F46BAFEB31}" dt="2020-12-01T16:17:22.852" v="6529"/>
          <ac:cxnSpMkLst>
            <pc:docMk/>
            <pc:sldMk cId="2143184632" sldId="413"/>
            <ac:cxnSpMk id="54" creationId="{5775BC1C-E4C9-4286-956B-4B367F874BD1}"/>
          </ac:cxnSpMkLst>
        </pc:cxnChg>
        <pc:cxnChg chg="mod">
          <ac:chgData name="Nguyen Ngoc  Hai" userId="8ced5be2-8dfc-4fc6-b874-cee4f1784a4d" providerId="ADAL" clId="{DEF8BF76-366F-468B-8732-01F46BAFEB31}" dt="2020-12-01T16:17:22.852" v="6529"/>
          <ac:cxnSpMkLst>
            <pc:docMk/>
            <pc:sldMk cId="2143184632" sldId="413"/>
            <ac:cxnSpMk id="103" creationId="{03C72F47-60CE-4E5B-B9BB-22DA0EF0E246}"/>
          </ac:cxnSpMkLst>
        </pc:cxnChg>
        <pc:cxnChg chg="mod">
          <ac:chgData name="Nguyen Ngoc  Hai" userId="8ced5be2-8dfc-4fc6-b874-cee4f1784a4d" providerId="ADAL" clId="{DEF8BF76-366F-468B-8732-01F46BAFEB31}" dt="2020-12-01T16:17:22.852" v="6529"/>
          <ac:cxnSpMkLst>
            <pc:docMk/>
            <pc:sldMk cId="2143184632" sldId="413"/>
            <ac:cxnSpMk id="104" creationId="{B4B5D1E3-78A8-4F27-A406-5E7AD660FDE6}"/>
          </ac:cxnSpMkLst>
        </pc:cxnChg>
      </pc:sldChg>
      <pc:sldChg chg="addSp delSp modSp add mod modTransition delAnim modAnim">
        <pc:chgData name="Nguyen Ngoc  Hai" userId="8ced5be2-8dfc-4fc6-b874-cee4f1784a4d" providerId="ADAL" clId="{DEF8BF76-366F-468B-8732-01F46BAFEB31}" dt="2020-12-01T16:25:34.070" v="6886"/>
        <pc:sldMkLst>
          <pc:docMk/>
          <pc:sldMk cId="3677746328" sldId="414"/>
        </pc:sldMkLst>
        <pc:spChg chg="mod">
          <ac:chgData name="Nguyen Ngoc  Hai" userId="8ced5be2-8dfc-4fc6-b874-cee4f1784a4d" providerId="ADAL" clId="{DEF8BF76-366F-468B-8732-01F46BAFEB31}" dt="2020-12-01T16:19:36.316" v="6594" actId="20577"/>
          <ac:spMkLst>
            <pc:docMk/>
            <pc:sldMk cId="3677746328" sldId="414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6:20:14.520" v="6770" actId="1076"/>
          <ac:spMkLst>
            <pc:docMk/>
            <pc:sldMk cId="3677746328" sldId="414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16:20:58.199" v="6790" actId="1076"/>
          <ac:spMkLst>
            <pc:docMk/>
            <pc:sldMk cId="3677746328" sldId="414"/>
            <ac:spMk id="26" creationId="{21EAA915-EDB6-4B94-9A63-61822C606CE8}"/>
          </ac:spMkLst>
        </pc:spChg>
        <pc:spChg chg="add mod">
          <ac:chgData name="Nguyen Ngoc  Hai" userId="8ced5be2-8dfc-4fc6-b874-cee4f1784a4d" providerId="ADAL" clId="{DEF8BF76-366F-468B-8732-01F46BAFEB31}" dt="2020-12-01T16:20:58.199" v="6790" actId="1076"/>
          <ac:spMkLst>
            <pc:docMk/>
            <pc:sldMk cId="3677746328" sldId="414"/>
            <ac:spMk id="27" creationId="{33C94E09-68E5-46BD-BB90-F6E6BC333A99}"/>
          </ac:spMkLst>
        </pc:spChg>
        <pc:spChg chg="add mod">
          <ac:chgData name="Nguyen Ngoc  Hai" userId="8ced5be2-8dfc-4fc6-b874-cee4f1784a4d" providerId="ADAL" clId="{DEF8BF76-366F-468B-8732-01F46BAFEB31}" dt="2020-12-01T16:20:58.199" v="6790" actId="1076"/>
          <ac:spMkLst>
            <pc:docMk/>
            <pc:sldMk cId="3677746328" sldId="414"/>
            <ac:spMk id="28" creationId="{658AD368-244C-4976-B1D7-904CAC39981C}"/>
          </ac:spMkLst>
        </pc:spChg>
        <pc:spChg chg="add mod">
          <ac:chgData name="Nguyen Ngoc  Hai" userId="8ced5be2-8dfc-4fc6-b874-cee4f1784a4d" providerId="ADAL" clId="{DEF8BF76-366F-468B-8732-01F46BAFEB31}" dt="2020-12-01T16:20:58.199" v="6790" actId="1076"/>
          <ac:spMkLst>
            <pc:docMk/>
            <pc:sldMk cId="3677746328" sldId="414"/>
            <ac:spMk id="29" creationId="{A307F0C5-775C-415C-8A41-10FABFA562F0}"/>
          </ac:spMkLst>
        </pc:spChg>
        <pc:spChg chg="add mod">
          <ac:chgData name="Nguyen Ngoc  Hai" userId="8ced5be2-8dfc-4fc6-b874-cee4f1784a4d" providerId="ADAL" clId="{DEF8BF76-366F-468B-8732-01F46BAFEB31}" dt="2020-12-01T16:25:01.354" v="6876" actId="164"/>
          <ac:spMkLst>
            <pc:docMk/>
            <pc:sldMk cId="3677746328" sldId="414"/>
            <ac:spMk id="31" creationId="{E4E8CE46-59E2-41D3-AA8C-D57D25FEC377}"/>
          </ac:spMkLst>
        </pc:spChg>
        <pc:spChg chg="add mod">
          <ac:chgData name="Nguyen Ngoc  Hai" userId="8ced5be2-8dfc-4fc6-b874-cee4f1784a4d" providerId="ADAL" clId="{DEF8BF76-366F-468B-8732-01F46BAFEB31}" dt="2020-12-01T16:25:01.354" v="6876" actId="164"/>
          <ac:spMkLst>
            <pc:docMk/>
            <pc:sldMk cId="3677746328" sldId="414"/>
            <ac:spMk id="32" creationId="{2110336E-5A5D-47B9-B82F-8CCC7683F1E8}"/>
          </ac:spMkLst>
        </pc:spChg>
        <pc:spChg chg="add mod">
          <ac:chgData name="Nguyen Ngoc  Hai" userId="8ced5be2-8dfc-4fc6-b874-cee4f1784a4d" providerId="ADAL" clId="{DEF8BF76-366F-468B-8732-01F46BAFEB31}" dt="2020-12-01T16:25:04.073" v="6877" actId="164"/>
          <ac:spMkLst>
            <pc:docMk/>
            <pc:sldMk cId="3677746328" sldId="414"/>
            <ac:spMk id="34" creationId="{BCC5C746-D9A9-4CD1-947C-FB8604420E18}"/>
          </ac:spMkLst>
        </pc:spChg>
        <pc:spChg chg="add mod">
          <ac:chgData name="Nguyen Ngoc  Hai" userId="8ced5be2-8dfc-4fc6-b874-cee4f1784a4d" providerId="ADAL" clId="{DEF8BF76-366F-468B-8732-01F46BAFEB31}" dt="2020-12-01T16:25:04.073" v="6877" actId="164"/>
          <ac:spMkLst>
            <pc:docMk/>
            <pc:sldMk cId="3677746328" sldId="414"/>
            <ac:spMk id="35" creationId="{7BBB9BCC-F399-46F4-BD2E-938E53BDF4D2}"/>
          </ac:spMkLst>
        </pc:spChg>
        <pc:spChg chg="add mod">
          <ac:chgData name="Nguyen Ngoc  Hai" userId="8ced5be2-8dfc-4fc6-b874-cee4f1784a4d" providerId="ADAL" clId="{DEF8BF76-366F-468B-8732-01F46BAFEB31}" dt="2020-12-01T16:25:13.223" v="6880" actId="14100"/>
          <ac:spMkLst>
            <pc:docMk/>
            <pc:sldMk cId="3677746328" sldId="414"/>
            <ac:spMk id="36" creationId="{2502A9EE-1B15-4C65-9D1E-B341508F82AD}"/>
          </ac:spMkLst>
        </pc:spChg>
        <pc:spChg chg="add mod">
          <ac:chgData name="Nguyen Ngoc  Hai" userId="8ced5be2-8dfc-4fc6-b874-cee4f1784a4d" providerId="ADAL" clId="{DEF8BF76-366F-468B-8732-01F46BAFEB31}" dt="2020-12-01T16:25:11.112" v="6879" actId="164"/>
          <ac:spMkLst>
            <pc:docMk/>
            <pc:sldMk cId="3677746328" sldId="414"/>
            <ac:spMk id="37" creationId="{BE6CD1CE-F02D-454C-9AB8-160648614D4C}"/>
          </ac:spMkLst>
        </pc:spChg>
        <pc:grpChg chg="add mod">
          <ac:chgData name="Nguyen Ngoc  Hai" userId="8ced5be2-8dfc-4fc6-b874-cee4f1784a4d" providerId="ADAL" clId="{DEF8BF76-366F-468B-8732-01F46BAFEB31}" dt="2020-12-01T16:25:01.354" v="6876" actId="164"/>
          <ac:grpSpMkLst>
            <pc:docMk/>
            <pc:sldMk cId="3677746328" sldId="414"/>
            <ac:grpSpMk id="2" creationId="{D2F6F5F2-53CF-4A9A-9C20-D5295A75E5E7}"/>
          </ac:grpSpMkLst>
        </pc:grpChg>
        <pc:grpChg chg="add mod">
          <ac:chgData name="Nguyen Ngoc  Hai" userId="8ced5be2-8dfc-4fc6-b874-cee4f1784a4d" providerId="ADAL" clId="{DEF8BF76-366F-468B-8732-01F46BAFEB31}" dt="2020-12-01T16:25:04.073" v="6877" actId="164"/>
          <ac:grpSpMkLst>
            <pc:docMk/>
            <pc:sldMk cId="3677746328" sldId="414"/>
            <ac:grpSpMk id="3" creationId="{DFD2BD8C-B08D-4296-89DA-342706037AB9}"/>
          </ac:grpSpMkLst>
        </pc:grpChg>
        <pc:grpChg chg="add mod">
          <ac:chgData name="Nguyen Ngoc  Hai" userId="8ced5be2-8dfc-4fc6-b874-cee4f1784a4d" providerId="ADAL" clId="{DEF8BF76-366F-468B-8732-01F46BAFEB31}" dt="2020-12-01T16:25:11.112" v="6879" actId="164"/>
          <ac:grpSpMkLst>
            <pc:docMk/>
            <pc:sldMk cId="3677746328" sldId="414"/>
            <ac:grpSpMk id="4" creationId="{6B60DABB-49AF-4168-81A7-1C784CE94611}"/>
          </ac:grpSpMkLst>
        </pc:grpChg>
        <pc:grpChg chg="del">
          <ac:chgData name="Nguyen Ngoc  Hai" userId="8ced5be2-8dfc-4fc6-b874-cee4f1784a4d" providerId="ADAL" clId="{DEF8BF76-366F-468B-8732-01F46BAFEB31}" dt="2020-12-01T16:20:20.098" v="6771" actId="478"/>
          <ac:grpSpMkLst>
            <pc:docMk/>
            <pc:sldMk cId="3677746328" sldId="414"/>
            <ac:grpSpMk id="49" creationId="{C0C875B1-002A-45BE-855D-794E82F2CE7F}"/>
          </ac:grpSpMkLst>
        </pc:grpChg>
        <pc:grpChg chg="del">
          <ac:chgData name="Nguyen Ngoc  Hai" userId="8ced5be2-8dfc-4fc6-b874-cee4f1784a4d" providerId="ADAL" clId="{DEF8BF76-366F-468B-8732-01F46BAFEB31}" dt="2020-12-01T16:20:20.098" v="6771" actId="478"/>
          <ac:grpSpMkLst>
            <pc:docMk/>
            <pc:sldMk cId="3677746328" sldId="414"/>
            <ac:grpSpMk id="99" creationId="{BCDF0355-EE85-45AD-9571-9F94EC094529}"/>
          </ac:grpSpMkLst>
        </pc:grpChg>
        <pc:picChg chg="del">
          <ac:chgData name="Nguyen Ngoc  Hai" userId="8ced5be2-8dfc-4fc6-b874-cee4f1784a4d" providerId="ADAL" clId="{DEF8BF76-366F-468B-8732-01F46BAFEB31}" dt="2020-12-01T16:19:39.486" v="6595" actId="478"/>
          <ac:picMkLst>
            <pc:docMk/>
            <pc:sldMk cId="3677746328" sldId="414"/>
            <ac:picMk id="8194" creationId="{8EADA6AE-D5C8-48B5-A740-27D0FA6396C9}"/>
          </ac:picMkLst>
        </pc:picChg>
        <pc:picChg chg="del">
          <ac:chgData name="Nguyen Ngoc  Hai" userId="8ced5be2-8dfc-4fc6-b874-cee4f1784a4d" providerId="ADAL" clId="{DEF8BF76-366F-468B-8732-01F46BAFEB31}" dt="2020-12-01T16:19:39.486" v="6595" actId="478"/>
          <ac:picMkLst>
            <pc:docMk/>
            <pc:sldMk cId="3677746328" sldId="414"/>
            <ac:picMk id="8196" creationId="{8F1DFE57-361B-4231-9B3B-6627E8314E4D}"/>
          </ac:picMkLst>
        </pc:picChg>
        <pc:picChg chg="add mod">
          <ac:chgData name="Nguyen Ngoc  Hai" userId="8ced5be2-8dfc-4fc6-b874-cee4f1784a4d" providerId="ADAL" clId="{DEF8BF76-366F-468B-8732-01F46BAFEB31}" dt="2020-12-01T16:25:01.354" v="6876" actId="164"/>
          <ac:picMkLst>
            <pc:docMk/>
            <pc:sldMk cId="3677746328" sldId="414"/>
            <ac:picMk id="11266" creationId="{EFCD0565-E8B5-4690-83C6-672357A7AFF2}"/>
          </ac:picMkLst>
        </pc:picChg>
        <pc:picChg chg="add mod">
          <ac:chgData name="Nguyen Ngoc  Hai" userId="8ced5be2-8dfc-4fc6-b874-cee4f1784a4d" providerId="ADAL" clId="{DEF8BF76-366F-468B-8732-01F46BAFEB31}" dt="2020-12-01T16:25:04.073" v="6877" actId="164"/>
          <ac:picMkLst>
            <pc:docMk/>
            <pc:sldMk cId="3677746328" sldId="414"/>
            <ac:picMk id="11268" creationId="{A67CF8AD-B6A0-4171-B555-06B6829ED43B}"/>
          </ac:picMkLst>
        </pc:picChg>
      </pc:sldChg>
      <pc:sldMasterChg chg="delSldLayout">
        <pc:chgData name="Nguyen Ngoc  Hai" userId="8ced5be2-8dfc-4fc6-b874-cee4f1784a4d" providerId="ADAL" clId="{DEF8BF76-366F-468B-8732-01F46BAFEB31}" dt="2020-12-01T16:19:18.098" v="6587" actId="47"/>
        <pc:sldMasterMkLst>
          <pc:docMk/>
          <pc:sldMasterMk cId="0" sldId="2147483679"/>
        </pc:sldMasterMkLst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1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3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4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6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7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9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0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1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2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3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4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5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6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9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72"/>
          </pc:sldLayoutMkLst>
        </pc:sldLayoutChg>
      </pc:sldMasterChg>
      <pc:sldMasterChg chg="del delSldLayout">
        <pc:chgData name="Nguyen Ngoc  Hai" userId="8ced5be2-8dfc-4fc6-b874-cee4f1784a4d" providerId="ADAL" clId="{DEF8BF76-366F-468B-8732-01F46BAFEB31}" dt="2020-12-01T16:19:22.799" v="6588" actId="47"/>
        <pc:sldMasterMkLst>
          <pc:docMk/>
          <pc:sldMasterMk cId="0" sldId="2147483680"/>
        </pc:sldMasterMkLst>
        <pc:sldLayoutChg chg="del">
          <pc:chgData name="Nguyen Ngoc  Hai" userId="8ced5be2-8dfc-4fc6-b874-cee4f1784a4d" providerId="ADAL" clId="{DEF8BF76-366F-468B-8732-01F46BAFEB31}" dt="2020-12-01T16:19:22.799" v="6588" actId="47"/>
          <pc:sldLayoutMkLst>
            <pc:docMk/>
            <pc:sldMasterMk cId="0" sldId="2147483680"/>
            <pc:sldLayoutMk cId="0" sldId="2147483678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613819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Google Shape;39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" name="Google Shape;39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11105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07513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2007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07513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2621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g77a382e666_5_1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9" name="Google Shape;1149;g77a382e666_5_1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824640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9" name="Google Shape;2659;g9ac6e23593_0_6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60" name="Google Shape;2660;g9ac6e23593_0_6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" name="Google Shape;795;ga187a74370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6" name="Google Shape;796;ga187a74370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9487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Google Shape;39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" name="Google Shape;39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1110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0751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Google Shape;39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" name="Google Shape;39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11105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425001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g77a382e666_5_1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9" name="Google Shape;1149;g77a382e666_5_1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5867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" name="Google Shape;795;ga187a74370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6" name="Google Shape;796;ga187a74370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854822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" name="Google Shape;795;ga187a74370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6" name="Google Shape;796;ga187a74370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71942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" name="Google Shape;795;ga187a74370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6" name="Google Shape;796;ga187a74370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71942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4200120" y="1488040"/>
            <a:ext cx="6229440" cy="329472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152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200210" y="4782680"/>
            <a:ext cx="6229440" cy="693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56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9875520" y="7406641"/>
            <a:ext cx="4023360" cy="438150"/>
          </a:xfrm>
          <a:prstGeom prst="rect">
            <a:avLst/>
          </a:prstGeom>
        </p:spPr>
        <p:txBody>
          <a:bodyPr lIns="130622" tIns="65311" rIns="130622" bIns="65311"/>
          <a:lstStyle>
            <a:lvl1pPr>
              <a:defRPr/>
            </a:lvl1pPr>
          </a:lstStyle>
          <a:p>
            <a:pPr>
              <a:defRPr/>
            </a:pPr>
            <a:fld id="{6365DB05-404A-4A25-B09C-94844ECD9981}" type="datetime1">
              <a:rPr lang="en-US"/>
              <a:pPr>
                <a:defRPr/>
              </a:pPr>
              <a:t>23/05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31520" y="7406641"/>
            <a:ext cx="5364480" cy="438150"/>
          </a:xfrm>
          <a:prstGeom prst="rect">
            <a:avLst/>
          </a:prstGeom>
        </p:spPr>
        <p:txBody>
          <a:bodyPr lIns="130622" tIns="65311" rIns="130622" bIns="65311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ường THCS Cao Xá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96000" y="7406641"/>
            <a:ext cx="2926080" cy="438150"/>
          </a:xfrm>
          <a:prstGeom prst="rect">
            <a:avLst/>
          </a:prstGeom>
        </p:spPr>
        <p:txBody>
          <a:bodyPr lIns="130622" tIns="65311" rIns="130622" bIns="65311"/>
          <a:lstStyle>
            <a:lvl1pPr>
              <a:defRPr/>
            </a:lvl1pPr>
          </a:lstStyle>
          <a:p>
            <a:fld id="{2431DC75-53E6-4890-9056-7C7F22A06F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4679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1141160" y="619360"/>
            <a:ext cx="12348000" cy="7286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1141160" y="1995120"/>
            <a:ext cx="12348000" cy="53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731520" lvl="0" indent="-52832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1463040" lvl="1" indent="-52832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2194560" lvl="2" indent="-52832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2926080" lvl="3" indent="-52832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3657600" lvl="4" indent="-52832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4389120" lvl="5" indent="-52832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5120640" lvl="6" indent="-52832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5852160" lvl="7" indent="-52832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6583680" lvl="8" indent="-52832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grpSp>
        <p:nvGrpSpPr>
          <p:cNvPr id="29" name="Google Shape;29;p4"/>
          <p:cNvGrpSpPr/>
          <p:nvPr/>
        </p:nvGrpSpPr>
        <p:grpSpPr>
          <a:xfrm>
            <a:off x="11464650" y="106519"/>
            <a:ext cx="3313746" cy="1513390"/>
            <a:chOff x="564881" y="1139586"/>
            <a:chExt cx="2071091" cy="945869"/>
          </a:xfrm>
        </p:grpSpPr>
        <p:sp>
          <p:nvSpPr>
            <p:cNvPr id="30" name="Google Shape;30;p4"/>
            <p:cNvSpPr/>
            <p:nvPr/>
          </p:nvSpPr>
          <p:spPr>
            <a:xfrm rot="5846081">
              <a:off x="1603814" y="635669"/>
              <a:ext cx="405706" cy="1619734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1" name="Google Shape;31;p4"/>
            <p:cNvSpPr/>
            <p:nvPr/>
          </p:nvSpPr>
          <p:spPr>
            <a:xfrm rot="5845884">
              <a:off x="1073821" y="1178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2" name="Google Shape;32;p4"/>
          <p:cNvGrpSpPr/>
          <p:nvPr/>
        </p:nvGrpSpPr>
        <p:grpSpPr>
          <a:xfrm>
            <a:off x="93251" y="4816502"/>
            <a:ext cx="933654" cy="1517534"/>
            <a:chOff x="58282" y="3010313"/>
            <a:chExt cx="583534" cy="948459"/>
          </a:xfrm>
        </p:grpSpPr>
        <p:grpSp>
          <p:nvGrpSpPr>
            <p:cNvPr id="33" name="Google Shape;33;p4"/>
            <p:cNvGrpSpPr/>
            <p:nvPr/>
          </p:nvGrpSpPr>
          <p:grpSpPr>
            <a:xfrm>
              <a:off x="58282" y="3010313"/>
              <a:ext cx="363880" cy="424721"/>
              <a:chOff x="3043650" y="3588975"/>
              <a:chExt cx="585675" cy="683600"/>
            </a:xfrm>
          </p:grpSpPr>
          <p:sp>
            <p:nvSpPr>
              <p:cNvPr id="34" name="Google Shape;34;p4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" name="Google Shape;35;p4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6" name="Google Shape;36;p4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" name="Google Shape;37;p4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" name="Google Shape;38;p4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9" name="Google Shape;39;p4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0" name="Google Shape;40;p4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41" name="Google Shape;41;p4"/>
            <p:cNvGrpSpPr/>
            <p:nvPr/>
          </p:nvGrpSpPr>
          <p:grpSpPr>
            <a:xfrm>
              <a:off x="234506" y="3566115"/>
              <a:ext cx="407310" cy="392657"/>
              <a:chOff x="3762575" y="3653050"/>
              <a:chExt cx="496175" cy="478325"/>
            </a:xfrm>
          </p:grpSpPr>
          <p:sp>
            <p:nvSpPr>
              <p:cNvPr id="42" name="Google Shape;42;p4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3" name="Google Shape;43;p4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4" name="Google Shape;44;p4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5" name="Google Shape;45;p4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6" name="Google Shape;46;p4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7" name="Google Shape;47;p4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8" name="Google Shape;48;p4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49" name="Google Shape;49;p4"/>
          <p:cNvGrpSpPr/>
          <p:nvPr/>
        </p:nvGrpSpPr>
        <p:grpSpPr>
          <a:xfrm flipH="1">
            <a:off x="12504440" y="6988302"/>
            <a:ext cx="2274358" cy="1269050"/>
            <a:chOff x="8059283" y="4525012"/>
            <a:chExt cx="1139550" cy="635847"/>
          </a:xfrm>
        </p:grpSpPr>
        <p:grpSp>
          <p:nvGrpSpPr>
            <p:cNvPr id="50" name="Google Shape;50;p4"/>
            <p:cNvGrpSpPr/>
            <p:nvPr/>
          </p:nvGrpSpPr>
          <p:grpSpPr>
            <a:xfrm>
              <a:off x="8059283" y="4525012"/>
              <a:ext cx="683359" cy="635847"/>
              <a:chOff x="-61526" y="3752577"/>
              <a:chExt cx="1522974" cy="1417087"/>
            </a:xfrm>
          </p:grpSpPr>
          <p:sp>
            <p:nvSpPr>
              <p:cNvPr id="51" name="Google Shape;51;p4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52" name="Google Shape;52;p4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53" name="Google Shape;53;p4"/>
            <p:cNvSpPr/>
            <p:nvPr/>
          </p:nvSpPr>
          <p:spPr>
            <a:xfrm flipH="1">
              <a:off x="8579401" y="4612750"/>
              <a:ext cx="619432" cy="544192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54" name="Google Shape;54;p4"/>
            <p:cNvSpPr/>
            <p:nvPr/>
          </p:nvSpPr>
          <p:spPr>
            <a:xfrm flipH="1">
              <a:off x="8670081" y="4686536"/>
              <a:ext cx="455063" cy="467162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1"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27"/>
          <p:cNvSpPr txBox="1">
            <a:spLocks noGrp="1"/>
          </p:cNvSpPr>
          <p:nvPr>
            <p:ph type="title"/>
          </p:nvPr>
        </p:nvSpPr>
        <p:spPr>
          <a:xfrm>
            <a:off x="3893040" y="863200"/>
            <a:ext cx="6844320" cy="15220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152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6" name="Google Shape;276;p27"/>
          <p:cNvSpPr txBox="1">
            <a:spLocks noGrp="1"/>
          </p:cNvSpPr>
          <p:nvPr>
            <p:ph type="subTitle" idx="1"/>
          </p:nvPr>
        </p:nvSpPr>
        <p:spPr>
          <a:xfrm>
            <a:off x="3893040" y="2750920"/>
            <a:ext cx="6844320" cy="18844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grpSp>
        <p:nvGrpSpPr>
          <p:cNvPr id="277" name="Google Shape;277;p27"/>
          <p:cNvGrpSpPr/>
          <p:nvPr/>
        </p:nvGrpSpPr>
        <p:grpSpPr>
          <a:xfrm>
            <a:off x="10386239" y="5891543"/>
            <a:ext cx="3928411" cy="2396502"/>
            <a:chOff x="6102849" y="3185238"/>
            <a:chExt cx="3269753" cy="1994692"/>
          </a:xfrm>
        </p:grpSpPr>
        <p:grpSp>
          <p:nvGrpSpPr>
            <p:cNvPr id="278" name="Google Shape;278;p27"/>
            <p:cNvGrpSpPr/>
            <p:nvPr/>
          </p:nvGrpSpPr>
          <p:grpSpPr>
            <a:xfrm flipH="1">
              <a:off x="7229015" y="3185238"/>
              <a:ext cx="2143586" cy="1994692"/>
              <a:chOff x="-61526" y="3752577"/>
              <a:chExt cx="1522974" cy="1417087"/>
            </a:xfrm>
          </p:grpSpPr>
          <p:sp>
            <p:nvSpPr>
              <p:cNvPr id="279" name="Google Shape;279;p27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80" name="Google Shape;280;p27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281" name="Google Shape;281;p27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82" name="Google Shape;282;p27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83" name="Google Shape;283;p27"/>
          <p:cNvGrpSpPr/>
          <p:nvPr/>
        </p:nvGrpSpPr>
        <p:grpSpPr>
          <a:xfrm>
            <a:off x="10762701" y="2094863"/>
            <a:ext cx="5037210" cy="2396437"/>
            <a:chOff x="-612524" y="1375439"/>
            <a:chExt cx="3148256" cy="1497773"/>
          </a:xfrm>
        </p:grpSpPr>
        <p:sp>
          <p:nvSpPr>
            <p:cNvPr id="284" name="Google Shape;284;p27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85" name="Google Shape;285;p27"/>
            <p:cNvSpPr/>
            <p:nvPr/>
          </p:nvSpPr>
          <p:spPr>
            <a:xfrm rot="5845884">
              <a:off x="1321546" y="96604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86" name="Google Shape;286;p27"/>
          <p:cNvGrpSpPr/>
          <p:nvPr/>
        </p:nvGrpSpPr>
        <p:grpSpPr>
          <a:xfrm>
            <a:off x="-980038" y="736183"/>
            <a:ext cx="5123768" cy="2691106"/>
            <a:chOff x="-612524" y="1414514"/>
            <a:chExt cx="3202355" cy="1681941"/>
          </a:xfrm>
        </p:grpSpPr>
        <p:sp>
          <p:nvSpPr>
            <p:cNvPr id="287" name="Google Shape;287;p27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88" name="Google Shape;288;p27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89" name="Google Shape;289;p27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7"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7_1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" name="Google Shape;292;p29"/>
          <p:cNvGrpSpPr/>
          <p:nvPr/>
        </p:nvGrpSpPr>
        <p:grpSpPr>
          <a:xfrm>
            <a:off x="1141166" y="331645"/>
            <a:ext cx="4499181" cy="2363059"/>
            <a:chOff x="-612524" y="1414514"/>
            <a:chExt cx="3202355" cy="1681941"/>
          </a:xfrm>
        </p:grpSpPr>
        <p:sp>
          <p:nvSpPr>
            <p:cNvPr id="293" name="Google Shape;293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4" name="Google Shape;294;p29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5" name="Google Shape;295;p29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96" name="Google Shape;296;p29"/>
          <p:cNvGrpSpPr/>
          <p:nvPr/>
        </p:nvGrpSpPr>
        <p:grpSpPr>
          <a:xfrm flipH="1">
            <a:off x="9057694" y="4856725"/>
            <a:ext cx="4744635" cy="3121872"/>
            <a:chOff x="-841329" y="1414514"/>
            <a:chExt cx="3377061" cy="2222037"/>
          </a:xfrm>
        </p:grpSpPr>
        <p:sp>
          <p:nvSpPr>
            <p:cNvPr id="297" name="Google Shape;297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8" name="Google Shape;298;p29"/>
            <p:cNvSpPr/>
            <p:nvPr/>
          </p:nvSpPr>
          <p:spPr>
            <a:xfrm rot="-5845884" flipH="1">
              <a:off x="21454" y="2099866"/>
              <a:ext cx="558608" cy="2230694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9" name="Google Shape;299;p29"/>
            <p:cNvSpPr/>
            <p:nvPr/>
          </p:nvSpPr>
          <p:spPr>
            <a:xfrm rot="4954116" flipH="1">
              <a:off x="917069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7_1_1"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" name="Google Shape;301;p30"/>
          <p:cNvGrpSpPr/>
          <p:nvPr/>
        </p:nvGrpSpPr>
        <p:grpSpPr>
          <a:xfrm rot="10800000" flipH="1">
            <a:off x="8716762" y="272103"/>
            <a:ext cx="5123768" cy="2691106"/>
            <a:chOff x="-612524" y="1414514"/>
            <a:chExt cx="3202355" cy="1681941"/>
          </a:xfrm>
        </p:grpSpPr>
        <p:sp>
          <p:nvSpPr>
            <p:cNvPr id="302" name="Google Shape;302;p30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03" name="Google Shape;303;p30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04" name="Google Shape;304;p30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05" name="Google Shape;305;p30"/>
          <p:cNvGrpSpPr/>
          <p:nvPr/>
        </p:nvGrpSpPr>
        <p:grpSpPr>
          <a:xfrm>
            <a:off x="228371" y="5792038"/>
            <a:ext cx="1414782" cy="1651499"/>
            <a:chOff x="7862735" y="208021"/>
            <a:chExt cx="1093002" cy="1275881"/>
          </a:xfrm>
        </p:grpSpPr>
        <p:grpSp>
          <p:nvGrpSpPr>
            <p:cNvPr id="306" name="Google Shape;306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07" name="Google Shape;307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08" name="Google Shape;308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09" name="Google Shape;309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0" name="Google Shape;310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1" name="Google Shape;311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2" name="Google Shape;312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3" name="Google Shape;313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14" name="Google Shape;314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15" name="Google Shape;315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6" name="Google Shape;316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7" name="Google Shape;317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8" name="Google Shape;318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9" name="Google Shape;319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0" name="Google Shape;320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1" name="Google Shape;321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322" name="Google Shape;322;p30"/>
          <p:cNvGrpSpPr/>
          <p:nvPr/>
        </p:nvGrpSpPr>
        <p:grpSpPr>
          <a:xfrm>
            <a:off x="1938091" y="6109558"/>
            <a:ext cx="1414782" cy="1651499"/>
            <a:chOff x="7862735" y="208021"/>
            <a:chExt cx="1093002" cy="1275881"/>
          </a:xfrm>
        </p:grpSpPr>
        <p:grpSp>
          <p:nvGrpSpPr>
            <p:cNvPr id="323" name="Google Shape;323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24" name="Google Shape;324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5" name="Google Shape;325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6" name="Google Shape;326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7" name="Google Shape;327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8" name="Google Shape;328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9" name="Google Shape;329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0" name="Google Shape;330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31" name="Google Shape;331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32" name="Google Shape;332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3" name="Google Shape;333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4" name="Google Shape;334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5" name="Google Shape;335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6" name="Google Shape;336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7" name="Google Shape;337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8" name="Google Shape;338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7_1_1_1"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Google Shape;340;p31"/>
          <p:cNvGrpSpPr/>
          <p:nvPr/>
        </p:nvGrpSpPr>
        <p:grpSpPr>
          <a:xfrm rot="3164773">
            <a:off x="12013193" y="5364043"/>
            <a:ext cx="1414709" cy="1651414"/>
            <a:chOff x="7862735" y="208021"/>
            <a:chExt cx="1093002" cy="1275881"/>
          </a:xfrm>
        </p:grpSpPr>
        <p:grpSp>
          <p:nvGrpSpPr>
            <p:cNvPr id="341" name="Google Shape;341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42" name="Google Shape;342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3" name="Google Shape;343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4" name="Google Shape;344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5" name="Google Shape;345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6" name="Google Shape;346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7" name="Google Shape;347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8" name="Google Shape;348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49" name="Google Shape;349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50" name="Google Shape;350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1" name="Google Shape;351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2" name="Google Shape;352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3" name="Google Shape;353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4" name="Google Shape;354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5" name="Google Shape;355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6" name="Google Shape;356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357" name="Google Shape;357;p31"/>
          <p:cNvGrpSpPr/>
          <p:nvPr/>
        </p:nvGrpSpPr>
        <p:grpSpPr>
          <a:xfrm>
            <a:off x="3609923" y="5703901"/>
            <a:ext cx="4276314" cy="2608738"/>
            <a:chOff x="6102849" y="3185238"/>
            <a:chExt cx="3269753" cy="1994692"/>
          </a:xfrm>
        </p:grpSpPr>
        <p:grpSp>
          <p:nvGrpSpPr>
            <p:cNvPr id="358" name="Google Shape;358;p31"/>
            <p:cNvGrpSpPr/>
            <p:nvPr/>
          </p:nvGrpSpPr>
          <p:grpSpPr>
            <a:xfrm flipH="1">
              <a:off x="7229015" y="3185238"/>
              <a:ext cx="2143586" cy="1994692"/>
              <a:chOff x="-61526" y="3752577"/>
              <a:chExt cx="1522974" cy="1417087"/>
            </a:xfrm>
          </p:grpSpPr>
          <p:sp>
            <p:nvSpPr>
              <p:cNvPr id="359" name="Google Shape;359;p31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60" name="Google Shape;360;p31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361" name="Google Shape;361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2" name="Google Shape;362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63" name="Google Shape;363;p31"/>
          <p:cNvGrpSpPr/>
          <p:nvPr/>
        </p:nvGrpSpPr>
        <p:grpSpPr>
          <a:xfrm flipH="1">
            <a:off x="12854659" y="6636958"/>
            <a:ext cx="1907211" cy="1675675"/>
            <a:chOff x="6102849" y="3460147"/>
            <a:chExt cx="1942961" cy="1707086"/>
          </a:xfrm>
        </p:grpSpPr>
        <p:sp>
          <p:nvSpPr>
            <p:cNvPr id="364" name="Google Shape;364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5" name="Google Shape;365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66" name="Google Shape;366;p31"/>
          <p:cNvGrpSpPr/>
          <p:nvPr/>
        </p:nvGrpSpPr>
        <p:grpSpPr>
          <a:xfrm>
            <a:off x="2208830" y="6715103"/>
            <a:ext cx="1115738" cy="1302419"/>
            <a:chOff x="7862735" y="208021"/>
            <a:chExt cx="1093002" cy="1275881"/>
          </a:xfrm>
        </p:grpSpPr>
        <p:grpSp>
          <p:nvGrpSpPr>
            <p:cNvPr id="367" name="Google Shape;367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68" name="Google Shape;368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69" name="Google Shape;369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0" name="Google Shape;370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1" name="Google Shape;371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2" name="Google Shape;372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3" name="Google Shape;373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4" name="Google Shape;374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75" name="Google Shape;375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76" name="Google Shape;376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7" name="Google Shape;377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8" name="Google Shape;378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9" name="Google Shape;379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0" name="Google Shape;380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1" name="Google Shape;381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2" name="Google Shape;382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sp>
        <p:nvSpPr>
          <p:cNvPr id="383" name="Google Shape;383;p31"/>
          <p:cNvSpPr/>
          <p:nvPr/>
        </p:nvSpPr>
        <p:spPr>
          <a:xfrm rot="-5846059" flipH="1">
            <a:off x="1620071" y="-2321195"/>
            <a:ext cx="1600995" cy="6392349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84" name="Google Shape;384;p31"/>
          <p:cNvSpPr/>
          <p:nvPr/>
        </p:nvSpPr>
        <p:spPr>
          <a:xfrm rot="5846015">
            <a:off x="1628362" y="689455"/>
            <a:ext cx="717378" cy="2864555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-column text 2">
  <p:cSld name="One-column text 2"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p19"/>
          <p:cNvSpPr txBox="1">
            <a:spLocks noGrp="1"/>
          </p:cNvSpPr>
          <p:nvPr>
            <p:ph type="title"/>
          </p:nvPr>
        </p:nvSpPr>
        <p:spPr>
          <a:xfrm>
            <a:off x="1141160" y="863200"/>
            <a:ext cx="12348000" cy="7651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346" name="Google Shape;346;p19"/>
          <p:cNvSpPr txBox="1">
            <a:spLocks noGrp="1"/>
          </p:cNvSpPr>
          <p:nvPr>
            <p:ph type="subTitle" idx="1"/>
          </p:nvPr>
        </p:nvSpPr>
        <p:spPr>
          <a:xfrm>
            <a:off x="7308720" y="1628320"/>
            <a:ext cx="6180480" cy="57379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spcBef>
                <a:spcPts val="2560"/>
              </a:spcBef>
              <a:spcAft>
                <a:spcPts val="0"/>
              </a:spcAft>
              <a:buNone/>
              <a:defRPr/>
            </a:lvl2pPr>
            <a:lvl3pPr lvl="2">
              <a:spcBef>
                <a:spcPts val="2560"/>
              </a:spcBef>
              <a:spcAft>
                <a:spcPts val="0"/>
              </a:spcAft>
              <a:buNone/>
              <a:defRPr/>
            </a:lvl3pPr>
            <a:lvl4pPr lvl="3">
              <a:spcBef>
                <a:spcPts val="2560"/>
              </a:spcBef>
              <a:spcAft>
                <a:spcPts val="0"/>
              </a:spcAft>
              <a:buNone/>
              <a:defRPr/>
            </a:lvl4pPr>
            <a:lvl5pPr lvl="4">
              <a:spcBef>
                <a:spcPts val="2560"/>
              </a:spcBef>
              <a:spcAft>
                <a:spcPts val="0"/>
              </a:spcAft>
              <a:buNone/>
              <a:defRPr/>
            </a:lvl5pPr>
            <a:lvl6pPr lvl="5">
              <a:spcBef>
                <a:spcPts val="2560"/>
              </a:spcBef>
              <a:spcAft>
                <a:spcPts val="0"/>
              </a:spcAft>
              <a:buNone/>
              <a:defRPr/>
            </a:lvl6pPr>
            <a:lvl7pPr lvl="6">
              <a:spcBef>
                <a:spcPts val="2560"/>
              </a:spcBef>
              <a:spcAft>
                <a:spcPts val="0"/>
              </a:spcAft>
              <a:buNone/>
              <a:defRPr/>
            </a:lvl7pPr>
            <a:lvl8pPr lvl="7">
              <a:spcBef>
                <a:spcPts val="2560"/>
              </a:spcBef>
              <a:spcAft>
                <a:spcPts val="0"/>
              </a:spcAft>
              <a:buNone/>
              <a:defRPr/>
            </a:lvl8pPr>
            <a:lvl9pPr lvl="8">
              <a:spcBef>
                <a:spcPts val="2560"/>
              </a:spcBef>
              <a:spcAft>
                <a:spcPts val="256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47" name="Google Shape;347;p19"/>
          <p:cNvSpPr/>
          <p:nvPr/>
        </p:nvSpPr>
        <p:spPr>
          <a:xfrm>
            <a:off x="519288" y="7535464"/>
            <a:ext cx="707072" cy="538698"/>
          </a:xfrm>
          <a:custGeom>
            <a:avLst/>
            <a:gdLst/>
            <a:ahLst/>
            <a:cxnLst/>
            <a:rect l="l" t="t" r="r" b="b"/>
            <a:pathLst>
              <a:path w="13036" h="9931" extrusionOk="0">
                <a:moveTo>
                  <a:pt x="10507" y="1110"/>
                </a:moveTo>
                <a:lnTo>
                  <a:pt x="10507" y="1110"/>
                </a:lnTo>
                <a:cubicBezTo>
                  <a:pt x="8011" y="2457"/>
                  <a:pt x="5555" y="3883"/>
                  <a:pt x="3179" y="5388"/>
                </a:cubicBezTo>
                <a:lnTo>
                  <a:pt x="3139" y="5349"/>
                </a:lnTo>
                <a:cubicBezTo>
                  <a:pt x="2307" y="5071"/>
                  <a:pt x="1555" y="4715"/>
                  <a:pt x="802" y="4319"/>
                </a:cubicBezTo>
                <a:cubicBezTo>
                  <a:pt x="4050" y="3289"/>
                  <a:pt x="7259" y="2219"/>
                  <a:pt x="10507" y="1110"/>
                </a:cubicBezTo>
                <a:close/>
                <a:moveTo>
                  <a:pt x="10903" y="1387"/>
                </a:moveTo>
                <a:cubicBezTo>
                  <a:pt x="8843" y="2932"/>
                  <a:pt x="6783" y="4477"/>
                  <a:pt x="4684" y="6062"/>
                </a:cubicBezTo>
                <a:cubicBezTo>
                  <a:pt x="4565" y="5824"/>
                  <a:pt x="4407" y="5586"/>
                  <a:pt x="4328" y="5309"/>
                </a:cubicBezTo>
                <a:lnTo>
                  <a:pt x="4288" y="5309"/>
                </a:lnTo>
                <a:cubicBezTo>
                  <a:pt x="4288" y="5269"/>
                  <a:pt x="4288" y="5230"/>
                  <a:pt x="4248" y="5190"/>
                </a:cubicBezTo>
                <a:cubicBezTo>
                  <a:pt x="6427" y="3843"/>
                  <a:pt x="8645" y="2576"/>
                  <a:pt x="10903" y="1387"/>
                </a:cubicBezTo>
                <a:close/>
                <a:moveTo>
                  <a:pt x="12369" y="872"/>
                </a:moveTo>
                <a:lnTo>
                  <a:pt x="12369" y="872"/>
                </a:lnTo>
                <a:cubicBezTo>
                  <a:pt x="11656" y="2259"/>
                  <a:pt x="10784" y="3566"/>
                  <a:pt x="9952" y="4913"/>
                </a:cubicBezTo>
                <a:lnTo>
                  <a:pt x="7140" y="9468"/>
                </a:lnTo>
                <a:cubicBezTo>
                  <a:pt x="6387" y="8478"/>
                  <a:pt x="5555" y="7607"/>
                  <a:pt x="4644" y="6775"/>
                </a:cubicBezTo>
                <a:cubicBezTo>
                  <a:pt x="4605" y="6775"/>
                  <a:pt x="4605" y="6735"/>
                  <a:pt x="4565" y="6735"/>
                </a:cubicBezTo>
                <a:cubicBezTo>
                  <a:pt x="7140" y="4754"/>
                  <a:pt x="9754" y="2813"/>
                  <a:pt x="12369" y="872"/>
                </a:cubicBezTo>
                <a:close/>
                <a:moveTo>
                  <a:pt x="12448" y="1"/>
                </a:moveTo>
                <a:cubicBezTo>
                  <a:pt x="8566" y="1387"/>
                  <a:pt x="4605" y="2695"/>
                  <a:pt x="683" y="3923"/>
                </a:cubicBezTo>
                <a:cubicBezTo>
                  <a:pt x="564" y="3962"/>
                  <a:pt x="525" y="4081"/>
                  <a:pt x="564" y="4200"/>
                </a:cubicBezTo>
                <a:lnTo>
                  <a:pt x="366" y="4081"/>
                </a:lnTo>
                <a:cubicBezTo>
                  <a:pt x="336" y="4066"/>
                  <a:pt x="307" y="4059"/>
                  <a:pt x="280" y="4059"/>
                </a:cubicBezTo>
                <a:cubicBezTo>
                  <a:pt x="95" y="4059"/>
                  <a:pt x="1" y="4374"/>
                  <a:pt x="208" y="4477"/>
                </a:cubicBezTo>
                <a:cubicBezTo>
                  <a:pt x="1079" y="4953"/>
                  <a:pt x="1990" y="5388"/>
                  <a:pt x="2941" y="5745"/>
                </a:cubicBezTo>
                <a:cubicBezTo>
                  <a:pt x="2961" y="5765"/>
                  <a:pt x="2981" y="5774"/>
                  <a:pt x="3001" y="5774"/>
                </a:cubicBezTo>
                <a:cubicBezTo>
                  <a:pt x="3020" y="5774"/>
                  <a:pt x="3040" y="5765"/>
                  <a:pt x="3060" y="5745"/>
                </a:cubicBezTo>
                <a:cubicBezTo>
                  <a:pt x="3109" y="5794"/>
                  <a:pt x="3173" y="5828"/>
                  <a:pt x="3233" y="5828"/>
                </a:cubicBezTo>
                <a:cubicBezTo>
                  <a:pt x="3271" y="5828"/>
                  <a:pt x="3307" y="5815"/>
                  <a:pt x="3337" y="5784"/>
                </a:cubicBezTo>
                <a:lnTo>
                  <a:pt x="3931" y="5428"/>
                </a:lnTo>
                <a:cubicBezTo>
                  <a:pt x="4050" y="5745"/>
                  <a:pt x="4209" y="6022"/>
                  <a:pt x="4367" y="6299"/>
                </a:cubicBezTo>
                <a:lnTo>
                  <a:pt x="3971" y="6616"/>
                </a:lnTo>
                <a:cubicBezTo>
                  <a:pt x="3769" y="6751"/>
                  <a:pt x="3910" y="6999"/>
                  <a:pt x="4102" y="6999"/>
                </a:cubicBezTo>
                <a:cubicBezTo>
                  <a:pt x="4136" y="6999"/>
                  <a:pt x="4173" y="6991"/>
                  <a:pt x="4209" y="6973"/>
                </a:cubicBezTo>
                <a:cubicBezTo>
                  <a:pt x="4248" y="6933"/>
                  <a:pt x="4248" y="6933"/>
                  <a:pt x="4288" y="6894"/>
                </a:cubicBezTo>
                <a:cubicBezTo>
                  <a:pt x="4288" y="6973"/>
                  <a:pt x="4288" y="7012"/>
                  <a:pt x="4367" y="7092"/>
                </a:cubicBezTo>
                <a:cubicBezTo>
                  <a:pt x="5318" y="7923"/>
                  <a:pt x="6189" y="8835"/>
                  <a:pt x="6982" y="9864"/>
                </a:cubicBezTo>
                <a:cubicBezTo>
                  <a:pt x="7005" y="9911"/>
                  <a:pt x="7042" y="9930"/>
                  <a:pt x="7084" y="9930"/>
                </a:cubicBezTo>
                <a:cubicBezTo>
                  <a:pt x="7114" y="9930"/>
                  <a:pt x="7147" y="9920"/>
                  <a:pt x="7180" y="9904"/>
                </a:cubicBezTo>
                <a:cubicBezTo>
                  <a:pt x="7259" y="9904"/>
                  <a:pt x="7338" y="9864"/>
                  <a:pt x="7378" y="9825"/>
                </a:cubicBezTo>
                <a:lnTo>
                  <a:pt x="10349" y="5032"/>
                </a:lnTo>
                <a:cubicBezTo>
                  <a:pt x="11339" y="3566"/>
                  <a:pt x="12210" y="2061"/>
                  <a:pt x="12963" y="516"/>
                </a:cubicBezTo>
                <a:cubicBezTo>
                  <a:pt x="12963" y="437"/>
                  <a:pt x="12963" y="397"/>
                  <a:pt x="12963" y="357"/>
                </a:cubicBezTo>
                <a:cubicBezTo>
                  <a:pt x="13035" y="213"/>
                  <a:pt x="12943" y="35"/>
                  <a:pt x="12776" y="35"/>
                </a:cubicBezTo>
                <a:cubicBezTo>
                  <a:pt x="12759" y="35"/>
                  <a:pt x="12743" y="37"/>
                  <a:pt x="12725" y="41"/>
                </a:cubicBezTo>
                <a:lnTo>
                  <a:pt x="12646" y="41"/>
                </a:lnTo>
                <a:cubicBezTo>
                  <a:pt x="12606" y="1"/>
                  <a:pt x="12527" y="1"/>
                  <a:pt x="12448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grpSp>
        <p:nvGrpSpPr>
          <p:cNvPr id="348" name="Google Shape;348;p19"/>
          <p:cNvGrpSpPr/>
          <p:nvPr/>
        </p:nvGrpSpPr>
        <p:grpSpPr>
          <a:xfrm>
            <a:off x="298848" y="7202525"/>
            <a:ext cx="429715" cy="397789"/>
            <a:chOff x="1412390" y="2258211"/>
            <a:chExt cx="620689" cy="574573"/>
          </a:xfrm>
        </p:grpSpPr>
        <p:sp>
          <p:nvSpPr>
            <p:cNvPr id="349" name="Google Shape;349;p19"/>
            <p:cNvSpPr/>
            <p:nvPr/>
          </p:nvSpPr>
          <p:spPr>
            <a:xfrm>
              <a:off x="1786301" y="2258211"/>
              <a:ext cx="246778" cy="343858"/>
            </a:xfrm>
            <a:custGeom>
              <a:avLst/>
              <a:gdLst/>
              <a:ahLst/>
              <a:cxnLst/>
              <a:rect l="l" t="t" r="r" b="b"/>
              <a:pathLst>
                <a:path w="3843" h="5355" extrusionOk="0">
                  <a:moveTo>
                    <a:pt x="941" y="1"/>
                  </a:moveTo>
                  <a:cubicBezTo>
                    <a:pt x="714" y="1"/>
                    <a:pt x="481" y="120"/>
                    <a:pt x="357" y="348"/>
                  </a:cubicBezTo>
                  <a:cubicBezTo>
                    <a:pt x="199" y="665"/>
                    <a:pt x="80" y="1022"/>
                    <a:pt x="1" y="1339"/>
                  </a:cubicBezTo>
                  <a:cubicBezTo>
                    <a:pt x="1" y="1537"/>
                    <a:pt x="40" y="1735"/>
                    <a:pt x="80" y="1893"/>
                  </a:cubicBezTo>
                  <a:cubicBezTo>
                    <a:pt x="119" y="1972"/>
                    <a:pt x="278" y="2012"/>
                    <a:pt x="357" y="2012"/>
                  </a:cubicBezTo>
                  <a:cubicBezTo>
                    <a:pt x="397" y="2012"/>
                    <a:pt x="516" y="1853"/>
                    <a:pt x="476" y="1774"/>
                  </a:cubicBezTo>
                  <a:cubicBezTo>
                    <a:pt x="436" y="1418"/>
                    <a:pt x="516" y="1022"/>
                    <a:pt x="714" y="705"/>
                  </a:cubicBezTo>
                  <a:cubicBezTo>
                    <a:pt x="753" y="586"/>
                    <a:pt x="832" y="507"/>
                    <a:pt x="912" y="427"/>
                  </a:cubicBezTo>
                  <a:cubicBezTo>
                    <a:pt x="1030" y="546"/>
                    <a:pt x="1149" y="586"/>
                    <a:pt x="1189" y="705"/>
                  </a:cubicBezTo>
                  <a:cubicBezTo>
                    <a:pt x="1387" y="1101"/>
                    <a:pt x="1427" y="1537"/>
                    <a:pt x="1347" y="1933"/>
                  </a:cubicBezTo>
                  <a:cubicBezTo>
                    <a:pt x="1229" y="2804"/>
                    <a:pt x="1110" y="3715"/>
                    <a:pt x="951" y="4587"/>
                  </a:cubicBezTo>
                  <a:cubicBezTo>
                    <a:pt x="882" y="5107"/>
                    <a:pt x="1056" y="5354"/>
                    <a:pt x="1499" y="5354"/>
                  </a:cubicBezTo>
                  <a:cubicBezTo>
                    <a:pt x="1562" y="5354"/>
                    <a:pt x="1630" y="5349"/>
                    <a:pt x="1704" y="5339"/>
                  </a:cubicBezTo>
                  <a:cubicBezTo>
                    <a:pt x="2219" y="5260"/>
                    <a:pt x="2734" y="5141"/>
                    <a:pt x="3249" y="4943"/>
                  </a:cubicBezTo>
                  <a:cubicBezTo>
                    <a:pt x="3685" y="4824"/>
                    <a:pt x="3843" y="4587"/>
                    <a:pt x="3843" y="4230"/>
                  </a:cubicBezTo>
                  <a:cubicBezTo>
                    <a:pt x="3764" y="3834"/>
                    <a:pt x="3526" y="3478"/>
                    <a:pt x="3130" y="3359"/>
                  </a:cubicBezTo>
                  <a:cubicBezTo>
                    <a:pt x="3051" y="3359"/>
                    <a:pt x="2892" y="3359"/>
                    <a:pt x="2853" y="3438"/>
                  </a:cubicBezTo>
                  <a:cubicBezTo>
                    <a:pt x="2813" y="3517"/>
                    <a:pt x="2853" y="3636"/>
                    <a:pt x="2892" y="3715"/>
                  </a:cubicBezTo>
                  <a:cubicBezTo>
                    <a:pt x="2971" y="3874"/>
                    <a:pt x="3130" y="3953"/>
                    <a:pt x="3249" y="4072"/>
                  </a:cubicBezTo>
                  <a:cubicBezTo>
                    <a:pt x="3328" y="4191"/>
                    <a:pt x="3368" y="4349"/>
                    <a:pt x="3170" y="4428"/>
                  </a:cubicBezTo>
                  <a:cubicBezTo>
                    <a:pt x="2615" y="4666"/>
                    <a:pt x="2060" y="4785"/>
                    <a:pt x="1466" y="4824"/>
                  </a:cubicBezTo>
                  <a:cubicBezTo>
                    <a:pt x="1466" y="4626"/>
                    <a:pt x="1466" y="4468"/>
                    <a:pt x="1506" y="4309"/>
                  </a:cubicBezTo>
                  <a:cubicBezTo>
                    <a:pt x="1625" y="3517"/>
                    <a:pt x="1744" y="2725"/>
                    <a:pt x="1823" y="1933"/>
                  </a:cubicBezTo>
                  <a:cubicBezTo>
                    <a:pt x="1902" y="1378"/>
                    <a:pt x="1783" y="784"/>
                    <a:pt x="1466" y="309"/>
                  </a:cubicBezTo>
                  <a:cubicBezTo>
                    <a:pt x="1353" y="101"/>
                    <a:pt x="1149" y="1"/>
                    <a:pt x="9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50" name="Google Shape;350;p19"/>
            <p:cNvSpPr/>
            <p:nvPr/>
          </p:nvSpPr>
          <p:spPr>
            <a:xfrm>
              <a:off x="1643877" y="2480321"/>
              <a:ext cx="124706" cy="136066"/>
            </a:xfrm>
            <a:custGeom>
              <a:avLst/>
              <a:gdLst/>
              <a:ahLst/>
              <a:cxnLst/>
              <a:rect l="l" t="t" r="r" b="b"/>
              <a:pathLst>
                <a:path w="1942" h="2119" extrusionOk="0">
                  <a:moveTo>
                    <a:pt x="493" y="1"/>
                  </a:moveTo>
                  <a:cubicBezTo>
                    <a:pt x="414" y="1"/>
                    <a:pt x="317" y="19"/>
                    <a:pt x="238" y="19"/>
                  </a:cubicBezTo>
                  <a:cubicBezTo>
                    <a:pt x="238" y="137"/>
                    <a:pt x="278" y="217"/>
                    <a:pt x="357" y="335"/>
                  </a:cubicBezTo>
                  <a:cubicBezTo>
                    <a:pt x="476" y="534"/>
                    <a:pt x="634" y="692"/>
                    <a:pt x="832" y="890"/>
                  </a:cubicBezTo>
                  <a:lnTo>
                    <a:pt x="278" y="1326"/>
                  </a:lnTo>
                  <a:cubicBezTo>
                    <a:pt x="159" y="1445"/>
                    <a:pt x="0" y="1524"/>
                    <a:pt x="80" y="1722"/>
                  </a:cubicBezTo>
                  <a:cubicBezTo>
                    <a:pt x="135" y="1796"/>
                    <a:pt x="199" y="1826"/>
                    <a:pt x="267" y="1826"/>
                  </a:cubicBezTo>
                  <a:cubicBezTo>
                    <a:pt x="346" y="1826"/>
                    <a:pt x="430" y="1786"/>
                    <a:pt x="515" y="1722"/>
                  </a:cubicBezTo>
                  <a:cubicBezTo>
                    <a:pt x="713" y="1643"/>
                    <a:pt x="872" y="1524"/>
                    <a:pt x="1070" y="1365"/>
                  </a:cubicBezTo>
                  <a:cubicBezTo>
                    <a:pt x="1149" y="1563"/>
                    <a:pt x="1268" y="1762"/>
                    <a:pt x="1387" y="1960"/>
                  </a:cubicBezTo>
                  <a:cubicBezTo>
                    <a:pt x="1466" y="2039"/>
                    <a:pt x="1585" y="2078"/>
                    <a:pt x="1704" y="2118"/>
                  </a:cubicBezTo>
                  <a:cubicBezTo>
                    <a:pt x="1743" y="1999"/>
                    <a:pt x="1783" y="1880"/>
                    <a:pt x="1783" y="1762"/>
                  </a:cubicBezTo>
                  <a:cubicBezTo>
                    <a:pt x="1783" y="1682"/>
                    <a:pt x="1743" y="1603"/>
                    <a:pt x="1704" y="1524"/>
                  </a:cubicBezTo>
                  <a:cubicBezTo>
                    <a:pt x="1387" y="1247"/>
                    <a:pt x="1466" y="692"/>
                    <a:pt x="1862" y="534"/>
                  </a:cubicBezTo>
                  <a:cubicBezTo>
                    <a:pt x="1941" y="415"/>
                    <a:pt x="1941" y="296"/>
                    <a:pt x="1902" y="137"/>
                  </a:cubicBezTo>
                  <a:cubicBezTo>
                    <a:pt x="1873" y="80"/>
                    <a:pt x="1834" y="59"/>
                    <a:pt x="1791" y="59"/>
                  </a:cubicBezTo>
                  <a:cubicBezTo>
                    <a:pt x="1714" y="59"/>
                    <a:pt x="1621" y="126"/>
                    <a:pt x="1545" y="177"/>
                  </a:cubicBezTo>
                  <a:cubicBezTo>
                    <a:pt x="1426" y="296"/>
                    <a:pt x="1268" y="415"/>
                    <a:pt x="1149" y="534"/>
                  </a:cubicBezTo>
                  <a:cubicBezTo>
                    <a:pt x="991" y="335"/>
                    <a:pt x="793" y="177"/>
                    <a:pt x="594" y="19"/>
                  </a:cubicBezTo>
                  <a:cubicBezTo>
                    <a:pt x="568" y="5"/>
                    <a:pt x="533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51" name="Google Shape;351;p19"/>
            <p:cNvSpPr/>
            <p:nvPr/>
          </p:nvSpPr>
          <p:spPr>
            <a:xfrm>
              <a:off x="1412390" y="2529508"/>
              <a:ext cx="295132" cy="303276"/>
            </a:xfrm>
            <a:custGeom>
              <a:avLst/>
              <a:gdLst/>
              <a:ahLst/>
              <a:cxnLst/>
              <a:rect l="l" t="t" r="r" b="b"/>
              <a:pathLst>
                <a:path w="4596" h="4723" extrusionOk="0">
                  <a:moveTo>
                    <a:pt x="1103" y="1"/>
                  </a:moveTo>
                  <a:cubicBezTo>
                    <a:pt x="742" y="1"/>
                    <a:pt x="428" y="232"/>
                    <a:pt x="317" y="599"/>
                  </a:cubicBezTo>
                  <a:cubicBezTo>
                    <a:pt x="159" y="1035"/>
                    <a:pt x="80" y="1510"/>
                    <a:pt x="1" y="1946"/>
                  </a:cubicBezTo>
                  <a:cubicBezTo>
                    <a:pt x="1" y="2144"/>
                    <a:pt x="1" y="2382"/>
                    <a:pt x="238" y="2382"/>
                  </a:cubicBezTo>
                  <a:cubicBezTo>
                    <a:pt x="476" y="2382"/>
                    <a:pt x="397" y="2105"/>
                    <a:pt x="436" y="1946"/>
                  </a:cubicBezTo>
                  <a:cubicBezTo>
                    <a:pt x="476" y="1550"/>
                    <a:pt x="595" y="1154"/>
                    <a:pt x="714" y="758"/>
                  </a:cubicBezTo>
                  <a:cubicBezTo>
                    <a:pt x="793" y="599"/>
                    <a:pt x="951" y="481"/>
                    <a:pt x="1149" y="441"/>
                  </a:cubicBezTo>
                  <a:cubicBezTo>
                    <a:pt x="1170" y="438"/>
                    <a:pt x="1190" y="436"/>
                    <a:pt x="1210" y="436"/>
                  </a:cubicBezTo>
                  <a:cubicBezTo>
                    <a:pt x="1414" y="436"/>
                    <a:pt x="1552" y="617"/>
                    <a:pt x="1625" y="797"/>
                  </a:cubicBezTo>
                  <a:cubicBezTo>
                    <a:pt x="1625" y="877"/>
                    <a:pt x="1664" y="956"/>
                    <a:pt x="1664" y="1035"/>
                  </a:cubicBezTo>
                  <a:cubicBezTo>
                    <a:pt x="1704" y="1550"/>
                    <a:pt x="1744" y="2065"/>
                    <a:pt x="1783" y="2580"/>
                  </a:cubicBezTo>
                  <a:cubicBezTo>
                    <a:pt x="1783" y="3095"/>
                    <a:pt x="1783" y="3650"/>
                    <a:pt x="1783" y="4165"/>
                  </a:cubicBezTo>
                  <a:cubicBezTo>
                    <a:pt x="1783" y="4536"/>
                    <a:pt x="1928" y="4722"/>
                    <a:pt x="2187" y="4722"/>
                  </a:cubicBezTo>
                  <a:cubicBezTo>
                    <a:pt x="2287" y="4722"/>
                    <a:pt x="2404" y="4695"/>
                    <a:pt x="2536" y="4640"/>
                  </a:cubicBezTo>
                  <a:cubicBezTo>
                    <a:pt x="3090" y="4402"/>
                    <a:pt x="3645" y="4125"/>
                    <a:pt x="4199" y="3887"/>
                  </a:cubicBezTo>
                  <a:cubicBezTo>
                    <a:pt x="4477" y="3768"/>
                    <a:pt x="4596" y="3412"/>
                    <a:pt x="4398" y="3174"/>
                  </a:cubicBezTo>
                  <a:cubicBezTo>
                    <a:pt x="4318" y="2976"/>
                    <a:pt x="4160" y="2818"/>
                    <a:pt x="4041" y="2659"/>
                  </a:cubicBezTo>
                  <a:cubicBezTo>
                    <a:pt x="3962" y="2580"/>
                    <a:pt x="3803" y="2580"/>
                    <a:pt x="3685" y="2540"/>
                  </a:cubicBezTo>
                  <a:cubicBezTo>
                    <a:pt x="3645" y="2659"/>
                    <a:pt x="3645" y="2818"/>
                    <a:pt x="3685" y="2937"/>
                  </a:cubicBezTo>
                  <a:cubicBezTo>
                    <a:pt x="3764" y="3095"/>
                    <a:pt x="3883" y="3293"/>
                    <a:pt x="4001" y="3452"/>
                  </a:cubicBezTo>
                  <a:lnTo>
                    <a:pt x="2258" y="4244"/>
                  </a:lnTo>
                  <a:lnTo>
                    <a:pt x="2258" y="2659"/>
                  </a:lnTo>
                  <a:cubicBezTo>
                    <a:pt x="2258" y="1986"/>
                    <a:pt x="2179" y="1312"/>
                    <a:pt x="2021" y="679"/>
                  </a:cubicBezTo>
                  <a:cubicBezTo>
                    <a:pt x="1902" y="322"/>
                    <a:pt x="1585" y="45"/>
                    <a:pt x="1189" y="5"/>
                  </a:cubicBezTo>
                  <a:cubicBezTo>
                    <a:pt x="1160" y="2"/>
                    <a:pt x="1132" y="1"/>
                    <a:pt x="1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sp>
        <p:nvSpPr>
          <p:cNvPr id="352" name="Google Shape;352;p19"/>
          <p:cNvSpPr/>
          <p:nvPr/>
        </p:nvSpPr>
        <p:spPr>
          <a:xfrm>
            <a:off x="52081" y="7740526"/>
            <a:ext cx="552949" cy="410144"/>
          </a:xfrm>
          <a:custGeom>
            <a:avLst/>
            <a:gdLst/>
            <a:ahLst/>
            <a:cxnLst/>
            <a:rect l="l" t="t" r="r" b="b"/>
            <a:pathLst>
              <a:path w="12437" h="9225" extrusionOk="0">
                <a:moveTo>
                  <a:pt x="1895" y="0"/>
                </a:moveTo>
                <a:cubicBezTo>
                  <a:pt x="1313" y="0"/>
                  <a:pt x="705" y="248"/>
                  <a:pt x="197" y="558"/>
                </a:cubicBezTo>
                <a:cubicBezTo>
                  <a:pt x="0" y="721"/>
                  <a:pt x="155" y="993"/>
                  <a:pt x="349" y="993"/>
                </a:cubicBezTo>
                <a:cubicBezTo>
                  <a:pt x="390" y="993"/>
                  <a:pt x="433" y="981"/>
                  <a:pt x="474" y="954"/>
                </a:cubicBezTo>
                <a:cubicBezTo>
                  <a:pt x="915" y="666"/>
                  <a:pt x="1403" y="443"/>
                  <a:pt x="1857" y="443"/>
                </a:cubicBezTo>
                <a:cubicBezTo>
                  <a:pt x="2339" y="443"/>
                  <a:pt x="2782" y="695"/>
                  <a:pt x="3088" y="1390"/>
                </a:cubicBezTo>
                <a:cubicBezTo>
                  <a:pt x="3247" y="1825"/>
                  <a:pt x="3366" y="2340"/>
                  <a:pt x="3405" y="2816"/>
                </a:cubicBezTo>
                <a:cubicBezTo>
                  <a:pt x="3405" y="3331"/>
                  <a:pt x="3564" y="3846"/>
                  <a:pt x="3881" y="4321"/>
                </a:cubicBezTo>
                <a:cubicBezTo>
                  <a:pt x="4166" y="4574"/>
                  <a:pt x="4552" y="4701"/>
                  <a:pt x="4939" y="4701"/>
                </a:cubicBezTo>
                <a:cubicBezTo>
                  <a:pt x="5036" y="4701"/>
                  <a:pt x="5132" y="4693"/>
                  <a:pt x="5227" y="4677"/>
                </a:cubicBezTo>
                <a:cubicBezTo>
                  <a:pt x="5604" y="4638"/>
                  <a:pt x="5802" y="4578"/>
                  <a:pt x="6005" y="4578"/>
                </a:cubicBezTo>
                <a:cubicBezTo>
                  <a:pt x="6208" y="4578"/>
                  <a:pt x="6416" y="4638"/>
                  <a:pt x="6812" y="4836"/>
                </a:cubicBezTo>
                <a:cubicBezTo>
                  <a:pt x="7248" y="4836"/>
                  <a:pt x="7604" y="5232"/>
                  <a:pt x="7564" y="5707"/>
                </a:cubicBezTo>
                <a:cubicBezTo>
                  <a:pt x="7564" y="5905"/>
                  <a:pt x="7604" y="6143"/>
                  <a:pt x="7604" y="6381"/>
                </a:cubicBezTo>
                <a:cubicBezTo>
                  <a:pt x="7683" y="7569"/>
                  <a:pt x="8119" y="8599"/>
                  <a:pt x="9466" y="8599"/>
                </a:cubicBezTo>
                <a:cubicBezTo>
                  <a:pt x="10535" y="8599"/>
                  <a:pt x="11328" y="7926"/>
                  <a:pt x="11961" y="7133"/>
                </a:cubicBezTo>
                <a:lnTo>
                  <a:pt x="11961" y="7133"/>
                </a:lnTo>
                <a:cubicBezTo>
                  <a:pt x="11922" y="7728"/>
                  <a:pt x="11882" y="8361"/>
                  <a:pt x="11763" y="8956"/>
                </a:cubicBezTo>
                <a:cubicBezTo>
                  <a:pt x="11740" y="9117"/>
                  <a:pt x="11891" y="9224"/>
                  <a:pt x="12029" y="9224"/>
                </a:cubicBezTo>
                <a:cubicBezTo>
                  <a:pt x="12129" y="9224"/>
                  <a:pt x="12222" y="9168"/>
                  <a:pt x="12239" y="9035"/>
                </a:cubicBezTo>
                <a:cubicBezTo>
                  <a:pt x="12358" y="8282"/>
                  <a:pt x="12397" y="7490"/>
                  <a:pt x="12437" y="6698"/>
                </a:cubicBezTo>
                <a:cubicBezTo>
                  <a:pt x="12437" y="6618"/>
                  <a:pt x="12397" y="6579"/>
                  <a:pt x="12358" y="6539"/>
                </a:cubicBezTo>
                <a:cubicBezTo>
                  <a:pt x="12414" y="6371"/>
                  <a:pt x="12272" y="6203"/>
                  <a:pt x="12127" y="6203"/>
                </a:cubicBezTo>
                <a:cubicBezTo>
                  <a:pt x="12068" y="6203"/>
                  <a:pt x="12008" y="6232"/>
                  <a:pt x="11961" y="6302"/>
                </a:cubicBezTo>
                <a:lnTo>
                  <a:pt x="11961" y="6341"/>
                </a:lnTo>
                <a:cubicBezTo>
                  <a:pt x="11922" y="6302"/>
                  <a:pt x="11882" y="6302"/>
                  <a:pt x="11843" y="6302"/>
                </a:cubicBezTo>
                <a:cubicBezTo>
                  <a:pt x="11130" y="6302"/>
                  <a:pt x="10417" y="6222"/>
                  <a:pt x="9704" y="6024"/>
                </a:cubicBezTo>
                <a:cubicBezTo>
                  <a:pt x="9681" y="6018"/>
                  <a:pt x="9659" y="6015"/>
                  <a:pt x="9639" y="6015"/>
                </a:cubicBezTo>
                <a:cubicBezTo>
                  <a:pt x="9416" y="6015"/>
                  <a:pt x="9370" y="6387"/>
                  <a:pt x="9624" y="6460"/>
                </a:cubicBezTo>
                <a:cubicBezTo>
                  <a:pt x="10298" y="6658"/>
                  <a:pt x="10971" y="6737"/>
                  <a:pt x="11645" y="6737"/>
                </a:cubicBezTo>
                <a:cubicBezTo>
                  <a:pt x="11146" y="7449"/>
                  <a:pt x="10456" y="8193"/>
                  <a:pt x="9574" y="8193"/>
                </a:cubicBezTo>
                <a:cubicBezTo>
                  <a:pt x="9474" y="8193"/>
                  <a:pt x="9372" y="8183"/>
                  <a:pt x="9268" y="8163"/>
                </a:cubicBezTo>
                <a:cubicBezTo>
                  <a:pt x="7763" y="7886"/>
                  <a:pt x="8277" y="6341"/>
                  <a:pt x="8000" y="5311"/>
                </a:cubicBezTo>
                <a:cubicBezTo>
                  <a:pt x="7742" y="4439"/>
                  <a:pt x="7167" y="4067"/>
                  <a:pt x="6405" y="4067"/>
                </a:cubicBezTo>
                <a:cubicBezTo>
                  <a:pt x="6233" y="4067"/>
                  <a:pt x="6051" y="4086"/>
                  <a:pt x="5861" y="4123"/>
                </a:cubicBezTo>
                <a:cubicBezTo>
                  <a:pt x="5573" y="4157"/>
                  <a:pt x="5292" y="4234"/>
                  <a:pt x="5025" y="4234"/>
                </a:cubicBezTo>
                <a:cubicBezTo>
                  <a:pt x="4667" y="4234"/>
                  <a:pt x="4334" y="4096"/>
                  <a:pt x="4039" y="3529"/>
                </a:cubicBezTo>
                <a:cubicBezTo>
                  <a:pt x="3801" y="3093"/>
                  <a:pt x="3841" y="2301"/>
                  <a:pt x="3722" y="1825"/>
                </a:cubicBezTo>
                <a:cubicBezTo>
                  <a:pt x="3643" y="1350"/>
                  <a:pt x="3445" y="914"/>
                  <a:pt x="3167" y="558"/>
                </a:cubicBezTo>
                <a:cubicBezTo>
                  <a:pt x="2800" y="155"/>
                  <a:pt x="2355" y="0"/>
                  <a:pt x="189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3" name="Google Shape;353;p19"/>
          <p:cNvSpPr/>
          <p:nvPr/>
        </p:nvSpPr>
        <p:spPr>
          <a:xfrm>
            <a:off x="1328411" y="7675226"/>
            <a:ext cx="200826" cy="211896"/>
          </a:xfrm>
          <a:custGeom>
            <a:avLst/>
            <a:gdLst/>
            <a:ahLst/>
            <a:cxnLst/>
            <a:rect l="l" t="t" r="r" b="b"/>
            <a:pathLst>
              <a:path w="4517" h="4766" extrusionOk="0">
                <a:moveTo>
                  <a:pt x="1687" y="1"/>
                </a:moveTo>
                <a:cubicBezTo>
                  <a:pt x="1549" y="1"/>
                  <a:pt x="1405" y="121"/>
                  <a:pt x="1453" y="315"/>
                </a:cubicBezTo>
                <a:cubicBezTo>
                  <a:pt x="1612" y="790"/>
                  <a:pt x="1730" y="1305"/>
                  <a:pt x="1889" y="1741"/>
                </a:cubicBezTo>
                <a:cubicBezTo>
                  <a:pt x="1612" y="1582"/>
                  <a:pt x="1334" y="1384"/>
                  <a:pt x="1057" y="1186"/>
                </a:cubicBezTo>
                <a:cubicBezTo>
                  <a:pt x="1009" y="1158"/>
                  <a:pt x="960" y="1147"/>
                  <a:pt x="914" y="1147"/>
                </a:cubicBezTo>
                <a:cubicBezTo>
                  <a:pt x="698" y="1147"/>
                  <a:pt x="544" y="1412"/>
                  <a:pt x="740" y="1543"/>
                </a:cubicBezTo>
                <a:cubicBezTo>
                  <a:pt x="1097" y="1780"/>
                  <a:pt x="1453" y="2018"/>
                  <a:pt x="1810" y="2256"/>
                </a:cubicBezTo>
                <a:cubicBezTo>
                  <a:pt x="1295" y="2414"/>
                  <a:pt x="780" y="2573"/>
                  <a:pt x="265" y="2731"/>
                </a:cubicBezTo>
                <a:cubicBezTo>
                  <a:pt x="1" y="2807"/>
                  <a:pt x="132" y="3170"/>
                  <a:pt x="385" y="3170"/>
                </a:cubicBezTo>
                <a:cubicBezTo>
                  <a:pt x="397" y="3170"/>
                  <a:pt x="410" y="3169"/>
                  <a:pt x="423" y="3167"/>
                </a:cubicBezTo>
                <a:lnTo>
                  <a:pt x="1730" y="2771"/>
                </a:lnTo>
                <a:lnTo>
                  <a:pt x="1730" y="2771"/>
                </a:lnTo>
                <a:cubicBezTo>
                  <a:pt x="1532" y="3127"/>
                  <a:pt x="1334" y="3444"/>
                  <a:pt x="1097" y="3801"/>
                </a:cubicBezTo>
                <a:cubicBezTo>
                  <a:pt x="989" y="3963"/>
                  <a:pt x="1156" y="4106"/>
                  <a:pt x="1324" y="4106"/>
                </a:cubicBezTo>
                <a:cubicBezTo>
                  <a:pt x="1403" y="4106"/>
                  <a:pt x="1482" y="4075"/>
                  <a:pt x="1532" y="3999"/>
                </a:cubicBezTo>
                <a:cubicBezTo>
                  <a:pt x="1770" y="3642"/>
                  <a:pt x="1968" y="3246"/>
                  <a:pt x="2206" y="2890"/>
                </a:cubicBezTo>
                <a:cubicBezTo>
                  <a:pt x="2364" y="3444"/>
                  <a:pt x="2523" y="4038"/>
                  <a:pt x="2642" y="4593"/>
                </a:cubicBezTo>
                <a:cubicBezTo>
                  <a:pt x="2672" y="4714"/>
                  <a:pt x="2754" y="4766"/>
                  <a:pt x="2840" y="4766"/>
                </a:cubicBezTo>
                <a:cubicBezTo>
                  <a:pt x="2979" y="4766"/>
                  <a:pt x="3126" y="4630"/>
                  <a:pt x="3077" y="4434"/>
                </a:cubicBezTo>
                <a:cubicBezTo>
                  <a:pt x="2958" y="3880"/>
                  <a:pt x="2800" y="3286"/>
                  <a:pt x="2642" y="2731"/>
                </a:cubicBezTo>
                <a:lnTo>
                  <a:pt x="2642" y="2731"/>
                </a:lnTo>
                <a:cubicBezTo>
                  <a:pt x="2998" y="2929"/>
                  <a:pt x="3315" y="3127"/>
                  <a:pt x="3671" y="3286"/>
                </a:cubicBezTo>
                <a:cubicBezTo>
                  <a:pt x="3713" y="3310"/>
                  <a:pt x="3753" y="3320"/>
                  <a:pt x="3790" y="3320"/>
                </a:cubicBezTo>
                <a:cubicBezTo>
                  <a:pt x="3998" y="3320"/>
                  <a:pt x="4105" y="2990"/>
                  <a:pt x="3870" y="2890"/>
                </a:cubicBezTo>
                <a:cubicBezTo>
                  <a:pt x="3553" y="2731"/>
                  <a:pt x="3236" y="2573"/>
                  <a:pt x="2958" y="2375"/>
                </a:cubicBezTo>
                <a:cubicBezTo>
                  <a:pt x="3394" y="2256"/>
                  <a:pt x="3790" y="2137"/>
                  <a:pt x="4226" y="1978"/>
                </a:cubicBezTo>
                <a:cubicBezTo>
                  <a:pt x="4517" y="1869"/>
                  <a:pt x="4407" y="1494"/>
                  <a:pt x="4143" y="1494"/>
                </a:cubicBezTo>
                <a:cubicBezTo>
                  <a:pt x="4119" y="1494"/>
                  <a:pt x="4094" y="1497"/>
                  <a:pt x="4068" y="1503"/>
                </a:cubicBezTo>
                <a:cubicBezTo>
                  <a:pt x="3632" y="1662"/>
                  <a:pt x="3196" y="1820"/>
                  <a:pt x="2721" y="1939"/>
                </a:cubicBezTo>
                <a:cubicBezTo>
                  <a:pt x="2919" y="1622"/>
                  <a:pt x="3077" y="1305"/>
                  <a:pt x="3236" y="949"/>
                </a:cubicBezTo>
                <a:cubicBezTo>
                  <a:pt x="3340" y="765"/>
                  <a:pt x="3186" y="617"/>
                  <a:pt x="3035" y="617"/>
                </a:cubicBezTo>
                <a:cubicBezTo>
                  <a:pt x="2957" y="617"/>
                  <a:pt x="2880" y="656"/>
                  <a:pt x="2840" y="750"/>
                </a:cubicBezTo>
                <a:cubicBezTo>
                  <a:pt x="2681" y="1067"/>
                  <a:pt x="2523" y="1384"/>
                  <a:pt x="2364" y="1701"/>
                </a:cubicBezTo>
                <a:cubicBezTo>
                  <a:pt x="2206" y="1186"/>
                  <a:pt x="2047" y="671"/>
                  <a:pt x="1889" y="156"/>
                </a:cubicBezTo>
                <a:cubicBezTo>
                  <a:pt x="1858" y="49"/>
                  <a:pt x="1774" y="1"/>
                  <a:pt x="168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4" name="Google Shape;354;p19"/>
          <p:cNvSpPr/>
          <p:nvPr/>
        </p:nvSpPr>
        <p:spPr>
          <a:xfrm>
            <a:off x="1151677" y="7961894"/>
            <a:ext cx="121686" cy="112261"/>
          </a:xfrm>
          <a:custGeom>
            <a:avLst/>
            <a:gdLst/>
            <a:ahLst/>
            <a:cxnLst/>
            <a:rect l="l" t="t" r="r" b="b"/>
            <a:pathLst>
              <a:path w="2737" h="2525" extrusionOk="0">
                <a:moveTo>
                  <a:pt x="514" y="0"/>
                </a:moveTo>
                <a:cubicBezTo>
                  <a:pt x="329" y="0"/>
                  <a:pt x="187" y="258"/>
                  <a:pt x="344" y="415"/>
                </a:cubicBezTo>
                <a:cubicBezTo>
                  <a:pt x="502" y="573"/>
                  <a:pt x="621" y="692"/>
                  <a:pt x="780" y="811"/>
                </a:cubicBezTo>
                <a:lnTo>
                  <a:pt x="304" y="851"/>
                </a:lnTo>
                <a:cubicBezTo>
                  <a:pt x="0" y="889"/>
                  <a:pt x="25" y="1328"/>
                  <a:pt x="307" y="1328"/>
                </a:cubicBezTo>
                <a:cubicBezTo>
                  <a:pt x="319" y="1328"/>
                  <a:pt x="331" y="1328"/>
                  <a:pt x="344" y="1326"/>
                </a:cubicBezTo>
                <a:lnTo>
                  <a:pt x="740" y="1286"/>
                </a:lnTo>
                <a:lnTo>
                  <a:pt x="740" y="1286"/>
                </a:lnTo>
                <a:cubicBezTo>
                  <a:pt x="582" y="1484"/>
                  <a:pt x="423" y="1722"/>
                  <a:pt x="265" y="1960"/>
                </a:cubicBezTo>
                <a:cubicBezTo>
                  <a:pt x="130" y="2121"/>
                  <a:pt x="288" y="2283"/>
                  <a:pt x="453" y="2283"/>
                </a:cubicBezTo>
                <a:cubicBezTo>
                  <a:pt x="531" y="2283"/>
                  <a:pt x="610" y="2247"/>
                  <a:pt x="661" y="2158"/>
                </a:cubicBezTo>
                <a:lnTo>
                  <a:pt x="1017" y="1603"/>
                </a:lnTo>
                <a:cubicBezTo>
                  <a:pt x="1057" y="1841"/>
                  <a:pt x="1097" y="2118"/>
                  <a:pt x="1097" y="2316"/>
                </a:cubicBezTo>
                <a:cubicBezTo>
                  <a:pt x="1116" y="2455"/>
                  <a:pt x="1225" y="2524"/>
                  <a:pt x="1334" y="2524"/>
                </a:cubicBezTo>
                <a:cubicBezTo>
                  <a:pt x="1443" y="2524"/>
                  <a:pt x="1552" y="2455"/>
                  <a:pt x="1572" y="2316"/>
                </a:cubicBezTo>
                <a:cubicBezTo>
                  <a:pt x="1572" y="2039"/>
                  <a:pt x="1493" y="1762"/>
                  <a:pt x="1493" y="1484"/>
                </a:cubicBezTo>
                <a:lnTo>
                  <a:pt x="1493" y="1484"/>
                </a:lnTo>
                <a:lnTo>
                  <a:pt x="1849" y="1762"/>
                </a:lnTo>
                <a:cubicBezTo>
                  <a:pt x="1898" y="1802"/>
                  <a:pt x="1949" y="1820"/>
                  <a:pt x="1996" y="1820"/>
                </a:cubicBezTo>
                <a:cubicBezTo>
                  <a:pt x="2179" y="1820"/>
                  <a:pt x="2315" y="1562"/>
                  <a:pt x="2127" y="1405"/>
                </a:cubicBezTo>
                <a:cubicBezTo>
                  <a:pt x="2008" y="1326"/>
                  <a:pt x="1929" y="1247"/>
                  <a:pt x="1810" y="1128"/>
                </a:cubicBezTo>
                <a:lnTo>
                  <a:pt x="2443" y="1049"/>
                </a:lnTo>
                <a:cubicBezTo>
                  <a:pt x="2736" y="975"/>
                  <a:pt x="2725" y="564"/>
                  <a:pt x="2503" y="564"/>
                </a:cubicBezTo>
                <a:cubicBezTo>
                  <a:pt x="2484" y="564"/>
                  <a:pt x="2465" y="567"/>
                  <a:pt x="2443" y="573"/>
                </a:cubicBezTo>
                <a:lnTo>
                  <a:pt x="1691" y="653"/>
                </a:lnTo>
                <a:lnTo>
                  <a:pt x="1849" y="415"/>
                </a:lnTo>
                <a:cubicBezTo>
                  <a:pt x="1994" y="241"/>
                  <a:pt x="1843" y="47"/>
                  <a:pt x="1674" y="47"/>
                </a:cubicBezTo>
                <a:cubicBezTo>
                  <a:pt x="1611" y="47"/>
                  <a:pt x="1546" y="73"/>
                  <a:pt x="1493" y="138"/>
                </a:cubicBezTo>
                <a:lnTo>
                  <a:pt x="1374" y="336"/>
                </a:lnTo>
                <a:lnTo>
                  <a:pt x="1374" y="296"/>
                </a:lnTo>
                <a:cubicBezTo>
                  <a:pt x="1355" y="143"/>
                  <a:pt x="1234" y="73"/>
                  <a:pt x="1118" y="73"/>
                </a:cubicBezTo>
                <a:cubicBezTo>
                  <a:pt x="995" y="73"/>
                  <a:pt x="878" y="153"/>
                  <a:pt x="899" y="296"/>
                </a:cubicBezTo>
                <a:lnTo>
                  <a:pt x="661" y="58"/>
                </a:lnTo>
                <a:cubicBezTo>
                  <a:pt x="612" y="18"/>
                  <a:pt x="561" y="0"/>
                  <a:pt x="51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5" name="Google Shape;355;p19"/>
          <p:cNvSpPr/>
          <p:nvPr/>
        </p:nvSpPr>
        <p:spPr>
          <a:xfrm rot="-6435031">
            <a:off x="13868006" y="120373"/>
            <a:ext cx="416699" cy="564675"/>
          </a:xfrm>
          <a:custGeom>
            <a:avLst/>
            <a:gdLst/>
            <a:ahLst/>
            <a:cxnLst/>
            <a:rect l="l" t="t" r="r" b="b"/>
            <a:pathLst>
              <a:path w="6412" h="8689" extrusionOk="0">
                <a:moveTo>
                  <a:pt x="1262" y="565"/>
                </a:moveTo>
                <a:cubicBezTo>
                  <a:pt x="2252" y="1001"/>
                  <a:pt x="3164" y="1556"/>
                  <a:pt x="3995" y="2190"/>
                </a:cubicBezTo>
                <a:lnTo>
                  <a:pt x="3045" y="2704"/>
                </a:lnTo>
                <a:cubicBezTo>
                  <a:pt x="2821" y="2816"/>
                  <a:pt x="2984" y="3104"/>
                  <a:pt x="3169" y="3104"/>
                </a:cubicBezTo>
                <a:cubicBezTo>
                  <a:pt x="3180" y="3104"/>
                  <a:pt x="3192" y="3103"/>
                  <a:pt x="3203" y="3101"/>
                </a:cubicBezTo>
                <a:cubicBezTo>
                  <a:pt x="3679" y="3932"/>
                  <a:pt x="4114" y="4764"/>
                  <a:pt x="4550" y="5636"/>
                </a:cubicBezTo>
                <a:cubicBezTo>
                  <a:pt x="4867" y="6111"/>
                  <a:pt x="5144" y="6587"/>
                  <a:pt x="5342" y="7101"/>
                </a:cubicBezTo>
                <a:cubicBezTo>
                  <a:pt x="5515" y="7552"/>
                  <a:pt x="5689" y="8214"/>
                  <a:pt x="5173" y="8214"/>
                </a:cubicBezTo>
                <a:cubicBezTo>
                  <a:pt x="5099" y="8214"/>
                  <a:pt x="5011" y="8201"/>
                  <a:pt x="4907" y="8171"/>
                </a:cubicBezTo>
                <a:cubicBezTo>
                  <a:pt x="4233" y="7973"/>
                  <a:pt x="3797" y="6547"/>
                  <a:pt x="3441" y="5913"/>
                </a:cubicBezTo>
                <a:cubicBezTo>
                  <a:pt x="2966" y="5002"/>
                  <a:pt x="2490" y="4091"/>
                  <a:pt x="2015" y="3180"/>
                </a:cubicBezTo>
                <a:cubicBezTo>
                  <a:pt x="1993" y="3114"/>
                  <a:pt x="1935" y="3085"/>
                  <a:pt x="1874" y="3085"/>
                </a:cubicBezTo>
                <a:cubicBezTo>
                  <a:pt x="1825" y="3085"/>
                  <a:pt x="1773" y="3105"/>
                  <a:pt x="1738" y="3140"/>
                </a:cubicBezTo>
                <a:lnTo>
                  <a:pt x="1658" y="3140"/>
                </a:lnTo>
                <a:lnTo>
                  <a:pt x="589" y="3695"/>
                </a:lnTo>
                <a:cubicBezTo>
                  <a:pt x="826" y="2665"/>
                  <a:pt x="1064" y="1595"/>
                  <a:pt x="1262" y="565"/>
                </a:cubicBezTo>
                <a:close/>
                <a:moveTo>
                  <a:pt x="1139" y="1"/>
                </a:moveTo>
                <a:cubicBezTo>
                  <a:pt x="1013" y="1"/>
                  <a:pt x="906" y="72"/>
                  <a:pt x="906" y="169"/>
                </a:cubicBezTo>
                <a:cubicBezTo>
                  <a:pt x="628" y="1477"/>
                  <a:pt x="311" y="2784"/>
                  <a:pt x="34" y="4051"/>
                </a:cubicBezTo>
                <a:cubicBezTo>
                  <a:pt x="1" y="4185"/>
                  <a:pt x="136" y="4347"/>
                  <a:pt x="275" y="4347"/>
                </a:cubicBezTo>
                <a:cubicBezTo>
                  <a:pt x="300" y="4347"/>
                  <a:pt x="326" y="4341"/>
                  <a:pt x="351" y="4329"/>
                </a:cubicBezTo>
                <a:lnTo>
                  <a:pt x="1738" y="3616"/>
                </a:lnTo>
                <a:cubicBezTo>
                  <a:pt x="2451" y="5042"/>
                  <a:pt x="3203" y="6428"/>
                  <a:pt x="3956" y="7775"/>
                </a:cubicBezTo>
                <a:cubicBezTo>
                  <a:pt x="4279" y="8362"/>
                  <a:pt x="4537" y="8689"/>
                  <a:pt x="5004" y="8689"/>
                </a:cubicBezTo>
                <a:cubicBezTo>
                  <a:pt x="5167" y="8689"/>
                  <a:pt x="5355" y="8649"/>
                  <a:pt x="5580" y="8567"/>
                </a:cubicBezTo>
                <a:cubicBezTo>
                  <a:pt x="6412" y="8290"/>
                  <a:pt x="6333" y="7933"/>
                  <a:pt x="5936" y="7220"/>
                </a:cubicBezTo>
                <a:lnTo>
                  <a:pt x="3639" y="2903"/>
                </a:lnTo>
                <a:lnTo>
                  <a:pt x="4550" y="2388"/>
                </a:lnTo>
                <a:cubicBezTo>
                  <a:pt x="4669" y="2348"/>
                  <a:pt x="4669" y="2150"/>
                  <a:pt x="4550" y="2071"/>
                </a:cubicBezTo>
                <a:cubicBezTo>
                  <a:pt x="3679" y="1160"/>
                  <a:pt x="2292" y="645"/>
                  <a:pt x="1223" y="11"/>
                </a:cubicBezTo>
                <a:cubicBezTo>
                  <a:pt x="1195" y="4"/>
                  <a:pt x="1166" y="1"/>
                  <a:pt x="113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6" name="Google Shape;356;p19"/>
          <p:cNvSpPr/>
          <p:nvPr/>
        </p:nvSpPr>
        <p:spPr>
          <a:xfrm>
            <a:off x="13581082" y="151586"/>
            <a:ext cx="225379" cy="272435"/>
          </a:xfrm>
          <a:custGeom>
            <a:avLst/>
            <a:gdLst/>
            <a:ahLst/>
            <a:cxnLst/>
            <a:rect l="l" t="t" r="r" b="b"/>
            <a:pathLst>
              <a:path w="6945" h="8395" extrusionOk="0">
                <a:moveTo>
                  <a:pt x="1685" y="0"/>
                </a:moveTo>
                <a:cubicBezTo>
                  <a:pt x="1533" y="0"/>
                  <a:pt x="1382" y="187"/>
                  <a:pt x="1465" y="354"/>
                </a:cubicBezTo>
                <a:cubicBezTo>
                  <a:pt x="2020" y="1424"/>
                  <a:pt x="2456" y="2493"/>
                  <a:pt x="2852" y="3602"/>
                </a:cubicBezTo>
                <a:cubicBezTo>
                  <a:pt x="2060" y="3246"/>
                  <a:pt x="1267" y="2929"/>
                  <a:pt x="475" y="2572"/>
                </a:cubicBezTo>
                <a:cubicBezTo>
                  <a:pt x="440" y="2557"/>
                  <a:pt x="405" y="2550"/>
                  <a:pt x="372" y="2550"/>
                </a:cubicBezTo>
                <a:cubicBezTo>
                  <a:pt x="146" y="2550"/>
                  <a:pt x="1" y="2865"/>
                  <a:pt x="277" y="2968"/>
                </a:cubicBezTo>
                <a:cubicBezTo>
                  <a:pt x="1030" y="3325"/>
                  <a:pt x="1782" y="3642"/>
                  <a:pt x="2575" y="3959"/>
                </a:cubicBezTo>
                <a:cubicBezTo>
                  <a:pt x="2060" y="4196"/>
                  <a:pt x="1505" y="4394"/>
                  <a:pt x="990" y="4632"/>
                </a:cubicBezTo>
                <a:cubicBezTo>
                  <a:pt x="736" y="4705"/>
                  <a:pt x="848" y="5077"/>
                  <a:pt x="1082" y="5077"/>
                </a:cubicBezTo>
                <a:cubicBezTo>
                  <a:pt x="1104" y="5077"/>
                  <a:pt x="1126" y="5074"/>
                  <a:pt x="1149" y="5068"/>
                </a:cubicBezTo>
                <a:cubicBezTo>
                  <a:pt x="1703" y="4830"/>
                  <a:pt x="2258" y="4593"/>
                  <a:pt x="2852" y="4355"/>
                </a:cubicBezTo>
                <a:lnTo>
                  <a:pt x="2852" y="4355"/>
                </a:lnTo>
                <a:cubicBezTo>
                  <a:pt x="2416" y="5266"/>
                  <a:pt x="1980" y="6177"/>
                  <a:pt x="1584" y="7088"/>
                </a:cubicBezTo>
                <a:cubicBezTo>
                  <a:pt x="1506" y="7271"/>
                  <a:pt x="1652" y="7437"/>
                  <a:pt x="1795" y="7437"/>
                </a:cubicBezTo>
                <a:cubicBezTo>
                  <a:pt x="1868" y="7437"/>
                  <a:pt x="1940" y="7394"/>
                  <a:pt x="1980" y="7286"/>
                </a:cubicBezTo>
                <a:cubicBezTo>
                  <a:pt x="2416" y="6415"/>
                  <a:pt x="2812" y="5504"/>
                  <a:pt x="3208" y="4593"/>
                </a:cubicBezTo>
                <a:cubicBezTo>
                  <a:pt x="3644" y="5860"/>
                  <a:pt x="4159" y="7088"/>
                  <a:pt x="4714" y="8276"/>
                </a:cubicBezTo>
                <a:cubicBezTo>
                  <a:pt x="4755" y="8359"/>
                  <a:pt x="4835" y="8394"/>
                  <a:pt x="4917" y="8394"/>
                </a:cubicBezTo>
                <a:cubicBezTo>
                  <a:pt x="5069" y="8394"/>
                  <a:pt x="5227" y="8273"/>
                  <a:pt x="5149" y="8118"/>
                </a:cubicBezTo>
                <a:cubicBezTo>
                  <a:pt x="4595" y="6890"/>
                  <a:pt x="4080" y="5662"/>
                  <a:pt x="3644" y="4394"/>
                </a:cubicBezTo>
                <a:lnTo>
                  <a:pt x="3644" y="4394"/>
                </a:lnTo>
                <a:cubicBezTo>
                  <a:pt x="4595" y="4791"/>
                  <a:pt x="5546" y="5147"/>
                  <a:pt x="6536" y="5504"/>
                </a:cubicBezTo>
                <a:cubicBezTo>
                  <a:pt x="6559" y="5511"/>
                  <a:pt x="6582" y="5515"/>
                  <a:pt x="6604" y="5515"/>
                </a:cubicBezTo>
                <a:cubicBezTo>
                  <a:pt x="6808" y="5515"/>
                  <a:pt x="6944" y="5211"/>
                  <a:pt x="6694" y="5068"/>
                </a:cubicBezTo>
                <a:cubicBezTo>
                  <a:pt x="5704" y="4751"/>
                  <a:pt x="4753" y="4355"/>
                  <a:pt x="3803" y="3998"/>
                </a:cubicBezTo>
                <a:cubicBezTo>
                  <a:pt x="4357" y="3761"/>
                  <a:pt x="4912" y="3563"/>
                  <a:pt x="5427" y="3365"/>
                </a:cubicBezTo>
                <a:cubicBezTo>
                  <a:pt x="5690" y="3252"/>
                  <a:pt x="5561" y="2926"/>
                  <a:pt x="5344" y="2926"/>
                </a:cubicBezTo>
                <a:cubicBezTo>
                  <a:pt x="5332" y="2926"/>
                  <a:pt x="5320" y="2927"/>
                  <a:pt x="5308" y="2929"/>
                </a:cubicBezTo>
                <a:cubicBezTo>
                  <a:pt x="4753" y="3127"/>
                  <a:pt x="4238" y="3325"/>
                  <a:pt x="3723" y="3523"/>
                </a:cubicBezTo>
                <a:lnTo>
                  <a:pt x="4714" y="1384"/>
                </a:lnTo>
                <a:cubicBezTo>
                  <a:pt x="4792" y="1201"/>
                  <a:pt x="4629" y="1052"/>
                  <a:pt x="4475" y="1052"/>
                </a:cubicBezTo>
                <a:cubicBezTo>
                  <a:pt x="4395" y="1052"/>
                  <a:pt x="4318" y="1092"/>
                  <a:pt x="4278" y="1186"/>
                </a:cubicBezTo>
                <a:lnTo>
                  <a:pt x="3288" y="3404"/>
                </a:lnTo>
                <a:cubicBezTo>
                  <a:pt x="2892" y="2255"/>
                  <a:pt x="2416" y="1186"/>
                  <a:pt x="1862" y="116"/>
                </a:cubicBezTo>
                <a:cubicBezTo>
                  <a:pt x="1814" y="34"/>
                  <a:pt x="1750" y="0"/>
                  <a:pt x="168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7" name="Google Shape;357;p19"/>
          <p:cNvSpPr/>
          <p:nvPr/>
        </p:nvSpPr>
        <p:spPr>
          <a:xfrm>
            <a:off x="13489159" y="381392"/>
            <a:ext cx="225379" cy="272435"/>
          </a:xfrm>
          <a:custGeom>
            <a:avLst/>
            <a:gdLst/>
            <a:ahLst/>
            <a:cxnLst/>
            <a:rect l="l" t="t" r="r" b="b"/>
            <a:pathLst>
              <a:path w="6945" h="8395" extrusionOk="0">
                <a:moveTo>
                  <a:pt x="1685" y="0"/>
                </a:moveTo>
                <a:cubicBezTo>
                  <a:pt x="1533" y="0"/>
                  <a:pt x="1382" y="187"/>
                  <a:pt x="1465" y="354"/>
                </a:cubicBezTo>
                <a:cubicBezTo>
                  <a:pt x="2020" y="1424"/>
                  <a:pt x="2456" y="2493"/>
                  <a:pt x="2852" y="3602"/>
                </a:cubicBezTo>
                <a:cubicBezTo>
                  <a:pt x="2060" y="3246"/>
                  <a:pt x="1267" y="2929"/>
                  <a:pt x="475" y="2572"/>
                </a:cubicBezTo>
                <a:cubicBezTo>
                  <a:pt x="440" y="2557"/>
                  <a:pt x="405" y="2550"/>
                  <a:pt x="372" y="2550"/>
                </a:cubicBezTo>
                <a:cubicBezTo>
                  <a:pt x="146" y="2550"/>
                  <a:pt x="1" y="2865"/>
                  <a:pt x="277" y="2968"/>
                </a:cubicBezTo>
                <a:cubicBezTo>
                  <a:pt x="1030" y="3325"/>
                  <a:pt x="1782" y="3642"/>
                  <a:pt x="2575" y="3959"/>
                </a:cubicBezTo>
                <a:cubicBezTo>
                  <a:pt x="2060" y="4196"/>
                  <a:pt x="1505" y="4394"/>
                  <a:pt x="990" y="4632"/>
                </a:cubicBezTo>
                <a:cubicBezTo>
                  <a:pt x="736" y="4705"/>
                  <a:pt x="848" y="5077"/>
                  <a:pt x="1082" y="5077"/>
                </a:cubicBezTo>
                <a:cubicBezTo>
                  <a:pt x="1104" y="5077"/>
                  <a:pt x="1126" y="5074"/>
                  <a:pt x="1149" y="5068"/>
                </a:cubicBezTo>
                <a:cubicBezTo>
                  <a:pt x="1703" y="4830"/>
                  <a:pt x="2258" y="4593"/>
                  <a:pt x="2852" y="4355"/>
                </a:cubicBezTo>
                <a:lnTo>
                  <a:pt x="2852" y="4355"/>
                </a:lnTo>
                <a:cubicBezTo>
                  <a:pt x="2416" y="5266"/>
                  <a:pt x="1980" y="6177"/>
                  <a:pt x="1584" y="7088"/>
                </a:cubicBezTo>
                <a:cubicBezTo>
                  <a:pt x="1506" y="7271"/>
                  <a:pt x="1652" y="7437"/>
                  <a:pt x="1795" y="7437"/>
                </a:cubicBezTo>
                <a:cubicBezTo>
                  <a:pt x="1868" y="7437"/>
                  <a:pt x="1940" y="7394"/>
                  <a:pt x="1980" y="7286"/>
                </a:cubicBezTo>
                <a:cubicBezTo>
                  <a:pt x="2416" y="6415"/>
                  <a:pt x="2812" y="5504"/>
                  <a:pt x="3208" y="4593"/>
                </a:cubicBezTo>
                <a:cubicBezTo>
                  <a:pt x="3644" y="5860"/>
                  <a:pt x="4159" y="7088"/>
                  <a:pt x="4714" y="8276"/>
                </a:cubicBezTo>
                <a:cubicBezTo>
                  <a:pt x="4755" y="8359"/>
                  <a:pt x="4835" y="8394"/>
                  <a:pt x="4917" y="8394"/>
                </a:cubicBezTo>
                <a:cubicBezTo>
                  <a:pt x="5069" y="8394"/>
                  <a:pt x="5227" y="8273"/>
                  <a:pt x="5149" y="8118"/>
                </a:cubicBezTo>
                <a:cubicBezTo>
                  <a:pt x="4595" y="6890"/>
                  <a:pt x="4080" y="5662"/>
                  <a:pt x="3644" y="4394"/>
                </a:cubicBezTo>
                <a:lnTo>
                  <a:pt x="3644" y="4394"/>
                </a:lnTo>
                <a:cubicBezTo>
                  <a:pt x="4595" y="4791"/>
                  <a:pt x="5546" y="5147"/>
                  <a:pt x="6536" y="5504"/>
                </a:cubicBezTo>
                <a:cubicBezTo>
                  <a:pt x="6559" y="5511"/>
                  <a:pt x="6582" y="5515"/>
                  <a:pt x="6604" y="5515"/>
                </a:cubicBezTo>
                <a:cubicBezTo>
                  <a:pt x="6808" y="5515"/>
                  <a:pt x="6944" y="5211"/>
                  <a:pt x="6694" y="5068"/>
                </a:cubicBezTo>
                <a:cubicBezTo>
                  <a:pt x="5704" y="4751"/>
                  <a:pt x="4753" y="4355"/>
                  <a:pt x="3803" y="3998"/>
                </a:cubicBezTo>
                <a:cubicBezTo>
                  <a:pt x="4357" y="3761"/>
                  <a:pt x="4912" y="3563"/>
                  <a:pt x="5427" y="3365"/>
                </a:cubicBezTo>
                <a:cubicBezTo>
                  <a:pt x="5690" y="3252"/>
                  <a:pt x="5561" y="2926"/>
                  <a:pt x="5344" y="2926"/>
                </a:cubicBezTo>
                <a:cubicBezTo>
                  <a:pt x="5332" y="2926"/>
                  <a:pt x="5320" y="2927"/>
                  <a:pt x="5308" y="2929"/>
                </a:cubicBezTo>
                <a:cubicBezTo>
                  <a:pt x="4753" y="3127"/>
                  <a:pt x="4238" y="3325"/>
                  <a:pt x="3723" y="3523"/>
                </a:cubicBezTo>
                <a:lnTo>
                  <a:pt x="4714" y="1384"/>
                </a:lnTo>
                <a:cubicBezTo>
                  <a:pt x="4792" y="1201"/>
                  <a:pt x="4629" y="1052"/>
                  <a:pt x="4475" y="1052"/>
                </a:cubicBezTo>
                <a:cubicBezTo>
                  <a:pt x="4395" y="1052"/>
                  <a:pt x="4318" y="1092"/>
                  <a:pt x="4278" y="1186"/>
                </a:cubicBezTo>
                <a:lnTo>
                  <a:pt x="3288" y="3404"/>
                </a:lnTo>
                <a:cubicBezTo>
                  <a:pt x="2892" y="2255"/>
                  <a:pt x="2416" y="1186"/>
                  <a:pt x="1862" y="116"/>
                </a:cubicBezTo>
                <a:cubicBezTo>
                  <a:pt x="1814" y="34"/>
                  <a:pt x="1750" y="0"/>
                  <a:pt x="168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8" name="Google Shape;358;p19"/>
          <p:cNvSpPr/>
          <p:nvPr/>
        </p:nvSpPr>
        <p:spPr>
          <a:xfrm rot="1789419">
            <a:off x="14029574" y="801279"/>
            <a:ext cx="394794" cy="333736"/>
          </a:xfrm>
          <a:custGeom>
            <a:avLst/>
            <a:gdLst/>
            <a:ahLst/>
            <a:cxnLst/>
            <a:rect l="l" t="t" r="r" b="b"/>
            <a:pathLst>
              <a:path w="72936" h="61656" extrusionOk="0">
                <a:moveTo>
                  <a:pt x="58129" y="1"/>
                </a:moveTo>
                <a:cubicBezTo>
                  <a:pt x="49636" y="1"/>
                  <a:pt x="41824" y="11632"/>
                  <a:pt x="40726" y="20415"/>
                </a:cubicBezTo>
                <a:cubicBezTo>
                  <a:pt x="35733" y="16358"/>
                  <a:pt x="29227" y="14011"/>
                  <a:pt x="23094" y="14011"/>
                </a:cubicBezTo>
                <a:cubicBezTo>
                  <a:pt x="14674" y="14011"/>
                  <a:pt x="6955" y="18434"/>
                  <a:pt x="4813" y="28930"/>
                </a:cubicBezTo>
                <a:cubicBezTo>
                  <a:pt x="1" y="51884"/>
                  <a:pt x="33321" y="55957"/>
                  <a:pt x="47390" y="61140"/>
                </a:cubicBezTo>
                <a:lnTo>
                  <a:pt x="48501" y="61140"/>
                </a:lnTo>
                <a:cubicBezTo>
                  <a:pt x="48833" y="61473"/>
                  <a:pt x="49241" y="61656"/>
                  <a:pt x="49656" y="61656"/>
                </a:cubicBezTo>
                <a:cubicBezTo>
                  <a:pt x="50165" y="61656"/>
                  <a:pt x="50685" y="61381"/>
                  <a:pt x="51092" y="60770"/>
                </a:cubicBezTo>
                <a:cubicBezTo>
                  <a:pt x="57756" y="51884"/>
                  <a:pt x="62940" y="41888"/>
                  <a:pt x="66642" y="31522"/>
                </a:cubicBezTo>
                <a:cubicBezTo>
                  <a:pt x="69233" y="23376"/>
                  <a:pt x="72936" y="12270"/>
                  <a:pt x="67012" y="4865"/>
                </a:cubicBezTo>
                <a:cubicBezTo>
                  <a:pt x="64139" y="1417"/>
                  <a:pt x="61092" y="1"/>
                  <a:pt x="5812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grpSp>
        <p:nvGrpSpPr>
          <p:cNvPr id="359" name="Google Shape;359;p19"/>
          <p:cNvGrpSpPr/>
          <p:nvPr/>
        </p:nvGrpSpPr>
        <p:grpSpPr>
          <a:xfrm rot="9322877">
            <a:off x="14217232" y="469133"/>
            <a:ext cx="284096" cy="314221"/>
            <a:chOff x="5414907" y="2017485"/>
            <a:chExt cx="220338" cy="243702"/>
          </a:xfrm>
        </p:grpSpPr>
        <p:sp>
          <p:nvSpPr>
            <p:cNvPr id="360" name="Google Shape;360;p19"/>
            <p:cNvSpPr/>
            <p:nvPr/>
          </p:nvSpPr>
          <p:spPr>
            <a:xfrm>
              <a:off x="5414907" y="2017485"/>
              <a:ext cx="131370" cy="113351"/>
            </a:xfrm>
            <a:custGeom>
              <a:avLst/>
              <a:gdLst/>
              <a:ahLst/>
              <a:cxnLst/>
              <a:rect l="l" t="t" r="r" b="b"/>
              <a:pathLst>
                <a:path w="2457" h="2120" extrusionOk="0">
                  <a:moveTo>
                    <a:pt x="1361" y="470"/>
                  </a:moveTo>
                  <a:cubicBezTo>
                    <a:pt x="1383" y="470"/>
                    <a:pt x="1405" y="472"/>
                    <a:pt x="1427" y="476"/>
                  </a:cubicBezTo>
                  <a:cubicBezTo>
                    <a:pt x="1506" y="555"/>
                    <a:pt x="1585" y="634"/>
                    <a:pt x="1664" y="714"/>
                  </a:cubicBezTo>
                  <a:cubicBezTo>
                    <a:pt x="1902" y="951"/>
                    <a:pt x="2021" y="1308"/>
                    <a:pt x="1704" y="1546"/>
                  </a:cubicBezTo>
                  <a:cubicBezTo>
                    <a:pt x="1565" y="1645"/>
                    <a:pt x="1407" y="1694"/>
                    <a:pt x="1248" y="1694"/>
                  </a:cubicBezTo>
                  <a:cubicBezTo>
                    <a:pt x="1090" y="1694"/>
                    <a:pt x="931" y="1645"/>
                    <a:pt x="793" y="1546"/>
                  </a:cubicBezTo>
                  <a:cubicBezTo>
                    <a:pt x="515" y="1347"/>
                    <a:pt x="515" y="951"/>
                    <a:pt x="753" y="714"/>
                  </a:cubicBezTo>
                  <a:lnTo>
                    <a:pt x="793" y="714"/>
                  </a:lnTo>
                  <a:cubicBezTo>
                    <a:pt x="934" y="608"/>
                    <a:pt x="1171" y="470"/>
                    <a:pt x="1361" y="470"/>
                  </a:cubicBezTo>
                  <a:close/>
                  <a:moveTo>
                    <a:pt x="1427" y="1"/>
                  </a:moveTo>
                  <a:cubicBezTo>
                    <a:pt x="1149" y="1"/>
                    <a:pt x="872" y="80"/>
                    <a:pt x="634" y="238"/>
                  </a:cubicBezTo>
                  <a:cubicBezTo>
                    <a:pt x="623" y="227"/>
                    <a:pt x="608" y="222"/>
                    <a:pt x="591" y="222"/>
                  </a:cubicBezTo>
                  <a:cubicBezTo>
                    <a:pt x="552" y="222"/>
                    <a:pt x="504" y="250"/>
                    <a:pt x="476" y="278"/>
                  </a:cubicBezTo>
                  <a:cubicBezTo>
                    <a:pt x="40" y="714"/>
                    <a:pt x="1" y="1387"/>
                    <a:pt x="436" y="1823"/>
                  </a:cubicBezTo>
                  <a:cubicBezTo>
                    <a:pt x="674" y="2021"/>
                    <a:pt x="961" y="2120"/>
                    <a:pt x="1248" y="2120"/>
                  </a:cubicBezTo>
                  <a:cubicBezTo>
                    <a:pt x="1536" y="2120"/>
                    <a:pt x="1823" y="2021"/>
                    <a:pt x="2060" y="1823"/>
                  </a:cubicBezTo>
                  <a:cubicBezTo>
                    <a:pt x="2417" y="1466"/>
                    <a:pt x="2456" y="833"/>
                    <a:pt x="2100" y="476"/>
                  </a:cubicBezTo>
                  <a:cubicBezTo>
                    <a:pt x="1942" y="238"/>
                    <a:pt x="1704" y="80"/>
                    <a:pt x="14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1" name="Google Shape;361;p19"/>
            <p:cNvSpPr/>
            <p:nvPr/>
          </p:nvSpPr>
          <p:spPr>
            <a:xfrm>
              <a:off x="5469978" y="2200929"/>
              <a:ext cx="77849" cy="60258"/>
            </a:xfrm>
            <a:custGeom>
              <a:avLst/>
              <a:gdLst/>
              <a:ahLst/>
              <a:cxnLst/>
              <a:rect l="l" t="t" r="r" b="b"/>
              <a:pathLst>
                <a:path w="1456" h="1127" extrusionOk="0">
                  <a:moveTo>
                    <a:pt x="707" y="0"/>
                  </a:moveTo>
                  <a:cubicBezTo>
                    <a:pt x="599" y="0"/>
                    <a:pt x="492" y="32"/>
                    <a:pt x="397" y="95"/>
                  </a:cubicBezTo>
                  <a:cubicBezTo>
                    <a:pt x="278" y="95"/>
                    <a:pt x="238" y="135"/>
                    <a:pt x="199" y="214"/>
                  </a:cubicBezTo>
                  <a:cubicBezTo>
                    <a:pt x="40" y="372"/>
                    <a:pt x="0" y="610"/>
                    <a:pt x="80" y="808"/>
                  </a:cubicBezTo>
                  <a:cubicBezTo>
                    <a:pt x="199" y="1006"/>
                    <a:pt x="436" y="1125"/>
                    <a:pt x="634" y="1125"/>
                  </a:cubicBezTo>
                  <a:cubicBezTo>
                    <a:pt x="651" y="1126"/>
                    <a:pt x="667" y="1127"/>
                    <a:pt x="683" y="1127"/>
                  </a:cubicBezTo>
                  <a:cubicBezTo>
                    <a:pt x="1169" y="1127"/>
                    <a:pt x="1456" y="559"/>
                    <a:pt x="1149" y="214"/>
                  </a:cubicBezTo>
                  <a:cubicBezTo>
                    <a:pt x="1030" y="71"/>
                    <a:pt x="869" y="0"/>
                    <a:pt x="7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2" name="Google Shape;362;p19"/>
            <p:cNvSpPr/>
            <p:nvPr/>
          </p:nvSpPr>
          <p:spPr>
            <a:xfrm>
              <a:off x="5603431" y="2178473"/>
              <a:ext cx="31813" cy="25451"/>
            </a:xfrm>
            <a:custGeom>
              <a:avLst/>
              <a:gdLst/>
              <a:ahLst/>
              <a:cxnLst/>
              <a:rect l="l" t="t" r="r" b="b"/>
              <a:pathLst>
                <a:path w="595" h="476" extrusionOk="0">
                  <a:moveTo>
                    <a:pt x="277" y="0"/>
                  </a:moveTo>
                  <a:cubicBezTo>
                    <a:pt x="0" y="0"/>
                    <a:pt x="0" y="476"/>
                    <a:pt x="317" y="476"/>
                  </a:cubicBezTo>
                  <a:cubicBezTo>
                    <a:pt x="594" y="476"/>
                    <a:pt x="594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</p:spTree>
    <p:extLst>
      <p:ext uri="{BB962C8B-B14F-4D97-AF65-F5344CB8AC3E}">
        <p14:creationId xmlns:p14="http://schemas.microsoft.com/office/powerpoint/2010/main" val="1649003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3/05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896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41160" y="622080"/>
            <a:ext cx="12348000" cy="916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41160" y="1995120"/>
            <a:ext cx="12348000" cy="53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80" r:id="rId8"/>
    <p:sldLayoutId id="2147483681" r:id="rId9"/>
    <p:sldLayoutId id="2147483682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544" userDrawn="1">
          <p15:clr>
            <a:srgbClr val="EA4335"/>
          </p15:clr>
        </p15:guide>
        <p15:guide id="2" pos="726" userDrawn="1">
          <p15:clr>
            <a:srgbClr val="EA4335"/>
          </p15:clr>
        </p15:guide>
        <p15:guide id="3" orient="horz" pos="4640" userDrawn="1">
          <p15:clr>
            <a:srgbClr val="EA4335"/>
          </p15:clr>
        </p15:guide>
        <p15:guide id="4" pos="8490" userDrawn="1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png"/><Relationship Id="rId5" Type="http://schemas.openxmlformats.org/officeDocument/2006/relationships/image" Target="../media/image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9.xml"/><Relationship Id="rId7" Type="http://schemas.openxmlformats.org/officeDocument/2006/relationships/slide" Target="slide5.xml"/><Relationship Id="rId12" Type="http://schemas.openxmlformats.org/officeDocument/2006/relationships/image" Target="../media/image7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4.xml"/><Relationship Id="rId11" Type="http://schemas.openxmlformats.org/officeDocument/2006/relationships/image" Target="../media/image6.gif"/><Relationship Id="rId5" Type="http://schemas.openxmlformats.org/officeDocument/2006/relationships/slide" Target="slide3.xml"/><Relationship Id="rId10" Type="http://schemas.openxmlformats.org/officeDocument/2006/relationships/image" Target="../media/image5.gif"/><Relationship Id="rId4" Type="http://schemas.openxmlformats.org/officeDocument/2006/relationships/image" Target="../media/image4.png"/><Relationship Id="rId9" Type="http://schemas.openxmlformats.org/officeDocument/2006/relationships/slide" Target="slide7.xml"/><Relationship Id="rId1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5.png"/><Relationship Id="rId3" Type="http://schemas.openxmlformats.org/officeDocument/2006/relationships/audio" Target="../media/audio2.wav"/><Relationship Id="rId7" Type="http://schemas.openxmlformats.org/officeDocument/2006/relationships/image" Target="../media/image11.png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10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2.png"/><Relationship Id="rId1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slidesgo.com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www.freepik.com/" TargetMode="External"/><Relationship Id="rId4" Type="http://schemas.openxmlformats.org/officeDocument/2006/relationships/hyperlink" Target="https://www.flaticon.com/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.png"/><Relationship Id="rId3" Type="http://schemas.openxmlformats.org/officeDocument/2006/relationships/audio" Target="../media/audio3.wav"/><Relationship Id="rId7" Type="http://schemas.openxmlformats.org/officeDocument/2006/relationships/image" Target="../media/image11.png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2.png"/><Relationship Id="rId1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5.png"/><Relationship Id="rId3" Type="http://schemas.openxmlformats.org/officeDocument/2006/relationships/audio" Target="../media/audio2.wav"/><Relationship Id="rId7" Type="http://schemas.openxmlformats.org/officeDocument/2006/relationships/image" Target="../media/image11.png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10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2.png"/><Relationship Id="rId1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2.xml"/><Relationship Id="rId3" Type="http://schemas.openxmlformats.org/officeDocument/2006/relationships/audio" Target="../media/audio3.wav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.png"/><Relationship Id="rId3" Type="http://schemas.openxmlformats.org/officeDocument/2006/relationships/audio" Target="../media/audio3.wav"/><Relationship Id="rId7" Type="http://schemas.openxmlformats.org/officeDocument/2006/relationships/image" Target="../media/image11.png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2.png"/><Relationship Id="rId1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6875" y="935800"/>
            <a:ext cx="10972800" cy="1477046"/>
          </a:xfrm>
        </p:spPr>
        <p:txBody>
          <a:bodyPr>
            <a:normAutofit fontScale="90000"/>
          </a:bodyPr>
          <a:lstStyle/>
          <a:p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</a:t>
            </a: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66875" y="3701491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61386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p34"/>
          <p:cNvSpPr txBox="1">
            <a:spLocks noGrp="1"/>
          </p:cNvSpPr>
          <p:nvPr>
            <p:ph type="ctrTitle"/>
          </p:nvPr>
        </p:nvSpPr>
        <p:spPr>
          <a:xfrm>
            <a:off x="2934041" y="570838"/>
            <a:ext cx="8569704" cy="2047615"/>
          </a:xfrm>
          <a:prstGeom prst="rect">
            <a:avLst/>
          </a:prstGeom>
        </p:spPr>
        <p:txBody>
          <a:bodyPr spcFirstLastPara="1" wrap="square" lIns="146280" tIns="146280" rIns="146280" bIns="146280" anchor="b" anchorCtr="0">
            <a:noAutofit/>
          </a:bodyPr>
          <a:lstStyle/>
          <a:p>
            <a:r>
              <a:rPr lang="en" sz="5400" smtClean="0">
                <a:latin typeface="SVN-A Love Of Thunder" panose="02040603050506020204" pitchFamily="18" charset="0"/>
              </a:rPr>
              <a:t>Tiết 8: Lũy thừa với số mũ tự nhiên (Tiết1).</a:t>
            </a:r>
            <a:endParaRPr sz="5400" dirty="0">
              <a:latin typeface="SVN-A Love Of Thunder" panose="02040603050506020204" pitchFamily="18" charset="0"/>
            </a:endParaRPr>
          </a:p>
        </p:txBody>
      </p:sp>
      <p:grpSp>
        <p:nvGrpSpPr>
          <p:cNvPr id="396" name="Google Shape;396;p34"/>
          <p:cNvGrpSpPr/>
          <p:nvPr/>
        </p:nvGrpSpPr>
        <p:grpSpPr>
          <a:xfrm>
            <a:off x="-98441" y="6004124"/>
            <a:ext cx="2436758" cy="2267339"/>
            <a:chOff x="-61526" y="3752577"/>
            <a:chExt cx="1522974" cy="1417087"/>
          </a:xfrm>
        </p:grpSpPr>
        <p:sp>
          <p:nvSpPr>
            <p:cNvPr id="397" name="Google Shape;397;p34"/>
            <p:cNvSpPr/>
            <p:nvPr/>
          </p:nvSpPr>
          <p:spPr>
            <a:xfrm>
              <a:off x="-61526" y="3752577"/>
              <a:ext cx="1522974" cy="1417087"/>
            </a:xfrm>
            <a:custGeom>
              <a:avLst/>
              <a:gdLst/>
              <a:ahLst/>
              <a:cxnLst/>
              <a:rect l="l" t="t" r="r" b="b"/>
              <a:pathLst>
                <a:path w="15284" h="14221" fill="none" extrusionOk="0">
                  <a:moveTo>
                    <a:pt x="14246" y="14196"/>
                  </a:moveTo>
                  <a:cubicBezTo>
                    <a:pt x="14246" y="14196"/>
                    <a:pt x="15283" y="9258"/>
                    <a:pt x="13629" y="7506"/>
                  </a:cubicBezTo>
                  <a:cubicBezTo>
                    <a:pt x="12839" y="6666"/>
                    <a:pt x="12024" y="6888"/>
                    <a:pt x="11407" y="7333"/>
                  </a:cubicBezTo>
                  <a:cubicBezTo>
                    <a:pt x="10987" y="7678"/>
                    <a:pt x="10345" y="7382"/>
                    <a:pt x="10370" y="6839"/>
                  </a:cubicBezTo>
                  <a:cubicBezTo>
                    <a:pt x="10444" y="4889"/>
                    <a:pt x="10345" y="1951"/>
                    <a:pt x="9210" y="1235"/>
                  </a:cubicBezTo>
                  <a:cubicBezTo>
                    <a:pt x="7259" y="0"/>
                    <a:pt x="6000" y="1037"/>
                    <a:pt x="5531" y="6567"/>
                  </a:cubicBezTo>
                  <a:cubicBezTo>
                    <a:pt x="5531" y="6592"/>
                    <a:pt x="5012" y="9110"/>
                    <a:pt x="3655" y="7333"/>
                  </a:cubicBezTo>
                  <a:cubicBezTo>
                    <a:pt x="50" y="2592"/>
                    <a:pt x="1" y="14221"/>
                    <a:pt x="1" y="14221"/>
                  </a:cubicBezTo>
                </a:path>
              </a:pathLst>
            </a:custGeom>
            <a:noFill/>
            <a:ln w="19050" cap="rnd" cmpd="sng">
              <a:solidFill>
                <a:schemeClr val="lt2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398" name="Google Shape;398;p34"/>
            <p:cNvSpPr/>
            <p:nvPr/>
          </p:nvSpPr>
          <p:spPr>
            <a:xfrm>
              <a:off x="118036" y="4079423"/>
              <a:ext cx="1119512" cy="1080478"/>
            </a:xfrm>
            <a:custGeom>
              <a:avLst/>
              <a:gdLst/>
              <a:ahLst/>
              <a:cxnLst/>
              <a:rect l="l" t="t" r="r" b="b"/>
              <a:pathLst>
                <a:path w="11235" h="10843" extrusionOk="0">
                  <a:moveTo>
                    <a:pt x="4225" y="1"/>
                  </a:moveTo>
                  <a:cubicBezTo>
                    <a:pt x="4078" y="1"/>
                    <a:pt x="3929" y="41"/>
                    <a:pt x="3778" y="127"/>
                  </a:cubicBezTo>
                  <a:cubicBezTo>
                    <a:pt x="2149" y="1090"/>
                    <a:pt x="3754" y="6127"/>
                    <a:pt x="4519" y="8225"/>
                  </a:cubicBezTo>
                  <a:cubicBezTo>
                    <a:pt x="4622" y="8492"/>
                    <a:pt x="4468" y="8810"/>
                    <a:pt x="4286" y="8810"/>
                  </a:cubicBezTo>
                  <a:cubicBezTo>
                    <a:pt x="4249" y="8810"/>
                    <a:pt x="4211" y="8797"/>
                    <a:pt x="4173" y="8768"/>
                  </a:cubicBezTo>
                  <a:cubicBezTo>
                    <a:pt x="3219" y="8072"/>
                    <a:pt x="2089" y="6912"/>
                    <a:pt x="1324" y="6912"/>
                  </a:cubicBezTo>
                  <a:cubicBezTo>
                    <a:pt x="1139" y="6912"/>
                    <a:pt x="975" y="6980"/>
                    <a:pt x="840" y="7139"/>
                  </a:cubicBezTo>
                  <a:cubicBezTo>
                    <a:pt x="1" y="8102"/>
                    <a:pt x="1063" y="9929"/>
                    <a:pt x="1630" y="10842"/>
                  </a:cubicBezTo>
                  <a:lnTo>
                    <a:pt x="11210" y="10842"/>
                  </a:lnTo>
                  <a:cubicBezTo>
                    <a:pt x="11234" y="8991"/>
                    <a:pt x="11185" y="3510"/>
                    <a:pt x="9605" y="2349"/>
                  </a:cubicBezTo>
                  <a:cubicBezTo>
                    <a:pt x="9505" y="2271"/>
                    <a:pt x="9385" y="2234"/>
                    <a:pt x="9265" y="2234"/>
                  </a:cubicBezTo>
                  <a:cubicBezTo>
                    <a:pt x="9119" y="2234"/>
                    <a:pt x="8973" y="2290"/>
                    <a:pt x="8864" y="2399"/>
                  </a:cubicBezTo>
                  <a:cubicBezTo>
                    <a:pt x="8568" y="2695"/>
                    <a:pt x="8124" y="3287"/>
                    <a:pt x="7852" y="4596"/>
                  </a:cubicBezTo>
                  <a:cubicBezTo>
                    <a:pt x="7788" y="4877"/>
                    <a:pt x="7618" y="5019"/>
                    <a:pt x="7446" y="5019"/>
                  </a:cubicBezTo>
                  <a:cubicBezTo>
                    <a:pt x="7285" y="5019"/>
                    <a:pt x="7121" y="4895"/>
                    <a:pt x="7037" y="4645"/>
                  </a:cubicBezTo>
                  <a:cubicBezTo>
                    <a:pt x="6443" y="2666"/>
                    <a:pt x="5419" y="1"/>
                    <a:pt x="42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399" name="Google Shape;399;p34"/>
          <p:cNvSpPr/>
          <p:nvPr/>
        </p:nvSpPr>
        <p:spPr>
          <a:xfrm flipH="1">
            <a:off x="1756273" y="6316957"/>
            <a:ext cx="2208686" cy="1940554"/>
          </a:xfrm>
          <a:custGeom>
            <a:avLst/>
            <a:gdLst/>
            <a:ahLst/>
            <a:cxnLst/>
            <a:rect l="l" t="t" r="r" b="b"/>
            <a:pathLst>
              <a:path w="18888" h="16595" extrusionOk="0">
                <a:moveTo>
                  <a:pt x="9795" y="1"/>
                </a:moveTo>
                <a:cubicBezTo>
                  <a:pt x="8290" y="1"/>
                  <a:pt x="7300" y="1971"/>
                  <a:pt x="6889" y="7164"/>
                </a:cubicBezTo>
                <a:cubicBezTo>
                  <a:pt x="6889" y="7182"/>
                  <a:pt x="6524" y="8876"/>
                  <a:pt x="5654" y="8876"/>
                </a:cubicBezTo>
                <a:cubicBezTo>
                  <a:pt x="5348" y="8876"/>
                  <a:pt x="4980" y="8667"/>
                  <a:pt x="4544" y="8102"/>
                </a:cubicBezTo>
                <a:cubicBezTo>
                  <a:pt x="3785" y="7104"/>
                  <a:pt x="3153" y="6690"/>
                  <a:pt x="2627" y="6690"/>
                </a:cubicBezTo>
                <a:cubicBezTo>
                  <a:pt x="52" y="6690"/>
                  <a:pt x="1" y="16595"/>
                  <a:pt x="1" y="16595"/>
                </a:cubicBezTo>
                <a:lnTo>
                  <a:pt x="17629" y="16570"/>
                </a:lnTo>
                <a:cubicBezTo>
                  <a:pt x="17629" y="16570"/>
                  <a:pt x="18888" y="10472"/>
                  <a:pt x="16839" y="8324"/>
                </a:cubicBezTo>
                <a:cubicBezTo>
                  <a:pt x="16365" y="7813"/>
                  <a:pt x="15879" y="7620"/>
                  <a:pt x="15416" y="7620"/>
                </a:cubicBezTo>
                <a:cubicBezTo>
                  <a:pt x="14939" y="7620"/>
                  <a:pt x="14487" y="7826"/>
                  <a:pt x="14098" y="8102"/>
                </a:cubicBezTo>
                <a:cubicBezTo>
                  <a:pt x="13951" y="8214"/>
                  <a:pt x="13786" y="8264"/>
                  <a:pt x="13625" y="8264"/>
                </a:cubicBezTo>
                <a:cubicBezTo>
                  <a:pt x="13219" y="8264"/>
                  <a:pt x="12839" y="7944"/>
                  <a:pt x="12839" y="7484"/>
                </a:cubicBezTo>
                <a:cubicBezTo>
                  <a:pt x="12938" y="5065"/>
                  <a:pt x="12814" y="1460"/>
                  <a:pt x="11407" y="572"/>
                </a:cubicBezTo>
                <a:cubicBezTo>
                  <a:pt x="10818" y="205"/>
                  <a:pt x="10280" y="1"/>
                  <a:pt x="9795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0" name="Google Shape;400;p34"/>
          <p:cNvSpPr/>
          <p:nvPr/>
        </p:nvSpPr>
        <p:spPr>
          <a:xfrm flipH="1">
            <a:off x="2079599" y="6580065"/>
            <a:ext cx="1622603" cy="1665870"/>
          </a:xfrm>
          <a:custGeom>
            <a:avLst/>
            <a:gdLst/>
            <a:ahLst/>
            <a:cxnLst/>
            <a:rect l="l" t="t" r="r" b="b"/>
            <a:pathLst>
              <a:path w="13876" h="14246" fill="none" extrusionOk="0">
                <a:moveTo>
                  <a:pt x="2025" y="14246"/>
                </a:moveTo>
                <a:cubicBezTo>
                  <a:pt x="1334" y="13110"/>
                  <a:pt x="0" y="10839"/>
                  <a:pt x="1037" y="9654"/>
                </a:cubicBezTo>
                <a:cubicBezTo>
                  <a:pt x="1902" y="8642"/>
                  <a:pt x="3704" y="10617"/>
                  <a:pt x="5160" y="11678"/>
                </a:cubicBezTo>
                <a:cubicBezTo>
                  <a:pt x="5432" y="11876"/>
                  <a:pt x="5728" y="11382"/>
                  <a:pt x="5580" y="10987"/>
                </a:cubicBezTo>
                <a:cubicBezTo>
                  <a:pt x="4667" y="8395"/>
                  <a:pt x="2642" y="2173"/>
                  <a:pt x="4667" y="988"/>
                </a:cubicBezTo>
                <a:cubicBezTo>
                  <a:pt x="6370" y="0"/>
                  <a:pt x="7876" y="3852"/>
                  <a:pt x="8691" y="6568"/>
                </a:cubicBezTo>
                <a:cubicBezTo>
                  <a:pt x="8889" y="7210"/>
                  <a:pt x="9555" y="7185"/>
                  <a:pt x="9703" y="6518"/>
                </a:cubicBezTo>
                <a:cubicBezTo>
                  <a:pt x="10049" y="4889"/>
                  <a:pt x="10567" y="4148"/>
                  <a:pt x="10938" y="3802"/>
                </a:cubicBezTo>
                <a:cubicBezTo>
                  <a:pt x="11185" y="3556"/>
                  <a:pt x="11580" y="3531"/>
                  <a:pt x="11851" y="3728"/>
                </a:cubicBezTo>
                <a:cubicBezTo>
                  <a:pt x="13802" y="5160"/>
                  <a:pt x="13876" y="11925"/>
                  <a:pt x="13826" y="14221"/>
                </a:cubicBez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24689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5" name="Google Shape;405;p34"/>
          <p:cNvSpPr/>
          <p:nvPr/>
        </p:nvSpPr>
        <p:spPr>
          <a:xfrm rot="5769038">
            <a:off x="941304" y="-1083310"/>
            <a:ext cx="1051144" cy="341092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7" name="Google Shape;407;p34"/>
          <p:cNvSpPr/>
          <p:nvPr/>
        </p:nvSpPr>
        <p:spPr>
          <a:xfrm rot="5001423" flipH="1">
            <a:off x="12129430" y="-1593517"/>
            <a:ext cx="1103229" cy="4404902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8" name="Google Shape;408;p34"/>
          <p:cNvSpPr/>
          <p:nvPr/>
        </p:nvSpPr>
        <p:spPr>
          <a:xfrm>
            <a:off x="7803040" y="7917600"/>
            <a:ext cx="3899040" cy="4080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537" name="Google Shape;537;p34"/>
          <p:cNvSpPr txBox="1"/>
          <p:nvPr/>
        </p:nvSpPr>
        <p:spPr>
          <a:xfrm>
            <a:off x="14377200" y="6152280"/>
            <a:ext cx="2194560" cy="7315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endParaRPr sz="3584"/>
          </a:p>
          <a:p>
            <a:endParaRPr sz="3584">
              <a:latin typeface="Maven Pro"/>
              <a:ea typeface="Maven Pro"/>
              <a:cs typeface="Maven Pro"/>
              <a:sym typeface="Maven Pro"/>
            </a:endParaRPr>
          </a:p>
        </p:txBody>
      </p:sp>
      <p:sp>
        <p:nvSpPr>
          <p:cNvPr id="617" name="Google Shape;617;p34"/>
          <p:cNvSpPr/>
          <p:nvPr/>
        </p:nvSpPr>
        <p:spPr>
          <a:xfrm>
            <a:off x="-98459" y="2807242"/>
            <a:ext cx="406117" cy="1621517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618" name="Google Shape;618;p34"/>
          <p:cNvSpPr/>
          <p:nvPr/>
        </p:nvSpPr>
        <p:spPr>
          <a:xfrm rot="1315102">
            <a:off x="195815" y="3388836"/>
            <a:ext cx="260446" cy="103989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grpSp>
        <p:nvGrpSpPr>
          <p:cNvPr id="619" name="Google Shape;619;p34"/>
          <p:cNvGrpSpPr/>
          <p:nvPr/>
        </p:nvGrpSpPr>
        <p:grpSpPr>
          <a:xfrm>
            <a:off x="11887200" y="6316957"/>
            <a:ext cx="2508038" cy="1975880"/>
            <a:chOff x="2976202" y="-101378"/>
            <a:chExt cx="4841851" cy="5060811"/>
          </a:xfrm>
        </p:grpSpPr>
        <p:sp>
          <p:nvSpPr>
            <p:cNvPr id="620" name="Google Shape;620;p34"/>
            <p:cNvSpPr/>
            <p:nvPr/>
          </p:nvSpPr>
          <p:spPr>
            <a:xfrm>
              <a:off x="4736005" y="4426495"/>
              <a:ext cx="879932" cy="260696"/>
            </a:xfrm>
            <a:custGeom>
              <a:avLst/>
              <a:gdLst/>
              <a:ahLst/>
              <a:cxnLst/>
              <a:rect l="l" t="t" r="r" b="b"/>
              <a:pathLst>
                <a:path w="14632" h="4335" extrusionOk="0">
                  <a:moveTo>
                    <a:pt x="5213" y="1"/>
                  </a:moveTo>
                  <a:cubicBezTo>
                    <a:pt x="2332" y="1"/>
                    <a:pt x="219" y="628"/>
                    <a:pt x="0" y="668"/>
                  </a:cubicBezTo>
                  <a:lnTo>
                    <a:pt x="428" y="590"/>
                  </a:lnTo>
                  <a:cubicBezTo>
                    <a:pt x="3607" y="3498"/>
                    <a:pt x="6705" y="4335"/>
                    <a:pt x="9192" y="4335"/>
                  </a:cubicBezTo>
                  <a:cubicBezTo>
                    <a:pt x="12429" y="4335"/>
                    <a:pt x="14632" y="2918"/>
                    <a:pt x="14632" y="2808"/>
                  </a:cubicBezTo>
                  <a:cubicBezTo>
                    <a:pt x="11449" y="579"/>
                    <a:pt x="7978" y="1"/>
                    <a:pt x="52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1" name="Google Shape;621;p34"/>
            <p:cNvSpPr/>
            <p:nvPr/>
          </p:nvSpPr>
          <p:spPr>
            <a:xfrm>
              <a:off x="4764090" y="4461976"/>
              <a:ext cx="847157" cy="223711"/>
            </a:xfrm>
            <a:custGeom>
              <a:avLst/>
              <a:gdLst/>
              <a:ahLst/>
              <a:cxnLst/>
              <a:rect l="l" t="t" r="r" b="b"/>
              <a:pathLst>
                <a:path w="14087" h="3720" extrusionOk="0">
                  <a:moveTo>
                    <a:pt x="0" y="0"/>
                  </a:moveTo>
                  <a:lnTo>
                    <a:pt x="0" y="0"/>
                  </a:lnTo>
                  <a:cubicBezTo>
                    <a:pt x="3155" y="2889"/>
                    <a:pt x="6229" y="3719"/>
                    <a:pt x="8701" y="3719"/>
                  </a:cubicBezTo>
                  <a:cubicBezTo>
                    <a:pt x="11655" y="3719"/>
                    <a:pt x="13748" y="2532"/>
                    <a:pt x="14087" y="2257"/>
                  </a:cubicBezTo>
                  <a:cubicBezTo>
                    <a:pt x="11674" y="1790"/>
                    <a:pt x="9223" y="1090"/>
                    <a:pt x="6810" y="623"/>
                  </a:cubicBezTo>
                  <a:cubicBezTo>
                    <a:pt x="4553" y="233"/>
                    <a:pt x="2257" y="39"/>
                    <a:pt x="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2" name="Google Shape;622;p34"/>
            <p:cNvSpPr/>
            <p:nvPr/>
          </p:nvSpPr>
          <p:spPr>
            <a:xfrm>
              <a:off x="4860009" y="4494691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1" y="1"/>
                    <a:pt x="1" y="351"/>
                    <a:pt x="234" y="351"/>
                  </a:cubicBezTo>
                  <a:cubicBezTo>
                    <a:pt x="468" y="351"/>
                    <a:pt x="468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3" name="Google Shape;623;p34"/>
            <p:cNvSpPr/>
            <p:nvPr/>
          </p:nvSpPr>
          <p:spPr>
            <a:xfrm>
              <a:off x="4946607" y="451808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78" y="40"/>
                    <a:pt x="78" y="40"/>
                    <a:pt x="39" y="79"/>
                  </a:cubicBezTo>
                  <a:lnTo>
                    <a:pt x="39" y="157"/>
                  </a:lnTo>
                  <a:cubicBezTo>
                    <a:pt x="1" y="157"/>
                    <a:pt x="1" y="196"/>
                    <a:pt x="39" y="234"/>
                  </a:cubicBezTo>
                  <a:cubicBezTo>
                    <a:pt x="1" y="234"/>
                    <a:pt x="1" y="273"/>
                    <a:pt x="39" y="273"/>
                  </a:cubicBezTo>
                  <a:cubicBezTo>
                    <a:pt x="39" y="312"/>
                    <a:pt x="39" y="312"/>
                    <a:pt x="78" y="312"/>
                  </a:cubicBezTo>
                  <a:cubicBezTo>
                    <a:pt x="78" y="351"/>
                    <a:pt x="117" y="351"/>
                    <a:pt x="117" y="351"/>
                  </a:cubicBezTo>
                  <a:lnTo>
                    <a:pt x="273" y="351"/>
                  </a:lnTo>
                  <a:cubicBezTo>
                    <a:pt x="312" y="312"/>
                    <a:pt x="312" y="273"/>
                    <a:pt x="312" y="273"/>
                  </a:cubicBezTo>
                  <a:lnTo>
                    <a:pt x="351" y="196"/>
                  </a:lnTo>
                  <a:cubicBezTo>
                    <a:pt x="351" y="157"/>
                    <a:pt x="351" y="157"/>
                    <a:pt x="351" y="118"/>
                  </a:cubicBezTo>
                  <a:cubicBezTo>
                    <a:pt x="351" y="118"/>
                    <a:pt x="351" y="79"/>
                    <a:pt x="351" y="79"/>
                  </a:cubicBezTo>
                  <a:cubicBezTo>
                    <a:pt x="351" y="40"/>
                    <a:pt x="312" y="40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4" name="Google Shape;624;p34"/>
            <p:cNvSpPr/>
            <p:nvPr/>
          </p:nvSpPr>
          <p:spPr>
            <a:xfrm>
              <a:off x="4925559" y="454851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156" y="1"/>
                  </a:moveTo>
                  <a:cubicBezTo>
                    <a:pt x="117" y="1"/>
                    <a:pt x="78" y="40"/>
                    <a:pt x="78" y="40"/>
                  </a:cubicBezTo>
                  <a:lnTo>
                    <a:pt x="39" y="79"/>
                  </a:lnTo>
                  <a:cubicBezTo>
                    <a:pt x="39" y="79"/>
                    <a:pt x="39" y="118"/>
                    <a:pt x="39" y="156"/>
                  </a:cubicBezTo>
                  <a:cubicBezTo>
                    <a:pt x="39" y="156"/>
                    <a:pt x="39" y="156"/>
                    <a:pt x="39" y="195"/>
                  </a:cubicBezTo>
                  <a:cubicBezTo>
                    <a:pt x="0" y="195"/>
                    <a:pt x="0" y="234"/>
                    <a:pt x="39" y="234"/>
                  </a:cubicBezTo>
                  <a:cubicBezTo>
                    <a:pt x="39" y="273"/>
                    <a:pt x="39" y="273"/>
                    <a:pt x="39" y="273"/>
                  </a:cubicBezTo>
                  <a:lnTo>
                    <a:pt x="39" y="312"/>
                  </a:lnTo>
                  <a:lnTo>
                    <a:pt x="78" y="351"/>
                  </a:lnTo>
                  <a:lnTo>
                    <a:pt x="234" y="351"/>
                  </a:lnTo>
                  <a:cubicBezTo>
                    <a:pt x="273" y="351"/>
                    <a:pt x="273" y="351"/>
                    <a:pt x="312" y="312"/>
                  </a:cubicBezTo>
                  <a:cubicBezTo>
                    <a:pt x="312" y="312"/>
                    <a:pt x="351" y="273"/>
                    <a:pt x="351" y="273"/>
                  </a:cubicBezTo>
                  <a:cubicBezTo>
                    <a:pt x="351" y="234"/>
                    <a:pt x="351" y="234"/>
                    <a:pt x="351" y="195"/>
                  </a:cubicBezTo>
                  <a:cubicBezTo>
                    <a:pt x="351" y="195"/>
                    <a:pt x="351" y="156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273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5" name="Google Shape;625;p34"/>
            <p:cNvSpPr/>
            <p:nvPr/>
          </p:nvSpPr>
          <p:spPr>
            <a:xfrm>
              <a:off x="4923213" y="4501727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6" name="Google Shape;626;p34"/>
            <p:cNvSpPr/>
            <p:nvPr/>
          </p:nvSpPr>
          <p:spPr>
            <a:xfrm>
              <a:off x="4934880" y="4485369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6" y="0"/>
                  </a:moveTo>
                  <a:cubicBezTo>
                    <a:pt x="1" y="39"/>
                    <a:pt x="1" y="311"/>
                    <a:pt x="196" y="350"/>
                  </a:cubicBezTo>
                  <a:cubicBezTo>
                    <a:pt x="351" y="311"/>
                    <a:pt x="351" y="39"/>
                    <a:pt x="1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7" name="Google Shape;627;p34"/>
            <p:cNvSpPr/>
            <p:nvPr/>
          </p:nvSpPr>
          <p:spPr>
            <a:xfrm>
              <a:off x="5019133" y="4522775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56" y="1"/>
                  </a:moveTo>
                  <a:cubicBezTo>
                    <a:pt x="1" y="1"/>
                    <a:pt x="1" y="273"/>
                    <a:pt x="156" y="312"/>
                  </a:cubicBezTo>
                  <a:cubicBezTo>
                    <a:pt x="351" y="273"/>
                    <a:pt x="351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8" name="Google Shape;628;p34"/>
            <p:cNvSpPr/>
            <p:nvPr/>
          </p:nvSpPr>
          <p:spPr>
            <a:xfrm>
              <a:off x="4981727" y="456024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78" y="39"/>
                    <a:pt x="39" y="39"/>
                    <a:pt x="39" y="78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95"/>
                    <a:pt x="0" y="234"/>
                    <a:pt x="0" y="234"/>
                  </a:cubicBezTo>
                  <a:lnTo>
                    <a:pt x="39" y="273"/>
                  </a:lnTo>
                  <a:cubicBezTo>
                    <a:pt x="39" y="312"/>
                    <a:pt x="78" y="312"/>
                    <a:pt x="117" y="312"/>
                  </a:cubicBezTo>
                  <a:lnTo>
                    <a:pt x="117" y="351"/>
                  </a:lnTo>
                  <a:lnTo>
                    <a:pt x="312" y="351"/>
                  </a:lnTo>
                  <a:cubicBezTo>
                    <a:pt x="312" y="351"/>
                    <a:pt x="350" y="312"/>
                    <a:pt x="350" y="312"/>
                  </a:cubicBezTo>
                  <a:cubicBezTo>
                    <a:pt x="389" y="273"/>
                    <a:pt x="389" y="273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56"/>
                    <a:pt x="389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9" name="Google Shape;629;p34"/>
            <p:cNvSpPr/>
            <p:nvPr/>
          </p:nvSpPr>
          <p:spPr>
            <a:xfrm>
              <a:off x="5033205" y="459536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56"/>
                    <a:pt x="0" y="195"/>
                    <a:pt x="0" y="234"/>
                  </a:cubicBezTo>
                  <a:lnTo>
                    <a:pt x="39" y="272"/>
                  </a:lnTo>
                  <a:cubicBezTo>
                    <a:pt x="39" y="272"/>
                    <a:pt x="78" y="311"/>
                    <a:pt x="117" y="311"/>
                  </a:cubicBezTo>
                  <a:lnTo>
                    <a:pt x="156" y="350"/>
                  </a:lnTo>
                  <a:lnTo>
                    <a:pt x="312" y="350"/>
                  </a:lnTo>
                  <a:lnTo>
                    <a:pt x="351" y="311"/>
                  </a:lnTo>
                  <a:cubicBezTo>
                    <a:pt x="351" y="272"/>
                    <a:pt x="351" y="272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17"/>
                    <a:pt x="389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0" name="Google Shape;630;p34"/>
            <p:cNvSpPr/>
            <p:nvPr/>
          </p:nvSpPr>
          <p:spPr>
            <a:xfrm>
              <a:off x="5091719" y="4618754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2"/>
                    <a:pt x="234" y="312"/>
                  </a:cubicBezTo>
                  <a:cubicBezTo>
                    <a:pt x="467" y="312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1" name="Google Shape;631;p34"/>
            <p:cNvSpPr/>
            <p:nvPr/>
          </p:nvSpPr>
          <p:spPr>
            <a:xfrm>
              <a:off x="5126779" y="45859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7" y="0"/>
                  </a:moveTo>
                  <a:cubicBezTo>
                    <a:pt x="1" y="39"/>
                    <a:pt x="1" y="312"/>
                    <a:pt x="157" y="351"/>
                  </a:cubicBezTo>
                  <a:cubicBezTo>
                    <a:pt x="351" y="312"/>
                    <a:pt x="351" y="39"/>
                    <a:pt x="15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2" name="Google Shape;632;p34"/>
            <p:cNvSpPr/>
            <p:nvPr/>
          </p:nvSpPr>
          <p:spPr>
            <a:xfrm>
              <a:off x="5096349" y="4563187"/>
              <a:ext cx="23514" cy="22852"/>
            </a:xfrm>
            <a:custGeom>
              <a:avLst/>
              <a:gdLst/>
              <a:ahLst/>
              <a:cxnLst/>
              <a:rect l="l" t="t" r="r" b="b"/>
              <a:pathLst>
                <a:path w="391" h="380" extrusionOk="0">
                  <a:moveTo>
                    <a:pt x="118" y="0"/>
                  </a:moveTo>
                  <a:cubicBezTo>
                    <a:pt x="108" y="0"/>
                    <a:pt x="98" y="10"/>
                    <a:pt x="79" y="29"/>
                  </a:cubicBezTo>
                  <a:cubicBezTo>
                    <a:pt x="79" y="29"/>
                    <a:pt x="40" y="29"/>
                    <a:pt x="40" y="68"/>
                  </a:cubicBezTo>
                  <a:cubicBezTo>
                    <a:pt x="40" y="68"/>
                    <a:pt x="1" y="68"/>
                    <a:pt x="1" y="107"/>
                  </a:cubicBezTo>
                  <a:lnTo>
                    <a:pt x="1" y="146"/>
                  </a:lnTo>
                  <a:cubicBezTo>
                    <a:pt x="1" y="185"/>
                    <a:pt x="1" y="224"/>
                    <a:pt x="1" y="224"/>
                  </a:cubicBezTo>
                  <a:lnTo>
                    <a:pt x="40" y="263"/>
                  </a:lnTo>
                  <a:cubicBezTo>
                    <a:pt x="79" y="302"/>
                    <a:pt x="79" y="302"/>
                    <a:pt x="118" y="302"/>
                  </a:cubicBezTo>
                  <a:lnTo>
                    <a:pt x="118" y="341"/>
                  </a:lnTo>
                  <a:lnTo>
                    <a:pt x="196" y="379"/>
                  </a:lnTo>
                  <a:lnTo>
                    <a:pt x="273" y="379"/>
                  </a:lnTo>
                  <a:cubicBezTo>
                    <a:pt x="312" y="379"/>
                    <a:pt x="351" y="341"/>
                    <a:pt x="351" y="302"/>
                  </a:cubicBezTo>
                  <a:cubicBezTo>
                    <a:pt x="390" y="302"/>
                    <a:pt x="390" y="263"/>
                    <a:pt x="390" y="263"/>
                  </a:cubicBezTo>
                  <a:lnTo>
                    <a:pt x="390" y="185"/>
                  </a:lnTo>
                  <a:cubicBezTo>
                    <a:pt x="390" y="185"/>
                    <a:pt x="390" y="146"/>
                    <a:pt x="390" y="107"/>
                  </a:cubicBezTo>
                  <a:lnTo>
                    <a:pt x="351" y="68"/>
                  </a:lnTo>
                  <a:cubicBezTo>
                    <a:pt x="351" y="68"/>
                    <a:pt x="312" y="29"/>
                    <a:pt x="312" y="29"/>
                  </a:cubicBezTo>
                  <a:lnTo>
                    <a:pt x="157" y="29"/>
                  </a:lnTo>
                  <a:cubicBezTo>
                    <a:pt x="137" y="10"/>
                    <a:pt x="127" y="0"/>
                    <a:pt x="118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3" name="Google Shape;633;p34"/>
            <p:cNvSpPr/>
            <p:nvPr/>
          </p:nvSpPr>
          <p:spPr>
            <a:xfrm>
              <a:off x="5082337" y="4569622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4" name="Google Shape;634;p34"/>
            <p:cNvSpPr/>
            <p:nvPr/>
          </p:nvSpPr>
          <p:spPr>
            <a:xfrm>
              <a:off x="5175971" y="463276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5" name="Google Shape;635;p34"/>
            <p:cNvSpPr/>
            <p:nvPr/>
          </p:nvSpPr>
          <p:spPr>
            <a:xfrm>
              <a:off x="5232080" y="4630421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96" y="1"/>
                  </a:moveTo>
                  <a:cubicBezTo>
                    <a:pt x="1" y="1"/>
                    <a:pt x="1" y="273"/>
                    <a:pt x="196" y="312"/>
                  </a:cubicBezTo>
                  <a:cubicBezTo>
                    <a:pt x="351" y="273"/>
                    <a:pt x="351" y="1"/>
                    <a:pt x="19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6" name="Google Shape;636;p34"/>
            <p:cNvSpPr/>
            <p:nvPr/>
          </p:nvSpPr>
          <p:spPr>
            <a:xfrm>
              <a:off x="5302320" y="4630421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39" y="1"/>
                    <a:pt x="39" y="40"/>
                    <a:pt x="39" y="40"/>
                  </a:cubicBezTo>
                  <a:cubicBezTo>
                    <a:pt x="0" y="79"/>
                    <a:pt x="0" y="79"/>
                    <a:pt x="0" y="118"/>
                  </a:cubicBezTo>
                  <a:lnTo>
                    <a:pt x="0" y="156"/>
                  </a:lnTo>
                  <a:cubicBezTo>
                    <a:pt x="0" y="195"/>
                    <a:pt x="0" y="195"/>
                    <a:pt x="0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156" y="351"/>
                  </a:lnTo>
                  <a:lnTo>
                    <a:pt x="234" y="351"/>
                  </a:lnTo>
                  <a:cubicBezTo>
                    <a:pt x="273" y="351"/>
                    <a:pt x="312" y="312"/>
                    <a:pt x="351" y="273"/>
                  </a:cubicBezTo>
                  <a:cubicBezTo>
                    <a:pt x="351" y="273"/>
                    <a:pt x="351" y="234"/>
                    <a:pt x="351" y="234"/>
                  </a:cubicBezTo>
                  <a:lnTo>
                    <a:pt x="351" y="195"/>
                  </a:lnTo>
                  <a:cubicBezTo>
                    <a:pt x="351" y="156"/>
                    <a:pt x="351" y="118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7" name="Google Shape;637;p34"/>
            <p:cNvSpPr/>
            <p:nvPr/>
          </p:nvSpPr>
          <p:spPr>
            <a:xfrm>
              <a:off x="5276581" y="466085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95" y="1"/>
                  </a:moveTo>
                  <a:cubicBezTo>
                    <a:pt x="0" y="1"/>
                    <a:pt x="0" y="351"/>
                    <a:pt x="195" y="351"/>
                  </a:cubicBezTo>
                  <a:cubicBezTo>
                    <a:pt x="428" y="351"/>
                    <a:pt x="428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8" name="Google Shape;638;p34"/>
            <p:cNvSpPr/>
            <p:nvPr/>
          </p:nvSpPr>
          <p:spPr>
            <a:xfrm>
              <a:off x="5365525" y="4651529"/>
              <a:ext cx="28084" cy="21108"/>
            </a:xfrm>
            <a:custGeom>
              <a:avLst/>
              <a:gdLst/>
              <a:ahLst/>
              <a:cxnLst/>
              <a:rect l="l" t="t" r="r" b="b"/>
              <a:pathLst>
                <a:path w="467" h="351" extrusionOk="0">
                  <a:moveTo>
                    <a:pt x="234" y="0"/>
                  </a:moveTo>
                  <a:cubicBezTo>
                    <a:pt x="0" y="0"/>
                    <a:pt x="0" y="350"/>
                    <a:pt x="234" y="350"/>
                  </a:cubicBezTo>
                  <a:cubicBezTo>
                    <a:pt x="467" y="350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9" name="Google Shape;639;p34"/>
            <p:cNvSpPr/>
            <p:nvPr/>
          </p:nvSpPr>
          <p:spPr>
            <a:xfrm>
              <a:off x="5351453" y="461406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1" y="39"/>
                    <a:pt x="1" y="78"/>
                    <a:pt x="1" y="117"/>
                  </a:cubicBezTo>
                  <a:lnTo>
                    <a:pt x="1" y="156"/>
                  </a:lnTo>
                  <a:cubicBezTo>
                    <a:pt x="1" y="156"/>
                    <a:pt x="1" y="195"/>
                    <a:pt x="1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78" y="351"/>
                  </a:lnTo>
                  <a:lnTo>
                    <a:pt x="312" y="351"/>
                  </a:lnTo>
                  <a:cubicBezTo>
                    <a:pt x="312" y="312"/>
                    <a:pt x="312" y="312"/>
                    <a:pt x="351" y="273"/>
                  </a:cubicBezTo>
                  <a:cubicBezTo>
                    <a:pt x="351" y="273"/>
                    <a:pt x="351" y="234"/>
                    <a:pt x="390" y="234"/>
                  </a:cubicBezTo>
                  <a:lnTo>
                    <a:pt x="390" y="195"/>
                  </a:lnTo>
                  <a:cubicBezTo>
                    <a:pt x="390" y="156"/>
                    <a:pt x="390" y="117"/>
                    <a:pt x="390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0" name="Google Shape;640;p34"/>
            <p:cNvSpPr/>
            <p:nvPr/>
          </p:nvSpPr>
          <p:spPr>
            <a:xfrm>
              <a:off x="5412312" y="4628076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0" y="1"/>
                    <a:pt x="0" y="351"/>
                    <a:pt x="234" y="351"/>
                  </a:cubicBezTo>
                  <a:cubicBezTo>
                    <a:pt x="467" y="351"/>
                    <a:pt x="467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1" name="Google Shape;641;p34"/>
            <p:cNvSpPr/>
            <p:nvPr/>
          </p:nvSpPr>
          <p:spPr>
            <a:xfrm>
              <a:off x="5454408" y="4618754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2" name="Google Shape;642;p34"/>
            <p:cNvSpPr/>
            <p:nvPr/>
          </p:nvSpPr>
          <p:spPr>
            <a:xfrm>
              <a:off x="5515267" y="4607028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3" name="Google Shape;643;p34"/>
            <p:cNvSpPr/>
            <p:nvPr/>
          </p:nvSpPr>
          <p:spPr>
            <a:xfrm>
              <a:off x="3097920" y="4024355"/>
              <a:ext cx="748892" cy="493789"/>
            </a:xfrm>
            <a:custGeom>
              <a:avLst/>
              <a:gdLst/>
              <a:ahLst/>
              <a:cxnLst/>
              <a:rect l="l" t="t" r="r" b="b"/>
              <a:pathLst>
                <a:path w="12453" h="8211" extrusionOk="0">
                  <a:moveTo>
                    <a:pt x="12452" y="0"/>
                  </a:moveTo>
                  <a:lnTo>
                    <a:pt x="12180" y="350"/>
                  </a:lnTo>
                  <a:cubicBezTo>
                    <a:pt x="12106" y="350"/>
                    <a:pt x="12033" y="349"/>
                    <a:pt x="11961" y="349"/>
                  </a:cubicBezTo>
                  <a:cubicBezTo>
                    <a:pt x="2223" y="349"/>
                    <a:pt x="1" y="8056"/>
                    <a:pt x="117" y="8211"/>
                  </a:cubicBezTo>
                  <a:cubicBezTo>
                    <a:pt x="8015" y="7238"/>
                    <a:pt x="12179" y="351"/>
                    <a:pt x="124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4" name="Google Shape;644;p34"/>
            <p:cNvSpPr/>
            <p:nvPr/>
          </p:nvSpPr>
          <p:spPr>
            <a:xfrm>
              <a:off x="3104896" y="4045343"/>
              <a:ext cx="723153" cy="468170"/>
            </a:xfrm>
            <a:custGeom>
              <a:avLst/>
              <a:gdLst/>
              <a:ahLst/>
              <a:cxnLst/>
              <a:rect l="l" t="t" r="r" b="b"/>
              <a:pathLst>
                <a:path w="12025" h="7785" extrusionOk="0">
                  <a:moveTo>
                    <a:pt x="11870" y="1"/>
                  </a:moveTo>
                  <a:cubicBezTo>
                    <a:pt x="2580" y="1"/>
                    <a:pt x="117" y="6971"/>
                    <a:pt x="1" y="7784"/>
                  </a:cubicBezTo>
                  <a:cubicBezTo>
                    <a:pt x="2180" y="6461"/>
                    <a:pt x="4437" y="5410"/>
                    <a:pt x="6538" y="4087"/>
                  </a:cubicBezTo>
                  <a:cubicBezTo>
                    <a:pt x="8484" y="2881"/>
                    <a:pt x="10313" y="1519"/>
                    <a:pt x="12025" y="1"/>
                  </a:cubicBezTo>
                  <a:cubicBezTo>
                    <a:pt x="11973" y="1"/>
                    <a:pt x="11922" y="1"/>
                    <a:pt x="118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5" name="Google Shape;645;p34"/>
            <p:cNvSpPr/>
            <p:nvPr/>
          </p:nvSpPr>
          <p:spPr>
            <a:xfrm>
              <a:off x="3706331" y="407817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0" y="39"/>
                    <a:pt x="0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6" name="Google Shape;646;p34"/>
            <p:cNvSpPr/>
            <p:nvPr/>
          </p:nvSpPr>
          <p:spPr>
            <a:xfrm>
              <a:off x="3629115" y="411558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1"/>
                  </a:moveTo>
                  <a:cubicBezTo>
                    <a:pt x="39" y="1"/>
                    <a:pt x="0" y="40"/>
                    <a:pt x="0" y="79"/>
                  </a:cubicBezTo>
                  <a:lnTo>
                    <a:pt x="0" y="118"/>
                  </a:lnTo>
                  <a:cubicBezTo>
                    <a:pt x="0" y="118"/>
                    <a:pt x="0" y="156"/>
                    <a:pt x="0" y="195"/>
                  </a:cubicBezTo>
                  <a:lnTo>
                    <a:pt x="39" y="273"/>
                  </a:lnTo>
                  <a:cubicBezTo>
                    <a:pt x="39" y="273"/>
                    <a:pt x="39" y="312"/>
                    <a:pt x="78" y="312"/>
                  </a:cubicBezTo>
                  <a:cubicBezTo>
                    <a:pt x="78" y="351"/>
                    <a:pt x="78" y="351"/>
                    <a:pt x="117" y="351"/>
                  </a:cubicBezTo>
                  <a:cubicBezTo>
                    <a:pt x="117" y="390"/>
                    <a:pt x="156" y="390"/>
                    <a:pt x="195" y="390"/>
                  </a:cubicBezTo>
                  <a:lnTo>
                    <a:pt x="273" y="390"/>
                  </a:lnTo>
                  <a:cubicBezTo>
                    <a:pt x="311" y="390"/>
                    <a:pt x="311" y="351"/>
                    <a:pt x="350" y="312"/>
                  </a:cubicBezTo>
                  <a:lnTo>
                    <a:pt x="350" y="273"/>
                  </a:lnTo>
                  <a:cubicBezTo>
                    <a:pt x="350" y="273"/>
                    <a:pt x="350" y="234"/>
                    <a:pt x="350" y="195"/>
                  </a:cubicBezTo>
                  <a:lnTo>
                    <a:pt x="350" y="156"/>
                  </a:lnTo>
                  <a:lnTo>
                    <a:pt x="311" y="118"/>
                  </a:lnTo>
                  <a:cubicBezTo>
                    <a:pt x="311" y="79"/>
                    <a:pt x="311" y="79"/>
                    <a:pt x="273" y="40"/>
                  </a:cubicBez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7" name="Google Shape;647;p34"/>
            <p:cNvSpPr/>
            <p:nvPr/>
          </p:nvSpPr>
          <p:spPr>
            <a:xfrm>
              <a:off x="3619733" y="408052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0"/>
                  </a:moveTo>
                  <a:lnTo>
                    <a:pt x="39" y="39"/>
                  </a:lnTo>
                  <a:lnTo>
                    <a:pt x="39" y="78"/>
                  </a:lnTo>
                  <a:cubicBezTo>
                    <a:pt x="39" y="78"/>
                    <a:pt x="39" y="39"/>
                    <a:pt x="78" y="39"/>
                  </a:cubicBezTo>
                  <a:cubicBezTo>
                    <a:pt x="78" y="0"/>
                    <a:pt x="117" y="0"/>
                    <a:pt x="117" y="0"/>
                  </a:cubicBezTo>
                  <a:close/>
                  <a:moveTo>
                    <a:pt x="39" y="78"/>
                  </a:moveTo>
                  <a:cubicBezTo>
                    <a:pt x="1" y="117"/>
                    <a:pt x="1" y="117"/>
                    <a:pt x="39" y="156"/>
                  </a:cubicBezTo>
                  <a:cubicBezTo>
                    <a:pt x="1" y="156"/>
                    <a:pt x="1" y="195"/>
                    <a:pt x="39" y="195"/>
                  </a:cubicBezTo>
                  <a:cubicBezTo>
                    <a:pt x="1" y="195"/>
                    <a:pt x="1" y="234"/>
                    <a:pt x="39" y="234"/>
                  </a:cubicBezTo>
                  <a:cubicBezTo>
                    <a:pt x="39" y="272"/>
                    <a:pt x="78" y="311"/>
                    <a:pt x="78" y="311"/>
                  </a:cubicBezTo>
                  <a:lnTo>
                    <a:pt x="234" y="311"/>
                  </a:lnTo>
                  <a:lnTo>
                    <a:pt x="273" y="350"/>
                  </a:lnTo>
                  <a:lnTo>
                    <a:pt x="312" y="350"/>
                  </a:lnTo>
                  <a:lnTo>
                    <a:pt x="312" y="272"/>
                  </a:lnTo>
                  <a:lnTo>
                    <a:pt x="312" y="234"/>
                  </a:lnTo>
                  <a:lnTo>
                    <a:pt x="312" y="195"/>
                  </a:lnTo>
                  <a:cubicBezTo>
                    <a:pt x="351" y="156"/>
                    <a:pt x="351" y="156"/>
                    <a:pt x="312" y="156"/>
                  </a:cubicBezTo>
                  <a:lnTo>
                    <a:pt x="312" y="117"/>
                  </a:lnTo>
                  <a:lnTo>
                    <a:pt x="273" y="78"/>
                  </a:lnTo>
                  <a:lnTo>
                    <a:pt x="117" y="78"/>
                  </a:lnTo>
                  <a:cubicBezTo>
                    <a:pt x="78" y="78"/>
                    <a:pt x="78" y="117"/>
                    <a:pt x="39" y="117"/>
                  </a:cubicBezTo>
                  <a:lnTo>
                    <a:pt x="39" y="78"/>
                  </a:lnTo>
                  <a:close/>
                  <a:moveTo>
                    <a:pt x="39" y="311"/>
                  </a:moveTo>
                  <a:lnTo>
                    <a:pt x="39" y="350"/>
                  </a:lnTo>
                  <a:cubicBezTo>
                    <a:pt x="78" y="350"/>
                    <a:pt x="117" y="389"/>
                    <a:pt x="117" y="389"/>
                  </a:cubicBezTo>
                  <a:lnTo>
                    <a:pt x="156" y="389"/>
                  </a:lnTo>
                  <a:cubicBezTo>
                    <a:pt x="195" y="389"/>
                    <a:pt x="234" y="389"/>
                    <a:pt x="234" y="350"/>
                  </a:cubicBezTo>
                  <a:lnTo>
                    <a:pt x="78" y="350"/>
                  </a:lnTo>
                  <a:lnTo>
                    <a:pt x="39" y="31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8" name="Google Shape;648;p34"/>
            <p:cNvSpPr/>
            <p:nvPr/>
          </p:nvSpPr>
          <p:spPr>
            <a:xfrm>
              <a:off x="3654853" y="4113239"/>
              <a:ext cx="23454" cy="18823"/>
            </a:xfrm>
            <a:custGeom>
              <a:avLst/>
              <a:gdLst/>
              <a:ahLst/>
              <a:cxnLst/>
              <a:rect l="l" t="t" r="r" b="b"/>
              <a:pathLst>
                <a:path w="390" h="313" extrusionOk="0">
                  <a:moveTo>
                    <a:pt x="195" y="1"/>
                  </a:moveTo>
                  <a:cubicBezTo>
                    <a:pt x="0" y="40"/>
                    <a:pt x="0" y="312"/>
                    <a:pt x="195" y="312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9" name="Google Shape;649;p34"/>
            <p:cNvSpPr/>
            <p:nvPr/>
          </p:nvSpPr>
          <p:spPr>
            <a:xfrm>
              <a:off x="3654853" y="4132002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1"/>
                    <a:pt x="234" y="311"/>
                  </a:cubicBezTo>
                  <a:cubicBezTo>
                    <a:pt x="467" y="311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0" name="Google Shape;650;p34"/>
            <p:cNvSpPr/>
            <p:nvPr/>
          </p:nvSpPr>
          <p:spPr>
            <a:xfrm>
              <a:off x="3570601" y="416008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1"/>
                    <a:pt x="195" y="350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1" name="Google Shape;651;p34"/>
            <p:cNvSpPr/>
            <p:nvPr/>
          </p:nvSpPr>
          <p:spPr>
            <a:xfrm>
              <a:off x="3572946" y="4106263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lnTo>
                    <a:pt x="78" y="39"/>
                  </a:lnTo>
                  <a:cubicBezTo>
                    <a:pt x="78" y="39"/>
                    <a:pt x="39" y="39"/>
                    <a:pt x="39" y="78"/>
                  </a:cubicBezTo>
                  <a:cubicBezTo>
                    <a:pt x="39" y="78"/>
                    <a:pt x="0" y="78"/>
                    <a:pt x="0" y="117"/>
                  </a:cubicBezTo>
                  <a:cubicBezTo>
                    <a:pt x="0" y="117"/>
                    <a:pt x="0" y="156"/>
                    <a:pt x="0" y="156"/>
                  </a:cubicBezTo>
                  <a:cubicBezTo>
                    <a:pt x="0" y="195"/>
                    <a:pt x="0" y="195"/>
                    <a:pt x="0" y="234"/>
                  </a:cubicBezTo>
                  <a:lnTo>
                    <a:pt x="0" y="273"/>
                  </a:lnTo>
                  <a:cubicBezTo>
                    <a:pt x="0" y="311"/>
                    <a:pt x="39" y="311"/>
                    <a:pt x="39" y="350"/>
                  </a:cubicBezTo>
                  <a:lnTo>
                    <a:pt x="234" y="350"/>
                  </a:lnTo>
                  <a:cubicBezTo>
                    <a:pt x="273" y="350"/>
                    <a:pt x="312" y="311"/>
                    <a:pt x="312" y="311"/>
                  </a:cubicBezTo>
                  <a:cubicBezTo>
                    <a:pt x="312" y="311"/>
                    <a:pt x="350" y="273"/>
                    <a:pt x="350" y="273"/>
                  </a:cubicBezTo>
                  <a:cubicBezTo>
                    <a:pt x="350" y="234"/>
                    <a:pt x="350" y="234"/>
                    <a:pt x="350" y="195"/>
                  </a:cubicBezTo>
                  <a:cubicBezTo>
                    <a:pt x="350" y="156"/>
                    <a:pt x="350" y="156"/>
                    <a:pt x="350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56" y="39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2" name="Google Shape;652;p34"/>
            <p:cNvSpPr/>
            <p:nvPr/>
          </p:nvSpPr>
          <p:spPr>
            <a:xfrm>
              <a:off x="3512087" y="4115584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lnTo>
                    <a:pt x="117" y="40"/>
                  </a:lnTo>
                  <a:cubicBezTo>
                    <a:pt x="78" y="40"/>
                    <a:pt x="78" y="40"/>
                    <a:pt x="39" y="79"/>
                  </a:cubicBezTo>
                  <a:cubicBezTo>
                    <a:pt x="39" y="79"/>
                    <a:pt x="1" y="79"/>
                    <a:pt x="1" y="118"/>
                  </a:cubicBezTo>
                  <a:cubicBezTo>
                    <a:pt x="1" y="118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51"/>
                  </a:cubicBezTo>
                  <a:lnTo>
                    <a:pt x="195" y="351"/>
                  </a:lnTo>
                  <a:lnTo>
                    <a:pt x="273" y="312"/>
                  </a:lnTo>
                  <a:cubicBezTo>
                    <a:pt x="273" y="312"/>
                    <a:pt x="312" y="312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234"/>
                    <a:pt x="390" y="195"/>
                    <a:pt x="390" y="156"/>
                  </a:cubicBezTo>
                  <a:cubicBezTo>
                    <a:pt x="390" y="156"/>
                    <a:pt x="390" y="118"/>
                    <a:pt x="390" y="118"/>
                  </a:cubicBezTo>
                  <a:lnTo>
                    <a:pt x="390" y="79"/>
                  </a:lnTo>
                  <a:cubicBezTo>
                    <a:pt x="351" y="40"/>
                    <a:pt x="351" y="1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3" name="Google Shape;653;p34"/>
            <p:cNvSpPr/>
            <p:nvPr/>
          </p:nvSpPr>
          <p:spPr>
            <a:xfrm>
              <a:off x="3451228" y="4141323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1" y="40"/>
                    <a:pt x="1" y="312"/>
                    <a:pt x="195" y="312"/>
                  </a:cubicBezTo>
                  <a:cubicBezTo>
                    <a:pt x="351" y="312"/>
                    <a:pt x="351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4" name="Google Shape;654;p34"/>
            <p:cNvSpPr/>
            <p:nvPr/>
          </p:nvSpPr>
          <p:spPr>
            <a:xfrm>
              <a:off x="3448882" y="418582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5" name="Google Shape;655;p34"/>
            <p:cNvSpPr/>
            <p:nvPr/>
          </p:nvSpPr>
          <p:spPr>
            <a:xfrm>
              <a:off x="3484003" y="4181134"/>
              <a:ext cx="23454" cy="20507"/>
            </a:xfrm>
            <a:custGeom>
              <a:avLst/>
              <a:gdLst/>
              <a:ahLst/>
              <a:cxnLst/>
              <a:rect l="l" t="t" r="r" b="b"/>
              <a:pathLst>
                <a:path w="390" h="341" extrusionOk="0">
                  <a:moveTo>
                    <a:pt x="195" y="0"/>
                  </a:moveTo>
                  <a:lnTo>
                    <a:pt x="117" y="39"/>
                  </a:lnTo>
                  <a:lnTo>
                    <a:pt x="39" y="39"/>
                  </a:lnTo>
                  <a:cubicBezTo>
                    <a:pt x="39" y="78"/>
                    <a:pt x="1" y="78"/>
                    <a:pt x="1" y="117"/>
                  </a:cubicBezTo>
                  <a:cubicBezTo>
                    <a:pt x="1" y="117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12"/>
                  </a:cubicBezTo>
                  <a:lnTo>
                    <a:pt x="117" y="312"/>
                  </a:lnTo>
                  <a:cubicBezTo>
                    <a:pt x="137" y="331"/>
                    <a:pt x="146" y="341"/>
                    <a:pt x="156" y="341"/>
                  </a:cubicBezTo>
                  <a:cubicBezTo>
                    <a:pt x="166" y="341"/>
                    <a:pt x="176" y="331"/>
                    <a:pt x="195" y="312"/>
                  </a:cubicBezTo>
                  <a:lnTo>
                    <a:pt x="273" y="312"/>
                  </a:lnTo>
                  <a:cubicBezTo>
                    <a:pt x="273" y="312"/>
                    <a:pt x="312" y="273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195"/>
                    <a:pt x="390" y="195"/>
                    <a:pt x="351" y="156"/>
                  </a:cubicBezTo>
                  <a:cubicBezTo>
                    <a:pt x="390" y="156"/>
                    <a:pt x="390" y="117"/>
                    <a:pt x="351" y="78"/>
                  </a:cubicBezTo>
                  <a:lnTo>
                    <a:pt x="351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6" name="Google Shape;656;p34"/>
            <p:cNvSpPr/>
            <p:nvPr/>
          </p:nvSpPr>
          <p:spPr>
            <a:xfrm>
              <a:off x="3491039" y="4169407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0" y="1"/>
                    <a:pt x="0" y="273"/>
                    <a:pt x="195" y="312"/>
                  </a:cubicBezTo>
                  <a:cubicBezTo>
                    <a:pt x="351" y="273"/>
                    <a:pt x="351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7" name="Google Shape;657;p34"/>
            <p:cNvSpPr/>
            <p:nvPr/>
          </p:nvSpPr>
          <p:spPr>
            <a:xfrm>
              <a:off x="3378702" y="4183479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8" name="Google Shape;658;p34"/>
            <p:cNvSpPr/>
            <p:nvPr/>
          </p:nvSpPr>
          <p:spPr>
            <a:xfrm>
              <a:off x="3341236" y="4223230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9" name="Google Shape;659;p34"/>
            <p:cNvSpPr/>
            <p:nvPr/>
          </p:nvSpPr>
          <p:spPr>
            <a:xfrm>
              <a:off x="3289759" y="4268273"/>
              <a:ext cx="21108" cy="20567"/>
            </a:xfrm>
            <a:custGeom>
              <a:avLst/>
              <a:gdLst/>
              <a:ahLst/>
              <a:cxnLst/>
              <a:rect l="l" t="t" r="r" b="b"/>
              <a:pathLst>
                <a:path w="351" h="342" extrusionOk="0">
                  <a:moveTo>
                    <a:pt x="210" y="1"/>
                  </a:moveTo>
                  <a:cubicBezTo>
                    <a:pt x="195" y="1"/>
                    <a:pt x="176" y="11"/>
                    <a:pt x="156" y="30"/>
                  </a:cubicBezTo>
                  <a:lnTo>
                    <a:pt x="79" y="30"/>
                  </a:lnTo>
                  <a:cubicBezTo>
                    <a:pt x="79" y="30"/>
                    <a:pt x="40" y="69"/>
                    <a:pt x="40" y="69"/>
                  </a:cubicBezTo>
                  <a:cubicBezTo>
                    <a:pt x="1" y="69"/>
                    <a:pt x="1" y="108"/>
                    <a:pt x="1" y="108"/>
                  </a:cubicBezTo>
                  <a:cubicBezTo>
                    <a:pt x="1" y="147"/>
                    <a:pt x="1" y="147"/>
                    <a:pt x="1" y="186"/>
                  </a:cubicBezTo>
                  <a:cubicBezTo>
                    <a:pt x="1" y="186"/>
                    <a:pt x="1" y="225"/>
                    <a:pt x="1" y="264"/>
                  </a:cubicBezTo>
                  <a:lnTo>
                    <a:pt x="1" y="302"/>
                  </a:lnTo>
                  <a:cubicBezTo>
                    <a:pt x="1" y="302"/>
                    <a:pt x="40" y="341"/>
                    <a:pt x="40" y="341"/>
                  </a:cubicBezTo>
                  <a:lnTo>
                    <a:pt x="195" y="341"/>
                  </a:lnTo>
                  <a:lnTo>
                    <a:pt x="234" y="302"/>
                  </a:lnTo>
                  <a:lnTo>
                    <a:pt x="312" y="302"/>
                  </a:lnTo>
                  <a:cubicBezTo>
                    <a:pt x="312" y="264"/>
                    <a:pt x="351" y="264"/>
                    <a:pt x="351" y="264"/>
                  </a:cubicBezTo>
                  <a:cubicBezTo>
                    <a:pt x="351" y="225"/>
                    <a:pt x="351" y="186"/>
                    <a:pt x="351" y="186"/>
                  </a:cubicBezTo>
                  <a:cubicBezTo>
                    <a:pt x="351" y="147"/>
                    <a:pt x="351" y="147"/>
                    <a:pt x="351" y="108"/>
                  </a:cubicBezTo>
                  <a:lnTo>
                    <a:pt x="351" y="69"/>
                  </a:lnTo>
                  <a:cubicBezTo>
                    <a:pt x="351" y="30"/>
                    <a:pt x="312" y="30"/>
                    <a:pt x="273" y="30"/>
                  </a:cubicBezTo>
                  <a:lnTo>
                    <a:pt x="234" y="30"/>
                  </a:lnTo>
                  <a:cubicBezTo>
                    <a:pt x="234" y="11"/>
                    <a:pt x="224" y="1"/>
                    <a:pt x="21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0" name="Google Shape;660;p34"/>
            <p:cNvSpPr/>
            <p:nvPr/>
          </p:nvSpPr>
          <p:spPr>
            <a:xfrm>
              <a:off x="3285068" y="4230266"/>
              <a:ext cx="23514" cy="21108"/>
            </a:xfrm>
            <a:custGeom>
              <a:avLst/>
              <a:gdLst/>
              <a:ahLst/>
              <a:cxnLst/>
              <a:rect l="l" t="t" r="r" b="b"/>
              <a:pathLst>
                <a:path w="391" h="351" extrusionOk="0">
                  <a:moveTo>
                    <a:pt x="195" y="1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1" name="Google Shape;661;p34"/>
            <p:cNvSpPr/>
            <p:nvPr/>
          </p:nvSpPr>
          <p:spPr>
            <a:xfrm>
              <a:off x="3224269" y="4300447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2" name="Google Shape;662;p34"/>
            <p:cNvSpPr/>
            <p:nvPr/>
          </p:nvSpPr>
          <p:spPr>
            <a:xfrm>
              <a:off x="3261674" y="431451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18" y="0"/>
                  </a:moveTo>
                  <a:cubicBezTo>
                    <a:pt x="118" y="39"/>
                    <a:pt x="79" y="39"/>
                    <a:pt x="79" y="39"/>
                  </a:cubicBezTo>
                  <a:lnTo>
                    <a:pt x="40" y="78"/>
                  </a:lnTo>
                  <a:cubicBezTo>
                    <a:pt x="1" y="117"/>
                    <a:pt x="1" y="117"/>
                    <a:pt x="40" y="156"/>
                  </a:cubicBezTo>
                  <a:cubicBezTo>
                    <a:pt x="1" y="195"/>
                    <a:pt x="1" y="195"/>
                    <a:pt x="40" y="234"/>
                  </a:cubicBezTo>
                  <a:lnTo>
                    <a:pt x="40" y="273"/>
                  </a:lnTo>
                  <a:cubicBezTo>
                    <a:pt x="40" y="273"/>
                    <a:pt x="40" y="312"/>
                    <a:pt x="79" y="312"/>
                  </a:cubicBezTo>
                  <a:lnTo>
                    <a:pt x="273" y="312"/>
                  </a:lnTo>
                  <a:cubicBezTo>
                    <a:pt x="312" y="273"/>
                    <a:pt x="312" y="273"/>
                    <a:pt x="351" y="273"/>
                  </a:cubicBezTo>
                  <a:lnTo>
                    <a:pt x="390" y="195"/>
                  </a:lnTo>
                  <a:cubicBezTo>
                    <a:pt x="390" y="195"/>
                    <a:pt x="390" y="156"/>
                    <a:pt x="390" y="156"/>
                  </a:cubicBezTo>
                  <a:cubicBezTo>
                    <a:pt x="390" y="117"/>
                    <a:pt x="390" y="117"/>
                    <a:pt x="390" y="78"/>
                  </a:cubicBezTo>
                  <a:lnTo>
                    <a:pt x="390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3" name="Google Shape;663;p34"/>
            <p:cNvSpPr/>
            <p:nvPr/>
          </p:nvSpPr>
          <p:spPr>
            <a:xfrm>
              <a:off x="3205506" y="4347294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6" y="0"/>
                  </a:moveTo>
                  <a:cubicBezTo>
                    <a:pt x="1" y="39"/>
                    <a:pt x="1" y="312"/>
                    <a:pt x="156" y="350"/>
                  </a:cubicBezTo>
                  <a:cubicBezTo>
                    <a:pt x="351" y="312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4" name="Google Shape;664;p34"/>
            <p:cNvSpPr/>
            <p:nvPr/>
          </p:nvSpPr>
          <p:spPr>
            <a:xfrm>
              <a:off x="3184458" y="4380069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1" y="39"/>
                    <a:pt x="1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5" name="Google Shape;665;p34"/>
            <p:cNvSpPr/>
            <p:nvPr/>
          </p:nvSpPr>
          <p:spPr>
            <a:xfrm>
              <a:off x="3144707" y="442920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0"/>
                  </a:cubicBezTo>
                  <a:cubicBezTo>
                    <a:pt x="389" y="312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6" name="Google Shape;666;p34"/>
            <p:cNvSpPr/>
            <p:nvPr/>
          </p:nvSpPr>
          <p:spPr>
            <a:xfrm>
              <a:off x="3458264" y="3570979"/>
              <a:ext cx="793394" cy="420662"/>
            </a:xfrm>
            <a:custGeom>
              <a:avLst/>
              <a:gdLst/>
              <a:ahLst/>
              <a:cxnLst/>
              <a:rect l="l" t="t" r="r" b="b"/>
              <a:pathLst>
                <a:path w="13193" h="6995" extrusionOk="0">
                  <a:moveTo>
                    <a:pt x="2157" y="1"/>
                  </a:moveTo>
                  <a:cubicBezTo>
                    <a:pt x="868" y="1"/>
                    <a:pt x="26" y="238"/>
                    <a:pt x="0" y="301"/>
                  </a:cubicBezTo>
                  <a:cubicBezTo>
                    <a:pt x="4709" y="6683"/>
                    <a:pt x="12764" y="6917"/>
                    <a:pt x="13192" y="6994"/>
                  </a:cubicBezTo>
                  <a:lnTo>
                    <a:pt x="12764" y="6917"/>
                  </a:lnTo>
                  <a:cubicBezTo>
                    <a:pt x="9525" y="1043"/>
                    <a:pt x="4859" y="1"/>
                    <a:pt x="215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7" name="Google Shape;667;p34"/>
            <p:cNvSpPr/>
            <p:nvPr/>
          </p:nvSpPr>
          <p:spPr>
            <a:xfrm>
              <a:off x="3462955" y="3571039"/>
              <a:ext cx="760619" cy="413566"/>
            </a:xfrm>
            <a:custGeom>
              <a:avLst/>
              <a:gdLst/>
              <a:ahLst/>
              <a:cxnLst/>
              <a:rect l="l" t="t" r="r" b="b"/>
              <a:pathLst>
                <a:path w="12648" h="6877" extrusionOk="0">
                  <a:moveTo>
                    <a:pt x="2070" y="0"/>
                  </a:moveTo>
                  <a:cubicBezTo>
                    <a:pt x="979" y="0"/>
                    <a:pt x="214" y="171"/>
                    <a:pt x="0" y="261"/>
                  </a:cubicBezTo>
                  <a:cubicBezTo>
                    <a:pt x="2179" y="1468"/>
                    <a:pt x="4242" y="2907"/>
                    <a:pt x="6421" y="4114"/>
                  </a:cubicBezTo>
                  <a:cubicBezTo>
                    <a:pt x="8406" y="5203"/>
                    <a:pt x="10507" y="6137"/>
                    <a:pt x="12647" y="6877"/>
                  </a:cubicBezTo>
                  <a:cubicBezTo>
                    <a:pt x="9409" y="1037"/>
                    <a:pt x="4755" y="0"/>
                    <a:pt x="20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8" name="Google Shape;668;p34"/>
            <p:cNvSpPr/>
            <p:nvPr/>
          </p:nvSpPr>
          <p:spPr>
            <a:xfrm>
              <a:off x="4120558" y="3897946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9" name="Google Shape;669;p34"/>
            <p:cNvSpPr/>
            <p:nvPr/>
          </p:nvSpPr>
          <p:spPr>
            <a:xfrm>
              <a:off x="4047972" y="3848814"/>
              <a:ext cx="23454" cy="23454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95" y="1"/>
                  </a:moveTo>
                  <a:cubicBezTo>
                    <a:pt x="156" y="40"/>
                    <a:pt x="117" y="40"/>
                    <a:pt x="117" y="40"/>
                  </a:cubicBezTo>
                  <a:lnTo>
                    <a:pt x="79" y="117"/>
                  </a:lnTo>
                  <a:cubicBezTo>
                    <a:pt x="40" y="117"/>
                    <a:pt x="40" y="156"/>
                    <a:pt x="40" y="156"/>
                  </a:cubicBezTo>
                  <a:cubicBezTo>
                    <a:pt x="1" y="195"/>
                    <a:pt x="1" y="273"/>
                    <a:pt x="40" y="312"/>
                  </a:cubicBezTo>
                  <a:cubicBezTo>
                    <a:pt x="40" y="312"/>
                    <a:pt x="40" y="351"/>
                    <a:pt x="79" y="351"/>
                  </a:cubicBezTo>
                  <a:lnTo>
                    <a:pt x="117" y="390"/>
                  </a:lnTo>
                  <a:lnTo>
                    <a:pt x="234" y="390"/>
                  </a:lnTo>
                  <a:cubicBezTo>
                    <a:pt x="273" y="390"/>
                    <a:pt x="273" y="390"/>
                    <a:pt x="312" y="351"/>
                  </a:cubicBezTo>
                  <a:lnTo>
                    <a:pt x="351" y="273"/>
                  </a:lnTo>
                  <a:cubicBezTo>
                    <a:pt x="351" y="273"/>
                    <a:pt x="390" y="234"/>
                    <a:pt x="390" y="234"/>
                  </a:cubicBezTo>
                  <a:cubicBezTo>
                    <a:pt x="390" y="195"/>
                    <a:pt x="390" y="156"/>
                    <a:pt x="390" y="117"/>
                  </a:cubicBezTo>
                  <a:cubicBezTo>
                    <a:pt x="390" y="78"/>
                    <a:pt x="351" y="40"/>
                    <a:pt x="351" y="40"/>
                  </a:cubicBezTo>
                  <a:lnTo>
                    <a:pt x="312" y="40"/>
                  </a:lnTo>
                  <a:cubicBezTo>
                    <a:pt x="273" y="40"/>
                    <a:pt x="273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0" name="Google Shape;670;p34"/>
            <p:cNvSpPr/>
            <p:nvPr/>
          </p:nvSpPr>
          <p:spPr>
            <a:xfrm>
              <a:off x="4080747" y="3830111"/>
              <a:ext cx="18763" cy="18763"/>
            </a:xfrm>
            <a:custGeom>
              <a:avLst/>
              <a:gdLst/>
              <a:ahLst/>
              <a:cxnLst/>
              <a:rect l="l" t="t" r="r" b="b"/>
              <a:pathLst>
                <a:path w="312" h="312" extrusionOk="0">
                  <a:moveTo>
                    <a:pt x="78" y="0"/>
                  </a:moveTo>
                  <a:lnTo>
                    <a:pt x="39" y="39"/>
                  </a:lnTo>
                  <a:cubicBezTo>
                    <a:pt x="78" y="39"/>
                    <a:pt x="78" y="0"/>
                    <a:pt x="117" y="0"/>
                  </a:cubicBezTo>
                  <a:close/>
                  <a:moveTo>
                    <a:pt x="117" y="0"/>
                  </a:moveTo>
                  <a:cubicBezTo>
                    <a:pt x="117" y="0"/>
                    <a:pt x="78" y="39"/>
                    <a:pt x="78" y="39"/>
                  </a:cubicBezTo>
                  <a:cubicBezTo>
                    <a:pt x="39" y="39"/>
                    <a:pt x="39" y="78"/>
                    <a:pt x="39" y="78"/>
                  </a:cubicBez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39" y="273"/>
                    <a:pt x="39" y="273"/>
                  </a:cubicBezTo>
                  <a:lnTo>
                    <a:pt x="39" y="234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234" y="312"/>
                  </a:lnTo>
                  <a:lnTo>
                    <a:pt x="273" y="273"/>
                  </a:lnTo>
                  <a:cubicBezTo>
                    <a:pt x="312" y="273"/>
                    <a:pt x="312" y="234"/>
                    <a:pt x="312" y="234"/>
                  </a:cubicBezTo>
                  <a:cubicBezTo>
                    <a:pt x="312" y="195"/>
                    <a:pt x="312" y="195"/>
                    <a:pt x="312" y="195"/>
                  </a:cubicBezTo>
                  <a:cubicBezTo>
                    <a:pt x="312" y="156"/>
                    <a:pt x="312" y="156"/>
                    <a:pt x="312" y="156"/>
                  </a:cubicBezTo>
                  <a:lnTo>
                    <a:pt x="312" y="117"/>
                  </a:lnTo>
                  <a:lnTo>
                    <a:pt x="312" y="78"/>
                  </a:lnTo>
                  <a:lnTo>
                    <a:pt x="273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1" name="Google Shape;671;p34"/>
            <p:cNvSpPr/>
            <p:nvPr/>
          </p:nvSpPr>
          <p:spPr>
            <a:xfrm>
              <a:off x="4066735" y="387220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50" y="312"/>
                    <a:pt x="35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2" name="Google Shape;672;p34"/>
            <p:cNvSpPr/>
            <p:nvPr/>
          </p:nvSpPr>
          <p:spPr>
            <a:xfrm>
              <a:off x="4050318" y="388393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3" name="Google Shape;673;p34"/>
            <p:cNvSpPr/>
            <p:nvPr/>
          </p:nvSpPr>
          <p:spPr>
            <a:xfrm>
              <a:off x="3982483" y="382307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4" name="Google Shape;674;p34"/>
            <p:cNvSpPr/>
            <p:nvPr/>
          </p:nvSpPr>
          <p:spPr>
            <a:xfrm>
              <a:off x="4031615" y="3795592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37" y="0"/>
                  </a:moveTo>
                  <a:cubicBezTo>
                    <a:pt x="117" y="0"/>
                    <a:pt x="98" y="10"/>
                    <a:pt x="78" y="30"/>
                  </a:cubicBezTo>
                  <a:cubicBezTo>
                    <a:pt x="39" y="30"/>
                    <a:pt x="39" y="30"/>
                    <a:pt x="0" y="68"/>
                  </a:cubicBezTo>
                  <a:cubicBezTo>
                    <a:pt x="0" y="107"/>
                    <a:pt x="0" y="146"/>
                    <a:pt x="0" y="185"/>
                  </a:cubicBezTo>
                  <a:lnTo>
                    <a:pt x="0" y="224"/>
                  </a:lnTo>
                  <a:cubicBezTo>
                    <a:pt x="0" y="224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89" y="263"/>
                    <a:pt x="389" y="263"/>
                    <a:pt x="389" y="224"/>
                  </a:cubicBezTo>
                  <a:lnTo>
                    <a:pt x="389" y="185"/>
                  </a:lnTo>
                  <a:cubicBezTo>
                    <a:pt x="389" y="146"/>
                    <a:pt x="351" y="107"/>
                    <a:pt x="351" y="107"/>
                  </a:cubicBezTo>
                  <a:lnTo>
                    <a:pt x="312" y="107"/>
                  </a:lnTo>
                  <a:lnTo>
                    <a:pt x="273" y="68"/>
                  </a:lnTo>
                  <a:cubicBezTo>
                    <a:pt x="234" y="30"/>
                    <a:pt x="234" y="30"/>
                    <a:pt x="195" y="30"/>
                  </a:cubicBezTo>
                  <a:cubicBezTo>
                    <a:pt x="175" y="10"/>
                    <a:pt x="156" y="0"/>
                    <a:pt x="13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5" name="Google Shape;675;p34"/>
            <p:cNvSpPr/>
            <p:nvPr/>
          </p:nvSpPr>
          <p:spPr>
            <a:xfrm>
              <a:off x="3991804" y="3748204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18" y="0"/>
                  </a:moveTo>
                  <a:cubicBezTo>
                    <a:pt x="79" y="0"/>
                    <a:pt x="79" y="39"/>
                    <a:pt x="40" y="39"/>
                  </a:cubicBezTo>
                  <a:lnTo>
                    <a:pt x="40" y="78"/>
                  </a:lnTo>
                  <a:cubicBezTo>
                    <a:pt x="1" y="117"/>
                    <a:pt x="1" y="156"/>
                    <a:pt x="40" y="156"/>
                  </a:cubicBezTo>
                  <a:lnTo>
                    <a:pt x="40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8" y="312"/>
                  </a:lnTo>
                  <a:cubicBezTo>
                    <a:pt x="156" y="351"/>
                    <a:pt x="156" y="351"/>
                    <a:pt x="195" y="351"/>
                  </a:cubicBezTo>
                  <a:lnTo>
                    <a:pt x="234" y="351"/>
                  </a:lnTo>
                  <a:cubicBezTo>
                    <a:pt x="254" y="370"/>
                    <a:pt x="263" y="380"/>
                    <a:pt x="273" y="380"/>
                  </a:cubicBezTo>
                  <a:cubicBezTo>
                    <a:pt x="283" y="380"/>
                    <a:pt x="293" y="370"/>
                    <a:pt x="312" y="351"/>
                  </a:cubicBezTo>
                  <a:cubicBezTo>
                    <a:pt x="351" y="351"/>
                    <a:pt x="351" y="351"/>
                    <a:pt x="351" y="312"/>
                  </a:cubicBez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90" y="156"/>
                    <a:pt x="351" y="117"/>
                    <a:pt x="351" y="78"/>
                  </a:cubicBezTo>
                  <a:lnTo>
                    <a:pt x="312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6" name="Google Shape;676;p34"/>
            <p:cNvSpPr/>
            <p:nvPr/>
          </p:nvSpPr>
          <p:spPr>
            <a:xfrm>
              <a:off x="3940326" y="3708393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7" name="Google Shape;677;p34"/>
            <p:cNvSpPr/>
            <p:nvPr/>
          </p:nvSpPr>
          <p:spPr>
            <a:xfrm>
              <a:off x="3900575" y="372950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2"/>
                    <a:pt x="195" y="311"/>
                  </a:cubicBezTo>
                  <a:cubicBezTo>
                    <a:pt x="389" y="272"/>
                    <a:pt x="389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8" name="Google Shape;678;p34"/>
            <p:cNvSpPr/>
            <p:nvPr/>
          </p:nvSpPr>
          <p:spPr>
            <a:xfrm>
              <a:off x="3923969" y="375578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56" y="1"/>
                  </a:moveTo>
                  <a:cubicBezTo>
                    <a:pt x="146" y="1"/>
                    <a:pt x="136" y="11"/>
                    <a:pt x="117" y="30"/>
                  </a:cubicBezTo>
                  <a:lnTo>
                    <a:pt x="0" y="30"/>
                  </a:lnTo>
                  <a:lnTo>
                    <a:pt x="0" y="69"/>
                  </a:lnTo>
                  <a:cubicBezTo>
                    <a:pt x="0" y="108"/>
                    <a:pt x="0" y="147"/>
                    <a:pt x="0" y="186"/>
                  </a:cubicBezTo>
                  <a:lnTo>
                    <a:pt x="0" y="225"/>
                  </a:lnTo>
                  <a:cubicBezTo>
                    <a:pt x="0" y="225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51" y="263"/>
                    <a:pt x="389" y="263"/>
                    <a:pt x="389" y="225"/>
                  </a:cubicBezTo>
                  <a:lnTo>
                    <a:pt x="389" y="186"/>
                  </a:lnTo>
                  <a:cubicBezTo>
                    <a:pt x="351" y="147"/>
                    <a:pt x="351" y="108"/>
                    <a:pt x="351" y="108"/>
                  </a:cubicBezTo>
                  <a:lnTo>
                    <a:pt x="312" y="108"/>
                  </a:lnTo>
                  <a:lnTo>
                    <a:pt x="234" y="30"/>
                  </a:lnTo>
                  <a:lnTo>
                    <a:pt x="195" y="30"/>
                  </a:lnTo>
                  <a:cubicBezTo>
                    <a:pt x="175" y="11"/>
                    <a:pt x="166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9" name="Google Shape;679;p34"/>
            <p:cNvSpPr/>
            <p:nvPr/>
          </p:nvSpPr>
          <p:spPr>
            <a:xfrm>
              <a:off x="3935635" y="375758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0" name="Google Shape;680;p34"/>
            <p:cNvSpPr/>
            <p:nvPr/>
          </p:nvSpPr>
          <p:spPr>
            <a:xfrm>
              <a:off x="3867800" y="3668642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1" name="Google Shape;681;p34"/>
            <p:cNvSpPr/>
            <p:nvPr/>
          </p:nvSpPr>
          <p:spPr>
            <a:xfrm>
              <a:off x="3816323" y="3654570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56" y="1"/>
                  </a:moveTo>
                  <a:cubicBezTo>
                    <a:pt x="0" y="40"/>
                    <a:pt x="0" y="312"/>
                    <a:pt x="156" y="312"/>
                  </a:cubicBezTo>
                  <a:cubicBezTo>
                    <a:pt x="350" y="312"/>
                    <a:pt x="350" y="40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2" name="Google Shape;682;p34"/>
            <p:cNvSpPr/>
            <p:nvPr/>
          </p:nvSpPr>
          <p:spPr>
            <a:xfrm>
              <a:off x="3748427" y="362883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18" y="1"/>
                  </a:moveTo>
                  <a:cubicBezTo>
                    <a:pt x="79" y="40"/>
                    <a:pt x="79" y="40"/>
                    <a:pt x="40" y="40"/>
                  </a:cubicBezTo>
                  <a:lnTo>
                    <a:pt x="40" y="79"/>
                  </a:lnTo>
                  <a:cubicBezTo>
                    <a:pt x="1" y="117"/>
                    <a:pt x="1" y="156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40" y="273"/>
                    <a:pt x="40" y="273"/>
                  </a:cubicBezTo>
                  <a:lnTo>
                    <a:pt x="118" y="351"/>
                  </a:lnTo>
                  <a:lnTo>
                    <a:pt x="156" y="351"/>
                  </a:lnTo>
                  <a:cubicBezTo>
                    <a:pt x="176" y="370"/>
                    <a:pt x="195" y="380"/>
                    <a:pt x="215" y="380"/>
                  </a:cubicBezTo>
                  <a:cubicBezTo>
                    <a:pt x="234" y="380"/>
                    <a:pt x="254" y="370"/>
                    <a:pt x="273" y="351"/>
                  </a:cubicBezTo>
                  <a:lnTo>
                    <a:pt x="351" y="351"/>
                  </a:lnTo>
                  <a:lnTo>
                    <a:pt x="390" y="312"/>
                  </a:ln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51" y="156"/>
                    <a:pt x="351" y="117"/>
                    <a:pt x="351" y="117"/>
                  </a:cubicBezTo>
                  <a:lnTo>
                    <a:pt x="312" y="40"/>
                  </a:lnTo>
                  <a:cubicBezTo>
                    <a:pt x="273" y="40"/>
                    <a:pt x="273" y="40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3" name="Google Shape;683;p34"/>
            <p:cNvSpPr/>
            <p:nvPr/>
          </p:nvSpPr>
          <p:spPr>
            <a:xfrm>
              <a:off x="3781202" y="3610128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0"/>
                    <a:pt x="1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4" name="Google Shape;684;p34"/>
            <p:cNvSpPr/>
            <p:nvPr/>
          </p:nvSpPr>
          <p:spPr>
            <a:xfrm>
              <a:off x="3692259" y="35890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5" name="Google Shape;685;p34"/>
            <p:cNvSpPr/>
            <p:nvPr/>
          </p:nvSpPr>
          <p:spPr>
            <a:xfrm>
              <a:off x="3696950" y="362883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17" y="1"/>
                  </a:moveTo>
                  <a:cubicBezTo>
                    <a:pt x="79" y="1"/>
                    <a:pt x="79" y="40"/>
                    <a:pt x="40" y="40"/>
                  </a:cubicBezTo>
                  <a:lnTo>
                    <a:pt x="1" y="79"/>
                  </a:ln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7" y="312"/>
                  </a:lnTo>
                  <a:cubicBezTo>
                    <a:pt x="117" y="351"/>
                    <a:pt x="156" y="351"/>
                    <a:pt x="156" y="351"/>
                  </a:cubicBezTo>
                  <a:lnTo>
                    <a:pt x="312" y="351"/>
                  </a:lnTo>
                  <a:cubicBezTo>
                    <a:pt x="312" y="351"/>
                    <a:pt x="351" y="351"/>
                    <a:pt x="351" y="312"/>
                  </a:cubicBezTo>
                  <a:lnTo>
                    <a:pt x="390" y="273"/>
                  </a:lnTo>
                  <a:cubicBezTo>
                    <a:pt x="390" y="273"/>
                    <a:pt x="390" y="234"/>
                    <a:pt x="429" y="195"/>
                  </a:cubicBezTo>
                  <a:lnTo>
                    <a:pt x="429" y="156"/>
                  </a:lnTo>
                  <a:cubicBezTo>
                    <a:pt x="390" y="117"/>
                    <a:pt x="390" y="117"/>
                    <a:pt x="351" y="79"/>
                  </a:cubicBezTo>
                  <a:lnTo>
                    <a:pt x="273" y="40"/>
                  </a:ln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6" name="Google Shape;686;p34"/>
            <p:cNvSpPr/>
            <p:nvPr/>
          </p:nvSpPr>
          <p:spPr>
            <a:xfrm>
              <a:off x="3638436" y="3596056"/>
              <a:ext cx="25799" cy="18823"/>
            </a:xfrm>
            <a:custGeom>
              <a:avLst/>
              <a:gdLst/>
              <a:ahLst/>
              <a:cxnLst/>
              <a:rect l="l" t="t" r="r" b="b"/>
              <a:pathLst>
                <a:path w="429" h="313" extrusionOk="0">
                  <a:moveTo>
                    <a:pt x="234" y="1"/>
                  </a:moveTo>
                  <a:cubicBezTo>
                    <a:pt x="1" y="1"/>
                    <a:pt x="1" y="312"/>
                    <a:pt x="234" y="312"/>
                  </a:cubicBezTo>
                  <a:cubicBezTo>
                    <a:pt x="429" y="312"/>
                    <a:pt x="429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7" name="Google Shape;687;p34"/>
            <p:cNvSpPr/>
            <p:nvPr/>
          </p:nvSpPr>
          <p:spPr>
            <a:xfrm>
              <a:off x="3601030" y="359377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39"/>
                    <a:pt x="0" y="311"/>
                    <a:pt x="195" y="311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8" name="Google Shape;688;p34"/>
            <p:cNvSpPr/>
            <p:nvPr/>
          </p:nvSpPr>
          <p:spPr>
            <a:xfrm>
              <a:off x="3537826" y="358438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39"/>
                    <a:pt x="1" y="312"/>
                    <a:pt x="195" y="312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9" name="Google Shape;689;p34"/>
            <p:cNvSpPr/>
            <p:nvPr/>
          </p:nvSpPr>
          <p:spPr>
            <a:xfrm>
              <a:off x="5906101" y="-101378"/>
              <a:ext cx="1558584" cy="4914437"/>
            </a:xfrm>
            <a:custGeom>
              <a:avLst/>
              <a:gdLst/>
              <a:ahLst/>
              <a:cxnLst/>
              <a:rect l="l" t="t" r="r" b="b"/>
              <a:pathLst>
                <a:path w="25917" h="81720" fill="none" extrusionOk="0">
                  <a:moveTo>
                    <a:pt x="12297" y="80435"/>
                  </a:moveTo>
                  <a:cubicBezTo>
                    <a:pt x="12297" y="80435"/>
                    <a:pt x="23543" y="74053"/>
                    <a:pt x="20897" y="65025"/>
                  </a:cubicBezTo>
                  <a:cubicBezTo>
                    <a:pt x="18212" y="55997"/>
                    <a:pt x="15838" y="56581"/>
                    <a:pt x="20897" y="50471"/>
                  </a:cubicBezTo>
                  <a:cubicBezTo>
                    <a:pt x="25916" y="44362"/>
                    <a:pt x="25566" y="42300"/>
                    <a:pt x="22259" y="34828"/>
                  </a:cubicBezTo>
                  <a:cubicBezTo>
                    <a:pt x="18951" y="27318"/>
                    <a:pt x="25683" y="19924"/>
                    <a:pt x="21636" y="14515"/>
                  </a:cubicBezTo>
                  <a:cubicBezTo>
                    <a:pt x="17550" y="9106"/>
                    <a:pt x="3697" y="0"/>
                    <a:pt x="8444" y="9768"/>
                  </a:cubicBezTo>
                  <a:cubicBezTo>
                    <a:pt x="13153" y="19535"/>
                    <a:pt x="18445" y="21053"/>
                    <a:pt x="13153" y="30470"/>
                  </a:cubicBezTo>
                  <a:cubicBezTo>
                    <a:pt x="7900" y="39926"/>
                    <a:pt x="0" y="48720"/>
                    <a:pt x="6538" y="54441"/>
                  </a:cubicBezTo>
                  <a:cubicBezTo>
                    <a:pt x="13036" y="60161"/>
                    <a:pt x="4242" y="66815"/>
                    <a:pt x="5020" y="74287"/>
                  </a:cubicBezTo>
                  <a:cubicBezTo>
                    <a:pt x="5837" y="81719"/>
                    <a:pt x="12297" y="80435"/>
                    <a:pt x="12297" y="80435"/>
                  </a:cubicBezTo>
                  <a:close/>
                </a:path>
              </a:pathLst>
            </a:custGeom>
            <a:noFill/>
            <a:ln w="17500" cap="flat" cmpd="sng">
              <a:solidFill>
                <a:schemeClr val="accen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0" name="Google Shape;690;p34"/>
            <p:cNvSpPr/>
            <p:nvPr/>
          </p:nvSpPr>
          <p:spPr>
            <a:xfrm>
              <a:off x="5838326" y="1155496"/>
              <a:ext cx="860808" cy="3436978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rgbClr val="94C8B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1" name="Google Shape;691;p34"/>
            <p:cNvSpPr/>
            <p:nvPr/>
          </p:nvSpPr>
          <p:spPr>
            <a:xfrm>
              <a:off x="3256984" y="3942328"/>
              <a:ext cx="4561069" cy="1017106"/>
            </a:xfrm>
            <a:custGeom>
              <a:avLst/>
              <a:gdLst/>
              <a:ahLst/>
              <a:cxnLst/>
              <a:rect l="l" t="t" r="r" b="b"/>
              <a:pathLst>
                <a:path w="75844" h="16913" extrusionOk="0">
                  <a:moveTo>
                    <a:pt x="11505" y="1"/>
                  </a:moveTo>
                  <a:cubicBezTo>
                    <a:pt x="10926" y="1"/>
                    <a:pt x="10347" y="14"/>
                    <a:pt x="9768" y="41"/>
                  </a:cubicBezTo>
                  <a:cubicBezTo>
                    <a:pt x="6499" y="158"/>
                    <a:pt x="3231" y="469"/>
                    <a:pt x="1" y="936"/>
                  </a:cubicBezTo>
                  <a:lnTo>
                    <a:pt x="546" y="3582"/>
                  </a:lnTo>
                  <a:cubicBezTo>
                    <a:pt x="4515" y="2412"/>
                    <a:pt x="8634" y="1690"/>
                    <a:pt x="12740" y="1690"/>
                  </a:cubicBezTo>
                  <a:cubicBezTo>
                    <a:pt x="14913" y="1690"/>
                    <a:pt x="17083" y="1893"/>
                    <a:pt x="19224" y="2337"/>
                  </a:cubicBezTo>
                  <a:cubicBezTo>
                    <a:pt x="22298" y="2999"/>
                    <a:pt x="25295" y="4049"/>
                    <a:pt x="28097" y="5450"/>
                  </a:cubicBezTo>
                  <a:cubicBezTo>
                    <a:pt x="29536" y="6112"/>
                    <a:pt x="30937" y="6851"/>
                    <a:pt x="32299" y="7668"/>
                  </a:cubicBezTo>
                  <a:lnTo>
                    <a:pt x="33311" y="8252"/>
                  </a:lnTo>
                  <a:cubicBezTo>
                    <a:pt x="33661" y="8446"/>
                    <a:pt x="33972" y="8641"/>
                    <a:pt x="34323" y="8874"/>
                  </a:cubicBezTo>
                  <a:cubicBezTo>
                    <a:pt x="35023" y="9303"/>
                    <a:pt x="35724" y="9731"/>
                    <a:pt x="36424" y="10120"/>
                  </a:cubicBezTo>
                  <a:cubicBezTo>
                    <a:pt x="39304" y="11793"/>
                    <a:pt x="42339" y="13194"/>
                    <a:pt x="45491" y="14245"/>
                  </a:cubicBezTo>
                  <a:cubicBezTo>
                    <a:pt x="47086" y="14789"/>
                    <a:pt x="48721" y="15217"/>
                    <a:pt x="50355" y="15607"/>
                  </a:cubicBezTo>
                  <a:cubicBezTo>
                    <a:pt x="52028" y="15996"/>
                    <a:pt x="53663" y="16307"/>
                    <a:pt x="55375" y="16502"/>
                  </a:cubicBezTo>
                  <a:cubicBezTo>
                    <a:pt x="57583" y="16782"/>
                    <a:pt x="59816" y="16912"/>
                    <a:pt x="62059" y="16912"/>
                  </a:cubicBezTo>
                  <a:cubicBezTo>
                    <a:pt x="66655" y="16912"/>
                    <a:pt x="71293" y="16366"/>
                    <a:pt x="75843" y="15451"/>
                  </a:cubicBezTo>
                  <a:lnTo>
                    <a:pt x="72964" y="6968"/>
                  </a:lnTo>
                  <a:cubicBezTo>
                    <a:pt x="67594" y="9731"/>
                    <a:pt x="61679" y="11248"/>
                    <a:pt x="55608" y="11482"/>
                  </a:cubicBezTo>
                  <a:cubicBezTo>
                    <a:pt x="55273" y="11490"/>
                    <a:pt x="54939" y="11494"/>
                    <a:pt x="54604" y="11494"/>
                  </a:cubicBezTo>
                  <a:cubicBezTo>
                    <a:pt x="48761" y="11494"/>
                    <a:pt x="43008" y="10210"/>
                    <a:pt x="37708" y="7707"/>
                  </a:cubicBezTo>
                  <a:cubicBezTo>
                    <a:pt x="37008" y="7357"/>
                    <a:pt x="36307" y="7007"/>
                    <a:pt x="35607" y="6656"/>
                  </a:cubicBezTo>
                  <a:cubicBezTo>
                    <a:pt x="35257" y="6462"/>
                    <a:pt x="34867" y="6267"/>
                    <a:pt x="34478" y="6112"/>
                  </a:cubicBezTo>
                  <a:lnTo>
                    <a:pt x="33389" y="5567"/>
                  </a:lnTo>
                  <a:cubicBezTo>
                    <a:pt x="31910" y="4866"/>
                    <a:pt x="30431" y="4244"/>
                    <a:pt x="28914" y="3621"/>
                  </a:cubicBezTo>
                  <a:cubicBezTo>
                    <a:pt x="25878" y="2376"/>
                    <a:pt x="22726" y="1442"/>
                    <a:pt x="19536" y="780"/>
                  </a:cubicBezTo>
                  <a:cubicBezTo>
                    <a:pt x="17940" y="469"/>
                    <a:pt x="16306" y="236"/>
                    <a:pt x="14671" y="119"/>
                  </a:cubicBezTo>
                  <a:cubicBezTo>
                    <a:pt x="13616" y="44"/>
                    <a:pt x="12561" y="1"/>
                    <a:pt x="11505" y="1"/>
                  </a:cubicBezTo>
                  <a:close/>
                </a:path>
              </a:pathLst>
            </a:custGeom>
            <a:solidFill>
              <a:srgbClr val="783F0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2" name="Google Shape;692;p34"/>
            <p:cNvSpPr/>
            <p:nvPr/>
          </p:nvSpPr>
          <p:spPr>
            <a:xfrm>
              <a:off x="4583858" y="3254415"/>
              <a:ext cx="110052" cy="816788"/>
            </a:xfrm>
            <a:custGeom>
              <a:avLst/>
              <a:gdLst/>
              <a:ahLst/>
              <a:cxnLst/>
              <a:rect l="l" t="t" r="r" b="b"/>
              <a:pathLst>
                <a:path w="1830" h="13582" fill="none" extrusionOk="0">
                  <a:moveTo>
                    <a:pt x="1830" y="1"/>
                  </a:moveTo>
                  <a:lnTo>
                    <a:pt x="1" y="1358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3" name="Google Shape;693;p34"/>
            <p:cNvSpPr/>
            <p:nvPr/>
          </p:nvSpPr>
          <p:spPr>
            <a:xfrm>
              <a:off x="4373256" y="4037946"/>
              <a:ext cx="213007" cy="55567"/>
            </a:xfrm>
            <a:custGeom>
              <a:avLst/>
              <a:gdLst/>
              <a:ahLst/>
              <a:cxnLst/>
              <a:rect l="l" t="t" r="r" b="b"/>
              <a:pathLst>
                <a:path w="3542" h="924" extrusionOk="0">
                  <a:moveTo>
                    <a:pt x="1264" y="0"/>
                  </a:moveTo>
                  <a:cubicBezTo>
                    <a:pt x="1096" y="0"/>
                    <a:pt x="996" y="36"/>
                    <a:pt x="1012" y="124"/>
                  </a:cubicBezTo>
                  <a:cubicBezTo>
                    <a:pt x="1047" y="299"/>
                    <a:pt x="1207" y="442"/>
                    <a:pt x="1408" y="442"/>
                  </a:cubicBezTo>
                  <a:cubicBezTo>
                    <a:pt x="1431" y="442"/>
                    <a:pt x="1455" y="440"/>
                    <a:pt x="1479" y="436"/>
                  </a:cubicBezTo>
                  <a:lnTo>
                    <a:pt x="1479" y="436"/>
                  </a:lnTo>
                  <a:cubicBezTo>
                    <a:pt x="1479" y="436"/>
                    <a:pt x="1" y="903"/>
                    <a:pt x="584" y="903"/>
                  </a:cubicBezTo>
                  <a:cubicBezTo>
                    <a:pt x="797" y="903"/>
                    <a:pt x="1215" y="923"/>
                    <a:pt x="1672" y="923"/>
                  </a:cubicBezTo>
                  <a:cubicBezTo>
                    <a:pt x="2473" y="923"/>
                    <a:pt x="3393" y="860"/>
                    <a:pt x="3542" y="514"/>
                  </a:cubicBezTo>
                  <a:cubicBezTo>
                    <a:pt x="3542" y="514"/>
                    <a:pt x="1905" y="0"/>
                    <a:pt x="1264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4" name="Google Shape;694;p34"/>
            <p:cNvSpPr/>
            <p:nvPr/>
          </p:nvSpPr>
          <p:spPr>
            <a:xfrm>
              <a:off x="4965310" y="3326941"/>
              <a:ext cx="107706" cy="819133"/>
            </a:xfrm>
            <a:custGeom>
              <a:avLst/>
              <a:gdLst/>
              <a:ahLst/>
              <a:cxnLst/>
              <a:rect l="l" t="t" r="r" b="b"/>
              <a:pathLst>
                <a:path w="1791" h="13621" fill="none" extrusionOk="0">
                  <a:moveTo>
                    <a:pt x="1791" y="1"/>
                  </a:moveTo>
                  <a:lnTo>
                    <a:pt x="1" y="1362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5" name="Google Shape;695;p34"/>
            <p:cNvSpPr/>
            <p:nvPr/>
          </p:nvSpPr>
          <p:spPr>
            <a:xfrm>
              <a:off x="4757895" y="4111855"/>
              <a:ext cx="207474" cy="57311"/>
            </a:xfrm>
            <a:custGeom>
              <a:avLst/>
              <a:gdLst/>
              <a:ahLst/>
              <a:cxnLst/>
              <a:rect l="l" t="t" r="r" b="b"/>
              <a:pathLst>
                <a:path w="3450" h="953" extrusionOk="0">
                  <a:moveTo>
                    <a:pt x="1141" y="0"/>
                  </a:moveTo>
                  <a:cubicBezTo>
                    <a:pt x="1010" y="0"/>
                    <a:pt x="938" y="30"/>
                    <a:pt x="959" y="102"/>
                  </a:cubicBezTo>
                  <a:cubicBezTo>
                    <a:pt x="959" y="294"/>
                    <a:pt x="1117" y="433"/>
                    <a:pt x="1282" y="433"/>
                  </a:cubicBezTo>
                  <a:cubicBezTo>
                    <a:pt x="1306" y="433"/>
                    <a:pt x="1330" y="430"/>
                    <a:pt x="1354" y="424"/>
                  </a:cubicBezTo>
                  <a:lnTo>
                    <a:pt x="1354" y="424"/>
                  </a:lnTo>
                  <a:cubicBezTo>
                    <a:pt x="1141" y="495"/>
                    <a:pt x="1" y="884"/>
                    <a:pt x="531" y="919"/>
                  </a:cubicBezTo>
                  <a:cubicBezTo>
                    <a:pt x="758" y="919"/>
                    <a:pt x="1256" y="953"/>
                    <a:pt x="1778" y="953"/>
                  </a:cubicBezTo>
                  <a:cubicBezTo>
                    <a:pt x="2510" y="953"/>
                    <a:pt x="3291" y="886"/>
                    <a:pt x="3450" y="569"/>
                  </a:cubicBezTo>
                  <a:cubicBezTo>
                    <a:pt x="3450" y="569"/>
                    <a:pt x="1719" y="0"/>
                    <a:pt x="1141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6" name="Google Shape;696;p34"/>
            <p:cNvSpPr/>
            <p:nvPr/>
          </p:nvSpPr>
          <p:spPr>
            <a:xfrm>
              <a:off x="4534725" y="3050850"/>
              <a:ext cx="337071" cy="358660"/>
            </a:xfrm>
            <a:custGeom>
              <a:avLst/>
              <a:gdLst/>
              <a:ahLst/>
              <a:cxnLst/>
              <a:rect l="l" t="t" r="r" b="b"/>
              <a:pathLst>
                <a:path w="5605" h="5964" extrusionOk="0">
                  <a:moveTo>
                    <a:pt x="195" y="0"/>
                  </a:moveTo>
                  <a:cubicBezTo>
                    <a:pt x="195" y="0"/>
                    <a:pt x="1" y="5215"/>
                    <a:pt x="2141" y="5915"/>
                  </a:cubicBezTo>
                  <a:cubicBezTo>
                    <a:pt x="2244" y="5948"/>
                    <a:pt x="2345" y="5963"/>
                    <a:pt x="2444" y="5963"/>
                  </a:cubicBezTo>
                  <a:cubicBezTo>
                    <a:pt x="4340" y="5963"/>
                    <a:pt x="5271" y="189"/>
                    <a:pt x="5604" y="78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7" name="Google Shape;697;p34"/>
            <p:cNvSpPr/>
            <p:nvPr/>
          </p:nvSpPr>
          <p:spPr>
            <a:xfrm>
              <a:off x="5065980" y="3329286"/>
              <a:ext cx="42156" cy="35180"/>
            </a:xfrm>
            <a:custGeom>
              <a:avLst/>
              <a:gdLst/>
              <a:ahLst/>
              <a:cxnLst/>
              <a:rect l="l" t="t" r="r" b="b"/>
              <a:pathLst>
                <a:path w="701" h="585" extrusionOk="0">
                  <a:moveTo>
                    <a:pt x="350" y="1"/>
                  </a:moveTo>
                  <a:cubicBezTo>
                    <a:pt x="0" y="40"/>
                    <a:pt x="0" y="546"/>
                    <a:pt x="350" y="585"/>
                  </a:cubicBezTo>
                  <a:cubicBezTo>
                    <a:pt x="701" y="546"/>
                    <a:pt x="701" y="40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8" name="Google Shape;698;p34"/>
            <p:cNvSpPr/>
            <p:nvPr/>
          </p:nvSpPr>
          <p:spPr>
            <a:xfrm>
              <a:off x="5108076" y="3259106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2" y="0"/>
                  </a:moveTo>
                  <a:cubicBezTo>
                    <a:pt x="273" y="0"/>
                    <a:pt x="234" y="0"/>
                    <a:pt x="195" y="39"/>
                  </a:cubicBezTo>
                  <a:cubicBezTo>
                    <a:pt x="117" y="78"/>
                    <a:pt x="78" y="117"/>
                    <a:pt x="39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39" y="428"/>
                    <a:pt x="39" y="506"/>
                    <a:pt x="78" y="545"/>
                  </a:cubicBezTo>
                  <a:lnTo>
                    <a:pt x="156" y="584"/>
                  </a:lnTo>
                  <a:cubicBezTo>
                    <a:pt x="195" y="623"/>
                    <a:pt x="234" y="623"/>
                    <a:pt x="312" y="623"/>
                  </a:cubicBezTo>
                  <a:lnTo>
                    <a:pt x="429" y="623"/>
                  </a:lnTo>
                  <a:cubicBezTo>
                    <a:pt x="468" y="623"/>
                    <a:pt x="506" y="623"/>
                    <a:pt x="545" y="584"/>
                  </a:cubicBezTo>
                  <a:cubicBezTo>
                    <a:pt x="623" y="584"/>
                    <a:pt x="701" y="506"/>
                    <a:pt x="740" y="428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40" y="195"/>
                    <a:pt x="701" y="117"/>
                    <a:pt x="662" y="117"/>
                  </a:cubicBezTo>
                  <a:lnTo>
                    <a:pt x="623" y="39"/>
                  </a:lnTo>
                  <a:cubicBezTo>
                    <a:pt x="545" y="39"/>
                    <a:pt x="506" y="0"/>
                    <a:pt x="4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9" name="Google Shape;699;p34"/>
            <p:cNvSpPr/>
            <p:nvPr/>
          </p:nvSpPr>
          <p:spPr>
            <a:xfrm>
              <a:off x="5016787" y="3240403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78"/>
                    <a:pt x="1" y="584"/>
                    <a:pt x="351" y="623"/>
                  </a:cubicBezTo>
                  <a:cubicBezTo>
                    <a:pt x="740" y="584"/>
                    <a:pt x="740" y="78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0" name="Google Shape;700;p34"/>
            <p:cNvSpPr/>
            <p:nvPr/>
          </p:nvSpPr>
          <p:spPr>
            <a:xfrm>
              <a:off x="5096349" y="3184235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40" y="584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1" name="Google Shape;701;p34"/>
            <p:cNvSpPr/>
            <p:nvPr/>
          </p:nvSpPr>
          <p:spPr>
            <a:xfrm>
              <a:off x="5117458" y="3104673"/>
              <a:ext cx="49192" cy="37466"/>
            </a:xfrm>
            <a:custGeom>
              <a:avLst/>
              <a:gdLst/>
              <a:ahLst/>
              <a:cxnLst/>
              <a:rect l="l" t="t" r="r" b="b"/>
              <a:pathLst>
                <a:path w="818" h="623" extrusionOk="0">
                  <a:moveTo>
                    <a:pt x="428" y="0"/>
                  </a:moveTo>
                  <a:cubicBezTo>
                    <a:pt x="0" y="0"/>
                    <a:pt x="0" y="623"/>
                    <a:pt x="428" y="623"/>
                  </a:cubicBezTo>
                  <a:cubicBezTo>
                    <a:pt x="817" y="623"/>
                    <a:pt x="81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2" name="Google Shape;702;p34"/>
            <p:cNvSpPr/>
            <p:nvPr/>
          </p:nvSpPr>
          <p:spPr>
            <a:xfrm>
              <a:off x="4757054" y="3149114"/>
              <a:ext cx="42156" cy="37526"/>
            </a:xfrm>
            <a:custGeom>
              <a:avLst/>
              <a:gdLst/>
              <a:ahLst/>
              <a:cxnLst/>
              <a:rect l="l" t="t" r="r" b="b"/>
              <a:pathLst>
                <a:path w="701" h="624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01" y="584"/>
                    <a:pt x="701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3" name="Google Shape;703;p34"/>
            <p:cNvSpPr/>
            <p:nvPr/>
          </p:nvSpPr>
          <p:spPr>
            <a:xfrm>
              <a:off x="4658789" y="3130411"/>
              <a:ext cx="44502" cy="37466"/>
            </a:xfrm>
            <a:custGeom>
              <a:avLst/>
              <a:gdLst/>
              <a:ahLst/>
              <a:cxnLst/>
              <a:rect l="l" t="t" r="r" b="b"/>
              <a:pathLst>
                <a:path w="740" h="623" extrusionOk="0">
                  <a:moveTo>
                    <a:pt x="389" y="0"/>
                  </a:moveTo>
                  <a:cubicBezTo>
                    <a:pt x="0" y="39"/>
                    <a:pt x="0" y="584"/>
                    <a:pt x="389" y="623"/>
                  </a:cubicBezTo>
                  <a:cubicBezTo>
                    <a:pt x="740" y="584"/>
                    <a:pt x="740" y="39"/>
                    <a:pt x="3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4" name="Google Shape;704;p34"/>
            <p:cNvSpPr/>
            <p:nvPr/>
          </p:nvSpPr>
          <p:spPr>
            <a:xfrm>
              <a:off x="4721933" y="3202937"/>
              <a:ext cx="44562" cy="37526"/>
            </a:xfrm>
            <a:custGeom>
              <a:avLst/>
              <a:gdLst/>
              <a:ahLst/>
              <a:cxnLst/>
              <a:rect l="l" t="t" r="r" b="b"/>
              <a:pathLst>
                <a:path w="741" h="624" extrusionOk="0">
                  <a:moveTo>
                    <a:pt x="312" y="0"/>
                  </a:moveTo>
                  <a:cubicBezTo>
                    <a:pt x="234" y="0"/>
                    <a:pt x="195" y="0"/>
                    <a:pt x="195" y="39"/>
                  </a:cubicBezTo>
                  <a:cubicBezTo>
                    <a:pt x="156" y="39"/>
                    <a:pt x="118" y="39"/>
                    <a:pt x="79" y="78"/>
                  </a:cubicBezTo>
                  <a:cubicBezTo>
                    <a:pt x="40" y="117"/>
                    <a:pt x="40" y="156"/>
                    <a:pt x="1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1" y="429"/>
                    <a:pt x="40" y="506"/>
                    <a:pt x="79" y="545"/>
                  </a:cubicBezTo>
                  <a:lnTo>
                    <a:pt x="118" y="584"/>
                  </a:lnTo>
                  <a:cubicBezTo>
                    <a:pt x="156" y="584"/>
                    <a:pt x="234" y="623"/>
                    <a:pt x="273" y="623"/>
                  </a:cubicBezTo>
                  <a:lnTo>
                    <a:pt x="429" y="623"/>
                  </a:lnTo>
                  <a:cubicBezTo>
                    <a:pt x="468" y="623"/>
                    <a:pt x="507" y="623"/>
                    <a:pt x="546" y="584"/>
                  </a:cubicBezTo>
                  <a:cubicBezTo>
                    <a:pt x="585" y="584"/>
                    <a:pt x="623" y="545"/>
                    <a:pt x="623" y="545"/>
                  </a:cubicBezTo>
                  <a:cubicBezTo>
                    <a:pt x="662" y="506"/>
                    <a:pt x="701" y="467"/>
                    <a:pt x="701" y="429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01" y="156"/>
                    <a:pt x="701" y="117"/>
                    <a:pt x="662" y="78"/>
                  </a:cubicBezTo>
                  <a:lnTo>
                    <a:pt x="585" y="39"/>
                  </a:ln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5" name="Google Shape;705;p34"/>
            <p:cNvSpPr/>
            <p:nvPr/>
          </p:nvSpPr>
          <p:spPr>
            <a:xfrm>
              <a:off x="4689218" y="3273118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1" y="1"/>
                  </a:moveTo>
                  <a:cubicBezTo>
                    <a:pt x="272" y="1"/>
                    <a:pt x="234" y="1"/>
                    <a:pt x="195" y="40"/>
                  </a:cubicBezTo>
                  <a:cubicBezTo>
                    <a:pt x="156" y="40"/>
                    <a:pt x="117" y="79"/>
                    <a:pt x="78" y="118"/>
                  </a:cubicBezTo>
                  <a:cubicBezTo>
                    <a:pt x="78" y="118"/>
                    <a:pt x="39" y="157"/>
                    <a:pt x="39" y="195"/>
                  </a:cubicBezTo>
                  <a:cubicBezTo>
                    <a:pt x="0" y="234"/>
                    <a:pt x="0" y="273"/>
                    <a:pt x="0" y="312"/>
                  </a:cubicBezTo>
                  <a:lnTo>
                    <a:pt x="0" y="390"/>
                  </a:lnTo>
                  <a:cubicBezTo>
                    <a:pt x="0" y="468"/>
                    <a:pt x="39" y="507"/>
                    <a:pt x="78" y="546"/>
                  </a:cubicBezTo>
                  <a:lnTo>
                    <a:pt x="156" y="585"/>
                  </a:lnTo>
                  <a:cubicBezTo>
                    <a:pt x="195" y="623"/>
                    <a:pt x="234" y="623"/>
                    <a:pt x="311" y="623"/>
                  </a:cubicBezTo>
                  <a:lnTo>
                    <a:pt x="428" y="623"/>
                  </a:lnTo>
                  <a:cubicBezTo>
                    <a:pt x="506" y="623"/>
                    <a:pt x="584" y="585"/>
                    <a:pt x="662" y="546"/>
                  </a:cubicBezTo>
                  <a:cubicBezTo>
                    <a:pt x="700" y="507"/>
                    <a:pt x="700" y="468"/>
                    <a:pt x="700" y="429"/>
                  </a:cubicBezTo>
                  <a:cubicBezTo>
                    <a:pt x="739" y="390"/>
                    <a:pt x="739" y="351"/>
                    <a:pt x="739" y="312"/>
                  </a:cubicBezTo>
                  <a:lnTo>
                    <a:pt x="739" y="234"/>
                  </a:lnTo>
                  <a:cubicBezTo>
                    <a:pt x="739" y="195"/>
                    <a:pt x="700" y="118"/>
                    <a:pt x="662" y="118"/>
                  </a:cubicBezTo>
                  <a:lnTo>
                    <a:pt x="623" y="40"/>
                  </a:lnTo>
                  <a:cubicBezTo>
                    <a:pt x="545" y="1"/>
                    <a:pt x="506" y="1"/>
                    <a:pt x="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6" name="Google Shape;706;p34"/>
            <p:cNvSpPr/>
            <p:nvPr/>
          </p:nvSpPr>
          <p:spPr>
            <a:xfrm>
              <a:off x="4670456" y="3345704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45"/>
                    <a:pt x="351" y="623"/>
                  </a:cubicBezTo>
                  <a:cubicBezTo>
                    <a:pt x="740" y="545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7" name="Google Shape;707;p34"/>
            <p:cNvSpPr/>
            <p:nvPr/>
          </p:nvSpPr>
          <p:spPr>
            <a:xfrm>
              <a:off x="4871736" y="2978264"/>
              <a:ext cx="344047" cy="435215"/>
            </a:xfrm>
            <a:custGeom>
              <a:avLst/>
              <a:gdLst/>
              <a:ahLst/>
              <a:cxnLst/>
              <a:rect l="l" t="t" r="r" b="b"/>
              <a:pathLst>
                <a:path w="5721" h="7237" extrusionOk="0">
                  <a:moveTo>
                    <a:pt x="5487" y="1"/>
                  </a:moveTo>
                  <a:lnTo>
                    <a:pt x="0" y="1285"/>
                  </a:lnTo>
                  <a:cubicBezTo>
                    <a:pt x="0" y="1285"/>
                    <a:pt x="1342" y="7236"/>
                    <a:pt x="3249" y="7236"/>
                  </a:cubicBezTo>
                  <a:cubicBezTo>
                    <a:pt x="3370" y="7236"/>
                    <a:pt x="3494" y="7212"/>
                    <a:pt x="3619" y="7161"/>
                  </a:cubicBezTo>
                  <a:cubicBezTo>
                    <a:pt x="5721" y="6305"/>
                    <a:pt x="5487" y="1"/>
                    <a:pt x="5487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8" name="Google Shape;708;p34"/>
            <p:cNvSpPr/>
            <p:nvPr/>
          </p:nvSpPr>
          <p:spPr>
            <a:xfrm>
              <a:off x="3066107" y="1259474"/>
              <a:ext cx="375859" cy="297741"/>
            </a:xfrm>
            <a:custGeom>
              <a:avLst/>
              <a:gdLst/>
              <a:ahLst/>
              <a:cxnLst/>
              <a:rect l="l" t="t" r="r" b="b"/>
              <a:pathLst>
                <a:path w="6250" h="4951" extrusionOk="0">
                  <a:moveTo>
                    <a:pt x="501" y="0"/>
                  </a:moveTo>
                  <a:cubicBezTo>
                    <a:pt x="227" y="0"/>
                    <a:pt x="1" y="352"/>
                    <a:pt x="996" y="2393"/>
                  </a:cubicBezTo>
                  <a:cubicBezTo>
                    <a:pt x="1674" y="3952"/>
                    <a:pt x="3178" y="4950"/>
                    <a:pt x="4815" y="4950"/>
                  </a:cubicBezTo>
                  <a:cubicBezTo>
                    <a:pt x="5058" y="4950"/>
                    <a:pt x="5303" y="4928"/>
                    <a:pt x="5549" y="4883"/>
                  </a:cubicBezTo>
                  <a:cubicBezTo>
                    <a:pt x="6249" y="3288"/>
                    <a:pt x="4887" y="1148"/>
                    <a:pt x="4887" y="1148"/>
                  </a:cubicBezTo>
                  <a:lnTo>
                    <a:pt x="801" y="97"/>
                  </a:lnTo>
                  <a:cubicBezTo>
                    <a:pt x="801" y="97"/>
                    <a:pt x="644" y="0"/>
                    <a:pt x="5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9" name="Google Shape;709;p34"/>
            <p:cNvSpPr/>
            <p:nvPr/>
          </p:nvSpPr>
          <p:spPr>
            <a:xfrm>
              <a:off x="2976202" y="1054645"/>
              <a:ext cx="383858" cy="550018"/>
            </a:xfrm>
            <a:custGeom>
              <a:avLst/>
              <a:gdLst/>
              <a:ahLst/>
              <a:cxnLst/>
              <a:rect l="l" t="t" r="r" b="b"/>
              <a:pathLst>
                <a:path w="6383" h="9146" extrusionOk="0">
                  <a:moveTo>
                    <a:pt x="3697" y="1"/>
                  </a:moveTo>
                  <a:cubicBezTo>
                    <a:pt x="3697" y="1"/>
                    <a:pt x="1246" y="156"/>
                    <a:pt x="623" y="3542"/>
                  </a:cubicBezTo>
                  <a:cubicBezTo>
                    <a:pt x="0" y="6888"/>
                    <a:pt x="2569" y="9145"/>
                    <a:pt x="2569" y="9145"/>
                  </a:cubicBezTo>
                  <a:cubicBezTo>
                    <a:pt x="3425" y="5137"/>
                    <a:pt x="6382" y="4554"/>
                    <a:pt x="6382" y="4554"/>
                  </a:cubicBezTo>
                  <a:cubicBezTo>
                    <a:pt x="6304" y="2803"/>
                    <a:pt x="3697" y="1"/>
                    <a:pt x="369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0" name="Google Shape;710;p34"/>
            <p:cNvSpPr/>
            <p:nvPr/>
          </p:nvSpPr>
          <p:spPr>
            <a:xfrm>
              <a:off x="3198530" y="763881"/>
              <a:ext cx="3670673" cy="3289642"/>
            </a:xfrm>
            <a:custGeom>
              <a:avLst/>
              <a:gdLst/>
              <a:ahLst/>
              <a:cxnLst/>
              <a:rect l="l" t="t" r="r" b="b"/>
              <a:pathLst>
                <a:path w="61038" h="54702" extrusionOk="0">
                  <a:moveTo>
                    <a:pt x="7503" y="1"/>
                  </a:moveTo>
                  <a:cubicBezTo>
                    <a:pt x="4345" y="1"/>
                    <a:pt x="1383" y="1823"/>
                    <a:pt x="0" y="4836"/>
                  </a:cubicBezTo>
                  <a:cubicBezTo>
                    <a:pt x="0" y="4836"/>
                    <a:pt x="1518" y="11218"/>
                    <a:pt x="3386" y="12618"/>
                  </a:cubicBezTo>
                  <a:cubicBezTo>
                    <a:pt x="5253" y="13980"/>
                    <a:pt x="6265" y="20596"/>
                    <a:pt x="8405" y="27133"/>
                  </a:cubicBezTo>
                  <a:cubicBezTo>
                    <a:pt x="10507" y="33671"/>
                    <a:pt x="13892" y="38379"/>
                    <a:pt x="23893" y="39663"/>
                  </a:cubicBezTo>
                  <a:cubicBezTo>
                    <a:pt x="25326" y="39852"/>
                    <a:pt x="26660" y="39934"/>
                    <a:pt x="27896" y="39934"/>
                  </a:cubicBezTo>
                  <a:cubicBezTo>
                    <a:pt x="35319" y="39934"/>
                    <a:pt x="39242" y="36984"/>
                    <a:pt x="40276" y="36550"/>
                  </a:cubicBezTo>
                  <a:cubicBezTo>
                    <a:pt x="40347" y="36519"/>
                    <a:pt x="40426" y="36505"/>
                    <a:pt x="40510" y="36505"/>
                  </a:cubicBezTo>
                  <a:cubicBezTo>
                    <a:pt x="41801" y="36505"/>
                    <a:pt x="44513" y="39968"/>
                    <a:pt x="46229" y="41648"/>
                  </a:cubicBezTo>
                  <a:cubicBezTo>
                    <a:pt x="48058" y="43399"/>
                    <a:pt x="56814" y="54373"/>
                    <a:pt x="58020" y="54684"/>
                  </a:cubicBezTo>
                  <a:cubicBezTo>
                    <a:pt x="58065" y="54696"/>
                    <a:pt x="58104" y="54701"/>
                    <a:pt x="58138" y="54701"/>
                  </a:cubicBezTo>
                  <a:cubicBezTo>
                    <a:pt x="59004" y="54701"/>
                    <a:pt x="56192" y="50988"/>
                    <a:pt x="56191" y="50987"/>
                  </a:cubicBezTo>
                  <a:lnTo>
                    <a:pt x="56191" y="50987"/>
                  </a:lnTo>
                  <a:cubicBezTo>
                    <a:pt x="56192" y="50988"/>
                    <a:pt x="58682" y="53283"/>
                    <a:pt x="60044" y="53750"/>
                  </a:cubicBezTo>
                  <a:cubicBezTo>
                    <a:pt x="60127" y="53781"/>
                    <a:pt x="60193" y="53796"/>
                    <a:pt x="60245" y="53796"/>
                  </a:cubicBezTo>
                  <a:cubicBezTo>
                    <a:pt x="61037" y="53796"/>
                    <a:pt x="58294" y="50366"/>
                    <a:pt x="58293" y="50365"/>
                  </a:cubicBezTo>
                  <a:lnTo>
                    <a:pt x="58293" y="50365"/>
                  </a:lnTo>
                  <a:cubicBezTo>
                    <a:pt x="58294" y="50366"/>
                    <a:pt x="60153" y="52576"/>
                    <a:pt x="60741" y="52576"/>
                  </a:cubicBezTo>
                  <a:cubicBezTo>
                    <a:pt x="60885" y="52576"/>
                    <a:pt x="60953" y="52444"/>
                    <a:pt x="60900" y="52116"/>
                  </a:cubicBezTo>
                  <a:cubicBezTo>
                    <a:pt x="60627" y="50404"/>
                    <a:pt x="41715" y="28495"/>
                    <a:pt x="41715" y="28495"/>
                  </a:cubicBezTo>
                  <a:cubicBezTo>
                    <a:pt x="41715" y="28495"/>
                    <a:pt x="31442" y="17833"/>
                    <a:pt x="21753" y="7754"/>
                  </a:cubicBezTo>
                  <a:cubicBezTo>
                    <a:pt x="18562" y="4330"/>
                    <a:pt x="14515" y="1800"/>
                    <a:pt x="10040" y="400"/>
                  </a:cubicBezTo>
                  <a:cubicBezTo>
                    <a:pt x="9198" y="130"/>
                    <a:pt x="8344" y="1"/>
                    <a:pt x="7503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1" name="Google Shape;711;p34"/>
            <p:cNvSpPr/>
            <p:nvPr/>
          </p:nvSpPr>
          <p:spPr>
            <a:xfrm>
              <a:off x="3198530" y="764843"/>
              <a:ext cx="1596049" cy="966169"/>
            </a:xfrm>
            <a:custGeom>
              <a:avLst/>
              <a:gdLst/>
              <a:ahLst/>
              <a:cxnLst/>
              <a:rect l="l" t="t" r="r" b="b"/>
              <a:pathLst>
                <a:path w="26540" h="16066" extrusionOk="0">
                  <a:moveTo>
                    <a:pt x="7527" y="0"/>
                  </a:moveTo>
                  <a:cubicBezTo>
                    <a:pt x="4360" y="0"/>
                    <a:pt x="1387" y="1800"/>
                    <a:pt x="0" y="4820"/>
                  </a:cubicBezTo>
                  <a:cubicBezTo>
                    <a:pt x="0" y="4820"/>
                    <a:pt x="1557" y="11202"/>
                    <a:pt x="3424" y="12602"/>
                  </a:cubicBezTo>
                  <a:cubicBezTo>
                    <a:pt x="4125" y="13147"/>
                    <a:pt x="4670" y="14354"/>
                    <a:pt x="5215" y="16066"/>
                  </a:cubicBezTo>
                  <a:cubicBezTo>
                    <a:pt x="6460" y="15365"/>
                    <a:pt x="7433" y="14315"/>
                    <a:pt x="8055" y="13031"/>
                  </a:cubicBezTo>
                  <a:cubicBezTo>
                    <a:pt x="8685" y="13383"/>
                    <a:pt x="9274" y="13531"/>
                    <a:pt x="9819" y="13531"/>
                  </a:cubicBezTo>
                  <a:cubicBezTo>
                    <a:pt x="12641" y="13531"/>
                    <a:pt x="14281" y="9567"/>
                    <a:pt x="14281" y="9567"/>
                  </a:cubicBezTo>
                  <a:cubicBezTo>
                    <a:pt x="17268" y="12316"/>
                    <a:pt x="20272" y="13269"/>
                    <a:pt x="22965" y="13269"/>
                  </a:cubicBezTo>
                  <a:cubicBezTo>
                    <a:pt x="24237" y="13269"/>
                    <a:pt x="25440" y="13056"/>
                    <a:pt x="26539" y="12719"/>
                  </a:cubicBezTo>
                  <a:lnTo>
                    <a:pt x="21792" y="7777"/>
                  </a:lnTo>
                  <a:cubicBezTo>
                    <a:pt x="18562" y="4353"/>
                    <a:pt x="14515" y="1784"/>
                    <a:pt x="10040" y="384"/>
                  </a:cubicBezTo>
                  <a:cubicBezTo>
                    <a:pt x="9206" y="124"/>
                    <a:pt x="8360" y="0"/>
                    <a:pt x="75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2" name="Google Shape;712;p34"/>
            <p:cNvSpPr/>
            <p:nvPr/>
          </p:nvSpPr>
          <p:spPr>
            <a:xfrm>
              <a:off x="3626769" y="1439946"/>
              <a:ext cx="2504005" cy="1557922"/>
            </a:xfrm>
            <a:custGeom>
              <a:avLst/>
              <a:gdLst/>
              <a:ahLst/>
              <a:cxnLst/>
              <a:rect l="l" t="t" r="r" b="b"/>
              <a:pathLst>
                <a:path w="41638" h="25906" extrusionOk="0">
                  <a:moveTo>
                    <a:pt x="12510" y="0"/>
                  </a:moveTo>
                  <a:cubicBezTo>
                    <a:pt x="8960" y="0"/>
                    <a:pt x="5321" y="1062"/>
                    <a:pt x="3386" y="3789"/>
                  </a:cubicBezTo>
                  <a:cubicBezTo>
                    <a:pt x="0" y="8575"/>
                    <a:pt x="3969" y="12778"/>
                    <a:pt x="7277" y="18732"/>
                  </a:cubicBezTo>
                  <a:cubicBezTo>
                    <a:pt x="9983" y="23514"/>
                    <a:pt x="13655" y="25905"/>
                    <a:pt x="19302" y="25905"/>
                  </a:cubicBezTo>
                  <a:cubicBezTo>
                    <a:pt x="20639" y="25905"/>
                    <a:pt x="22087" y="25771"/>
                    <a:pt x="23660" y="25503"/>
                  </a:cubicBezTo>
                  <a:cubicBezTo>
                    <a:pt x="31909" y="24063"/>
                    <a:pt x="41638" y="22079"/>
                    <a:pt x="41638" y="22079"/>
                  </a:cubicBezTo>
                  <a:cubicBezTo>
                    <a:pt x="36073" y="13089"/>
                    <a:pt x="23854" y="3867"/>
                    <a:pt x="19729" y="1610"/>
                  </a:cubicBezTo>
                  <a:cubicBezTo>
                    <a:pt x="17919" y="629"/>
                    <a:pt x="15241" y="0"/>
                    <a:pt x="125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3" name="Google Shape;713;p34"/>
            <p:cNvSpPr/>
            <p:nvPr/>
          </p:nvSpPr>
          <p:spPr>
            <a:xfrm>
              <a:off x="3781202" y="1239508"/>
              <a:ext cx="175601" cy="217698"/>
            </a:xfrm>
            <a:custGeom>
              <a:avLst/>
              <a:gdLst/>
              <a:ahLst/>
              <a:cxnLst/>
              <a:rect l="l" t="t" r="r" b="b"/>
              <a:pathLst>
                <a:path w="2920" h="3620" fill="none" extrusionOk="0">
                  <a:moveTo>
                    <a:pt x="2919" y="1"/>
                  </a:moveTo>
                  <a:cubicBezTo>
                    <a:pt x="2919" y="1752"/>
                    <a:pt x="1713" y="3270"/>
                    <a:pt x="1" y="362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4" name="Google Shape;714;p34"/>
            <p:cNvSpPr/>
            <p:nvPr/>
          </p:nvSpPr>
          <p:spPr>
            <a:xfrm>
              <a:off x="3785893" y="1220805"/>
              <a:ext cx="81967" cy="133445"/>
            </a:xfrm>
            <a:custGeom>
              <a:avLst/>
              <a:gdLst/>
              <a:ahLst/>
              <a:cxnLst/>
              <a:rect l="l" t="t" r="r" b="b"/>
              <a:pathLst>
                <a:path w="1363" h="2219" fill="none" extrusionOk="0">
                  <a:moveTo>
                    <a:pt x="1285" y="1"/>
                  </a:moveTo>
                  <a:cubicBezTo>
                    <a:pt x="1362" y="935"/>
                    <a:pt x="856" y="1830"/>
                    <a:pt x="0" y="2219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5" name="Google Shape;715;p34"/>
            <p:cNvSpPr/>
            <p:nvPr/>
          </p:nvSpPr>
          <p:spPr>
            <a:xfrm>
              <a:off x="3537826" y="1522696"/>
              <a:ext cx="65610" cy="91349"/>
            </a:xfrm>
            <a:custGeom>
              <a:avLst/>
              <a:gdLst/>
              <a:ahLst/>
              <a:cxnLst/>
              <a:rect l="l" t="t" r="r" b="b"/>
              <a:pathLst>
                <a:path w="1091" h="1519" fill="none" extrusionOk="0">
                  <a:moveTo>
                    <a:pt x="1090" y="0"/>
                  </a:moveTo>
                  <a:cubicBezTo>
                    <a:pt x="1090" y="662"/>
                    <a:pt x="623" y="1285"/>
                    <a:pt x="1" y="1518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6" name="Google Shape;716;p34"/>
            <p:cNvSpPr/>
            <p:nvPr/>
          </p:nvSpPr>
          <p:spPr>
            <a:xfrm>
              <a:off x="3495730" y="1468872"/>
              <a:ext cx="58514" cy="58574"/>
            </a:xfrm>
            <a:custGeom>
              <a:avLst/>
              <a:gdLst/>
              <a:ahLst/>
              <a:cxnLst/>
              <a:rect l="l" t="t" r="r" b="b"/>
              <a:pathLst>
                <a:path w="973" h="974" fill="none" extrusionOk="0">
                  <a:moveTo>
                    <a:pt x="973" y="0"/>
                  </a:moveTo>
                  <a:cubicBezTo>
                    <a:pt x="778" y="429"/>
                    <a:pt x="428" y="779"/>
                    <a:pt x="0" y="973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7" name="Google Shape;717;p34"/>
            <p:cNvSpPr/>
            <p:nvPr/>
          </p:nvSpPr>
          <p:spPr>
            <a:xfrm>
              <a:off x="4235180" y="1298022"/>
              <a:ext cx="266830" cy="100730"/>
            </a:xfrm>
            <a:custGeom>
              <a:avLst/>
              <a:gdLst/>
              <a:ahLst/>
              <a:cxnLst/>
              <a:rect l="l" t="t" r="r" b="b"/>
              <a:pathLst>
                <a:path w="4437" h="1675" fill="none" extrusionOk="0">
                  <a:moveTo>
                    <a:pt x="4437" y="857"/>
                  </a:moveTo>
                  <a:cubicBezTo>
                    <a:pt x="2958" y="1674"/>
                    <a:pt x="1090" y="1324"/>
                    <a:pt x="1" y="1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8" name="Google Shape;718;p34"/>
            <p:cNvSpPr/>
            <p:nvPr/>
          </p:nvSpPr>
          <p:spPr>
            <a:xfrm>
              <a:off x="4272646" y="1237223"/>
              <a:ext cx="114742" cy="32775"/>
            </a:xfrm>
            <a:custGeom>
              <a:avLst/>
              <a:gdLst/>
              <a:ahLst/>
              <a:cxnLst/>
              <a:rect l="l" t="t" r="r" b="b"/>
              <a:pathLst>
                <a:path w="1908" h="545" fill="none" extrusionOk="0">
                  <a:moveTo>
                    <a:pt x="1907" y="117"/>
                  </a:moveTo>
                  <a:cubicBezTo>
                    <a:pt x="1323" y="545"/>
                    <a:pt x="545" y="506"/>
                    <a:pt x="0" y="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9" name="Google Shape;719;p34"/>
            <p:cNvSpPr/>
            <p:nvPr/>
          </p:nvSpPr>
          <p:spPr>
            <a:xfrm>
              <a:off x="5980972" y="2646004"/>
              <a:ext cx="60919" cy="58514"/>
            </a:xfrm>
            <a:custGeom>
              <a:avLst/>
              <a:gdLst/>
              <a:ahLst/>
              <a:cxnLst/>
              <a:rect l="l" t="t" r="r" b="b"/>
              <a:pathLst>
                <a:path w="1013" h="973" extrusionOk="0">
                  <a:moveTo>
                    <a:pt x="506" y="0"/>
                  </a:moveTo>
                  <a:cubicBezTo>
                    <a:pt x="428" y="39"/>
                    <a:pt x="351" y="78"/>
                    <a:pt x="312" y="117"/>
                  </a:cubicBezTo>
                  <a:lnTo>
                    <a:pt x="156" y="234"/>
                  </a:lnTo>
                  <a:cubicBezTo>
                    <a:pt x="117" y="272"/>
                    <a:pt x="78" y="311"/>
                    <a:pt x="78" y="389"/>
                  </a:cubicBezTo>
                  <a:cubicBezTo>
                    <a:pt x="0" y="467"/>
                    <a:pt x="0" y="584"/>
                    <a:pt x="78" y="700"/>
                  </a:cubicBezTo>
                  <a:cubicBezTo>
                    <a:pt x="78" y="739"/>
                    <a:pt x="117" y="817"/>
                    <a:pt x="156" y="856"/>
                  </a:cubicBezTo>
                  <a:lnTo>
                    <a:pt x="234" y="895"/>
                  </a:lnTo>
                  <a:cubicBezTo>
                    <a:pt x="312" y="934"/>
                    <a:pt x="389" y="973"/>
                    <a:pt x="467" y="973"/>
                  </a:cubicBezTo>
                  <a:lnTo>
                    <a:pt x="584" y="973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95" y="739"/>
                  </a:lnTo>
                  <a:cubicBezTo>
                    <a:pt x="934" y="700"/>
                    <a:pt x="973" y="662"/>
                    <a:pt x="973" y="584"/>
                  </a:cubicBezTo>
                  <a:cubicBezTo>
                    <a:pt x="1012" y="545"/>
                    <a:pt x="1012" y="506"/>
                    <a:pt x="1012" y="428"/>
                  </a:cubicBezTo>
                  <a:cubicBezTo>
                    <a:pt x="1012" y="389"/>
                    <a:pt x="1012" y="311"/>
                    <a:pt x="973" y="272"/>
                  </a:cubicBezTo>
                  <a:cubicBezTo>
                    <a:pt x="973" y="234"/>
                    <a:pt x="934" y="156"/>
                    <a:pt x="895" y="117"/>
                  </a:cubicBezTo>
                  <a:lnTo>
                    <a:pt x="817" y="78"/>
                  </a:lnTo>
                  <a:cubicBezTo>
                    <a:pt x="740" y="39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0" name="Google Shape;720;p34"/>
            <p:cNvSpPr/>
            <p:nvPr/>
          </p:nvSpPr>
          <p:spPr>
            <a:xfrm>
              <a:off x="3846752" y="1852670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1" name="Google Shape;721;p34"/>
            <p:cNvSpPr/>
            <p:nvPr/>
          </p:nvSpPr>
          <p:spPr>
            <a:xfrm>
              <a:off x="3830335" y="17028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2" name="Google Shape;722;p34"/>
            <p:cNvSpPr/>
            <p:nvPr/>
          </p:nvSpPr>
          <p:spPr>
            <a:xfrm>
              <a:off x="3977792" y="178477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3" name="Google Shape;723;p34"/>
            <p:cNvSpPr/>
            <p:nvPr/>
          </p:nvSpPr>
          <p:spPr>
            <a:xfrm>
              <a:off x="3968410" y="195562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4" name="Google Shape;724;p34"/>
            <p:cNvSpPr/>
            <p:nvPr/>
          </p:nvSpPr>
          <p:spPr>
            <a:xfrm>
              <a:off x="3886503" y="203753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5" name="Google Shape;725;p34"/>
            <p:cNvSpPr/>
            <p:nvPr/>
          </p:nvSpPr>
          <p:spPr>
            <a:xfrm>
              <a:off x="3806941" y="1922850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1"/>
                  </a:moveTo>
                  <a:cubicBezTo>
                    <a:pt x="1" y="40"/>
                    <a:pt x="1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6" name="Google Shape;726;p34"/>
            <p:cNvSpPr/>
            <p:nvPr/>
          </p:nvSpPr>
          <p:spPr>
            <a:xfrm>
              <a:off x="4052663" y="208666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78"/>
                    <a:pt x="1" y="818"/>
                    <a:pt x="506" y="857"/>
                  </a:cubicBezTo>
                  <a:cubicBezTo>
                    <a:pt x="1012" y="818"/>
                    <a:pt x="1012" y="78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7" name="Google Shape;727;p34"/>
            <p:cNvSpPr/>
            <p:nvPr/>
          </p:nvSpPr>
          <p:spPr>
            <a:xfrm>
              <a:off x="4127534" y="192285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8" name="Google Shape;728;p34"/>
            <p:cNvSpPr/>
            <p:nvPr/>
          </p:nvSpPr>
          <p:spPr>
            <a:xfrm>
              <a:off x="4078402" y="185267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9"/>
                    <a:pt x="506" y="856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9" name="Google Shape;729;p34"/>
            <p:cNvSpPr/>
            <p:nvPr/>
          </p:nvSpPr>
          <p:spPr>
            <a:xfrm>
              <a:off x="4345172" y="210771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2" y="818"/>
                    <a:pt x="1012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0" name="Google Shape;730;p34"/>
            <p:cNvSpPr/>
            <p:nvPr/>
          </p:nvSpPr>
          <p:spPr>
            <a:xfrm>
              <a:off x="4169691" y="214752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1" name="Google Shape;731;p34"/>
            <p:cNvSpPr/>
            <p:nvPr/>
          </p:nvSpPr>
          <p:spPr>
            <a:xfrm>
              <a:off x="4031615" y="22972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2" name="Google Shape;732;p34"/>
            <p:cNvSpPr/>
            <p:nvPr/>
          </p:nvSpPr>
          <p:spPr>
            <a:xfrm>
              <a:off x="4186048" y="238855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6" y="1"/>
                  </a:moveTo>
                  <a:cubicBezTo>
                    <a:pt x="1" y="39"/>
                    <a:pt x="1" y="779"/>
                    <a:pt x="506" y="818"/>
                  </a:cubicBezTo>
                  <a:cubicBezTo>
                    <a:pt x="1012" y="779"/>
                    <a:pt x="1012" y="3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3" name="Google Shape;733;p34"/>
            <p:cNvSpPr/>
            <p:nvPr/>
          </p:nvSpPr>
          <p:spPr>
            <a:xfrm>
              <a:off x="4289003" y="2496201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4" name="Google Shape;734;p34"/>
            <p:cNvSpPr/>
            <p:nvPr/>
          </p:nvSpPr>
          <p:spPr>
            <a:xfrm>
              <a:off x="4441151" y="2266897"/>
              <a:ext cx="51538" cy="58514"/>
            </a:xfrm>
            <a:custGeom>
              <a:avLst/>
              <a:gdLst/>
              <a:ahLst/>
              <a:cxnLst/>
              <a:rect l="l" t="t" r="r" b="b"/>
              <a:pathLst>
                <a:path w="857" h="973" extrusionOk="0">
                  <a:moveTo>
                    <a:pt x="311" y="0"/>
                  </a:moveTo>
                  <a:cubicBezTo>
                    <a:pt x="234" y="0"/>
                    <a:pt x="195" y="39"/>
                    <a:pt x="117" y="117"/>
                  </a:cubicBezTo>
                  <a:lnTo>
                    <a:pt x="78" y="195"/>
                  </a:lnTo>
                  <a:cubicBezTo>
                    <a:pt x="39" y="272"/>
                    <a:pt x="0" y="311"/>
                    <a:pt x="0" y="389"/>
                  </a:cubicBezTo>
                  <a:lnTo>
                    <a:pt x="0" y="545"/>
                  </a:lnTo>
                  <a:cubicBezTo>
                    <a:pt x="0" y="584"/>
                    <a:pt x="0" y="662"/>
                    <a:pt x="39" y="700"/>
                  </a:cubicBezTo>
                  <a:cubicBezTo>
                    <a:pt x="78" y="817"/>
                    <a:pt x="156" y="895"/>
                    <a:pt x="273" y="934"/>
                  </a:cubicBezTo>
                  <a:cubicBezTo>
                    <a:pt x="311" y="973"/>
                    <a:pt x="389" y="973"/>
                    <a:pt x="428" y="973"/>
                  </a:cubicBezTo>
                  <a:lnTo>
                    <a:pt x="545" y="973"/>
                  </a:lnTo>
                  <a:cubicBezTo>
                    <a:pt x="623" y="934"/>
                    <a:pt x="662" y="895"/>
                    <a:pt x="740" y="856"/>
                  </a:cubicBezTo>
                  <a:lnTo>
                    <a:pt x="778" y="778"/>
                  </a:lnTo>
                  <a:cubicBezTo>
                    <a:pt x="817" y="700"/>
                    <a:pt x="856" y="623"/>
                    <a:pt x="856" y="545"/>
                  </a:cubicBezTo>
                  <a:lnTo>
                    <a:pt x="856" y="428"/>
                  </a:lnTo>
                  <a:cubicBezTo>
                    <a:pt x="856" y="350"/>
                    <a:pt x="856" y="311"/>
                    <a:pt x="817" y="272"/>
                  </a:cubicBezTo>
                  <a:cubicBezTo>
                    <a:pt x="778" y="156"/>
                    <a:pt x="701" y="78"/>
                    <a:pt x="584" y="39"/>
                  </a:cubicBezTo>
                  <a:cubicBezTo>
                    <a:pt x="545" y="0"/>
                    <a:pt x="46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5" name="Google Shape;735;p34"/>
            <p:cNvSpPr/>
            <p:nvPr/>
          </p:nvSpPr>
          <p:spPr>
            <a:xfrm>
              <a:off x="4523059" y="245645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8"/>
                    <a:pt x="545" y="856"/>
                  </a:cubicBezTo>
                  <a:cubicBezTo>
                    <a:pt x="1051" y="778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6" name="Google Shape;736;p34"/>
            <p:cNvSpPr/>
            <p:nvPr/>
          </p:nvSpPr>
          <p:spPr>
            <a:xfrm>
              <a:off x="4677492" y="247046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7" name="Google Shape;737;p34"/>
            <p:cNvSpPr/>
            <p:nvPr/>
          </p:nvSpPr>
          <p:spPr>
            <a:xfrm>
              <a:off x="4813222" y="2460059"/>
              <a:ext cx="51538" cy="57251"/>
            </a:xfrm>
            <a:custGeom>
              <a:avLst/>
              <a:gdLst/>
              <a:ahLst/>
              <a:cxnLst/>
              <a:rect l="l" t="t" r="r" b="b"/>
              <a:pathLst>
                <a:path w="857" h="952" extrusionOk="0">
                  <a:moveTo>
                    <a:pt x="495" y="1"/>
                  </a:moveTo>
                  <a:cubicBezTo>
                    <a:pt x="476" y="1"/>
                    <a:pt x="454" y="5"/>
                    <a:pt x="428" y="18"/>
                  </a:cubicBezTo>
                  <a:lnTo>
                    <a:pt x="312" y="18"/>
                  </a:lnTo>
                  <a:cubicBezTo>
                    <a:pt x="234" y="18"/>
                    <a:pt x="195" y="57"/>
                    <a:pt x="117" y="96"/>
                  </a:cubicBezTo>
                  <a:lnTo>
                    <a:pt x="78" y="212"/>
                  </a:lnTo>
                  <a:cubicBezTo>
                    <a:pt x="39" y="251"/>
                    <a:pt x="0" y="329"/>
                    <a:pt x="0" y="407"/>
                  </a:cubicBezTo>
                  <a:lnTo>
                    <a:pt x="0" y="563"/>
                  </a:lnTo>
                  <a:cubicBezTo>
                    <a:pt x="0" y="602"/>
                    <a:pt x="0" y="640"/>
                    <a:pt x="39" y="718"/>
                  </a:cubicBezTo>
                  <a:cubicBezTo>
                    <a:pt x="78" y="757"/>
                    <a:pt x="78" y="796"/>
                    <a:pt x="117" y="835"/>
                  </a:cubicBezTo>
                  <a:cubicBezTo>
                    <a:pt x="156" y="874"/>
                    <a:pt x="234" y="913"/>
                    <a:pt x="273" y="952"/>
                  </a:cubicBezTo>
                  <a:lnTo>
                    <a:pt x="545" y="952"/>
                  </a:lnTo>
                  <a:cubicBezTo>
                    <a:pt x="623" y="952"/>
                    <a:pt x="701" y="913"/>
                    <a:pt x="740" y="874"/>
                  </a:cubicBezTo>
                  <a:lnTo>
                    <a:pt x="779" y="757"/>
                  </a:lnTo>
                  <a:cubicBezTo>
                    <a:pt x="857" y="718"/>
                    <a:pt x="857" y="640"/>
                    <a:pt x="857" y="563"/>
                  </a:cubicBezTo>
                  <a:lnTo>
                    <a:pt x="857" y="407"/>
                  </a:lnTo>
                  <a:cubicBezTo>
                    <a:pt x="857" y="368"/>
                    <a:pt x="857" y="329"/>
                    <a:pt x="818" y="251"/>
                  </a:cubicBezTo>
                  <a:cubicBezTo>
                    <a:pt x="779" y="135"/>
                    <a:pt x="701" y="57"/>
                    <a:pt x="584" y="18"/>
                  </a:cubicBezTo>
                  <a:cubicBezTo>
                    <a:pt x="558" y="18"/>
                    <a:pt x="532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8" name="Google Shape;738;p34"/>
            <p:cNvSpPr/>
            <p:nvPr/>
          </p:nvSpPr>
          <p:spPr>
            <a:xfrm>
              <a:off x="4951298" y="242602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9" name="Google Shape;739;p34"/>
            <p:cNvSpPr/>
            <p:nvPr/>
          </p:nvSpPr>
          <p:spPr>
            <a:xfrm>
              <a:off x="5016787" y="2505583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78"/>
                    <a:pt x="1" y="817"/>
                    <a:pt x="546" y="856"/>
                  </a:cubicBezTo>
                  <a:cubicBezTo>
                    <a:pt x="1052" y="817"/>
                    <a:pt x="1052" y="78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0" name="Google Shape;740;p34"/>
            <p:cNvSpPr/>
            <p:nvPr/>
          </p:nvSpPr>
          <p:spPr>
            <a:xfrm>
              <a:off x="5248497" y="257107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1" name="Google Shape;741;p34"/>
            <p:cNvSpPr/>
            <p:nvPr/>
          </p:nvSpPr>
          <p:spPr>
            <a:xfrm>
              <a:off x="5292939" y="2503237"/>
              <a:ext cx="51538" cy="56229"/>
            </a:xfrm>
            <a:custGeom>
              <a:avLst/>
              <a:gdLst/>
              <a:ahLst/>
              <a:cxnLst/>
              <a:rect l="l" t="t" r="r" b="b"/>
              <a:pathLst>
                <a:path w="857" h="935" extrusionOk="0">
                  <a:moveTo>
                    <a:pt x="312" y="0"/>
                  </a:moveTo>
                  <a:cubicBezTo>
                    <a:pt x="234" y="0"/>
                    <a:pt x="195" y="39"/>
                    <a:pt x="117" y="78"/>
                  </a:cubicBezTo>
                  <a:lnTo>
                    <a:pt x="79" y="195"/>
                  </a:lnTo>
                  <a:cubicBezTo>
                    <a:pt x="40" y="234"/>
                    <a:pt x="1" y="312"/>
                    <a:pt x="1" y="389"/>
                  </a:cubicBezTo>
                  <a:lnTo>
                    <a:pt x="1" y="506"/>
                  </a:lnTo>
                  <a:cubicBezTo>
                    <a:pt x="1" y="584"/>
                    <a:pt x="40" y="623"/>
                    <a:pt x="40" y="701"/>
                  </a:cubicBezTo>
                  <a:cubicBezTo>
                    <a:pt x="79" y="740"/>
                    <a:pt x="117" y="779"/>
                    <a:pt x="156" y="817"/>
                  </a:cubicBezTo>
                  <a:cubicBezTo>
                    <a:pt x="156" y="856"/>
                    <a:pt x="234" y="895"/>
                    <a:pt x="273" y="895"/>
                  </a:cubicBezTo>
                  <a:cubicBezTo>
                    <a:pt x="312" y="934"/>
                    <a:pt x="390" y="934"/>
                    <a:pt x="429" y="934"/>
                  </a:cubicBezTo>
                  <a:lnTo>
                    <a:pt x="546" y="934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18" y="740"/>
                  </a:lnTo>
                  <a:cubicBezTo>
                    <a:pt x="857" y="701"/>
                    <a:pt x="857" y="623"/>
                    <a:pt x="857" y="545"/>
                  </a:cubicBezTo>
                  <a:lnTo>
                    <a:pt x="857" y="428"/>
                  </a:lnTo>
                  <a:cubicBezTo>
                    <a:pt x="857" y="351"/>
                    <a:pt x="857" y="312"/>
                    <a:pt x="818" y="234"/>
                  </a:cubicBezTo>
                  <a:cubicBezTo>
                    <a:pt x="818" y="195"/>
                    <a:pt x="779" y="156"/>
                    <a:pt x="740" y="117"/>
                  </a:cubicBezTo>
                  <a:cubicBezTo>
                    <a:pt x="701" y="78"/>
                    <a:pt x="662" y="39"/>
                    <a:pt x="584" y="39"/>
                  </a:cubicBez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2" name="Google Shape;742;p34"/>
            <p:cNvSpPr/>
            <p:nvPr/>
          </p:nvSpPr>
          <p:spPr>
            <a:xfrm>
              <a:off x="5576126" y="2606193"/>
              <a:ext cx="60859" cy="56229"/>
            </a:xfrm>
            <a:custGeom>
              <a:avLst/>
              <a:gdLst/>
              <a:ahLst/>
              <a:cxnLst/>
              <a:rect l="l" t="t" r="r" b="b"/>
              <a:pathLst>
                <a:path w="1012" h="935" extrusionOk="0">
                  <a:moveTo>
                    <a:pt x="467" y="0"/>
                  </a:moveTo>
                  <a:cubicBezTo>
                    <a:pt x="389" y="0"/>
                    <a:pt x="350" y="39"/>
                    <a:pt x="312" y="78"/>
                  </a:cubicBezTo>
                  <a:lnTo>
                    <a:pt x="156" y="195"/>
                  </a:lnTo>
                  <a:cubicBezTo>
                    <a:pt x="117" y="234"/>
                    <a:pt x="78" y="312"/>
                    <a:pt x="39" y="351"/>
                  </a:cubicBezTo>
                  <a:cubicBezTo>
                    <a:pt x="39" y="390"/>
                    <a:pt x="0" y="467"/>
                    <a:pt x="39" y="506"/>
                  </a:cubicBezTo>
                  <a:cubicBezTo>
                    <a:pt x="0" y="584"/>
                    <a:pt x="39" y="623"/>
                    <a:pt x="39" y="662"/>
                  </a:cubicBezTo>
                  <a:cubicBezTo>
                    <a:pt x="78" y="740"/>
                    <a:pt x="117" y="779"/>
                    <a:pt x="156" y="818"/>
                  </a:cubicBezTo>
                  <a:lnTo>
                    <a:pt x="234" y="896"/>
                  </a:lnTo>
                  <a:cubicBezTo>
                    <a:pt x="312" y="934"/>
                    <a:pt x="350" y="934"/>
                    <a:pt x="428" y="934"/>
                  </a:cubicBezTo>
                  <a:lnTo>
                    <a:pt x="545" y="934"/>
                  </a:lnTo>
                  <a:cubicBezTo>
                    <a:pt x="623" y="934"/>
                    <a:pt x="701" y="896"/>
                    <a:pt x="740" y="818"/>
                  </a:cubicBezTo>
                  <a:lnTo>
                    <a:pt x="895" y="701"/>
                  </a:lnTo>
                  <a:cubicBezTo>
                    <a:pt x="934" y="662"/>
                    <a:pt x="973" y="623"/>
                    <a:pt x="973" y="584"/>
                  </a:cubicBezTo>
                  <a:cubicBezTo>
                    <a:pt x="1012" y="506"/>
                    <a:pt x="1012" y="467"/>
                    <a:pt x="1012" y="390"/>
                  </a:cubicBezTo>
                  <a:cubicBezTo>
                    <a:pt x="1012" y="312"/>
                    <a:pt x="973" y="195"/>
                    <a:pt x="895" y="117"/>
                  </a:cubicBezTo>
                  <a:lnTo>
                    <a:pt x="817" y="39"/>
                  </a:lnTo>
                  <a:cubicBezTo>
                    <a:pt x="740" y="0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3" name="Google Shape;743;p34"/>
            <p:cNvSpPr/>
            <p:nvPr/>
          </p:nvSpPr>
          <p:spPr>
            <a:xfrm>
              <a:off x="5417002" y="259681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1"/>
                  </a:moveTo>
                  <a:cubicBezTo>
                    <a:pt x="0" y="40"/>
                    <a:pt x="0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4" name="Google Shape;744;p34"/>
            <p:cNvSpPr/>
            <p:nvPr/>
          </p:nvSpPr>
          <p:spPr>
            <a:xfrm>
              <a:off x="5756298" y="2631932"/>
              <a:ext cx="67955" cy="51538"/>
            </a:xfrm>
            <a:custGeom>
              <a:avLst/>
              <a:gdLst/>
              <a:ahLst/>
              <a:cxnLst/>
              <a:rect l="l" t="t" r="r" b="b"/>
              <a:pathLst>
                <a:path w="1130" h="857" extrusionOk="0">
                  <a:moveTo>
                    <a:pt x="545" y="1"/>
                  </a:moveTo>
                  <a:cubicBezTo>
                    <a:pt x="1" y="1"/>
                    <a:pt x="1" y="857"/>
                    <a:pt x="545" y="857"/>
                  </a:cubicBezTo>
                  <a:cubicBezTo>
                    <a:pt x="1129" y="818"/>
                    <a:pt x="1129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5" name="Google Shape;745;p34"/>
            <p:cNvSpPr/>
            <p:nvPr/>
          </p:nvSpPr>
          <p:spPr>
            <a:xfrm>
              <a:off x="5873326" y="271618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6" name="Google Shape;746;p34"/>
            <p:cNvSpPr/>
            <p:nvPr/>
          </p:nvSpPr>
          <p:spPr>
            <a:xfrm>
              <a:off x="5737595" y="2718530"/>
              <a:ext cx="67895" cy="51538"/>
            </a:xfrm>
            <a:custGeom>
              <a:avLst/>
              <a:gdLst/>
              <a:ahLst/>
              <a:cxnLst/>
              <a:rect l="l" t="t" r="r" b="b"/>
              <a:pathLst>
                <a:path w="1129" h="857" extrusionOk="0">
                  <a:moveTo>
                    <a:pt x="584" y="0"/>
                  </a:moveTo>
                  <a:cubicBezTo>
                    <a:pt x="0" y="0"/>
                    <a:pt x="0" y="856"/>
                    <a:pt x="584" y="856"/>
                  </a:cubicBezTo>
                  <a:cubicBezTo>
                    <a:pt x="1129" y="856"/>
                    <a:pt x="1129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7" name="Google Shape;747;p34"/>
            <p:cNvSpPr/>
            <p:nvPr/>
          </p:nvSpPr>
          <p:spPr>
            <a:xfrm>
              <a:off x="5459099" y="276531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8" name="Google Shape;748;p34"/>
            <p:cNvSpPr/>
            <p:nvPr/>
          </p:nvSpPr>
          <p:spPr>
            <a:xfrm>
              <a:off x="5194674" y="277704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12" y="817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9" name="Google Shape;749;p34"/>
            <p:cNvSpPr/>
            <p:nvPr/>
          </p:nvSpPr>
          <p:spPr>
            <a:xfrm>
              <a:off x="5126779" y="2844879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7" y="40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62"/>
                    <a:pt x="40" y="701"/>
                  </a:cubicBezTo>
                  <a:cubicBezTo>
                    <a:pt x="40" y="740"/>
                    <a:pt x="79" y="818"/>
                    <a:pt x="118" y="857"/>
                  </a:cubicBezTo>
                  <a:cubicBezTo>
                    <a:pt x="157" y="896"/>
                    <a:pt x="195" y="896"/>
                    <a:pt x="273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35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234"/>
                    <a:pt x="740" y="79"/>
                    <a:pt x="585" y="40"/>
                  </a:cubicBezTo>
                  <a:cubicBezTo>
                    <a:pt x="546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0" name="Google Shape;750;p34"/>
            <p:cNvSpPr/>
            <p:nvPr/>
          </p:nvSpPr>
          <p:spPr>
            <a:xfrm>
              <a:off x="4829579" y="282148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1" name="Google Shape;751;p34"/>
            <p:cNvSpPr/>
            <p:nvPr/>
          </p:nvSpPr>
          <p:spPr>
            <a:xfrm>
              <a:off x="4689218" y="275828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2" name="Google Shape;752;p34"/>
            <p:cNvSpPr/>
            <p:nvPr/>
          </p:nvSpPr>
          <p:spPr>
            <a:xfrm>
              <a:off x="4590894" y="2887035"/>
              <a:ext cx="58574" cy="51538"/>
            </a:xfrm>
            <a:custGeom>
              <a:avLst/>
              <a:gdLst/>
              <a:ahLst/>
              <a:cxnLst/>
              <a:rect l="l" t="t" r="r" b="b"/>
              <a:pathLst>
                <a:path w="974" h="857" extrusionOk="0">
                  <a:moveTo>
                    <a:pt x="429" y="0"/>
                  </a:moveTo>
                  <a:cubicBezTo>
                    <a:pt x="351" y="0"/>
                    <a:pt x="312" y="0"/>
                    <a:pt x="234" y="39"/>
                  </a:cubicBezTo>
                  <a:cubicBezTo>
                    <a:pt x="156" y="78"/>
                    <a:pt x="78" y="156"/>
                    <a:pt x="40" y="273"/>
                  </a:cubicBezTo>
                  <a:cubicBezTo>
                    <a:pt x="1" y="311"/>
                    <a:pt x="1" y="389"/>
                    <a:pt x="1" y="428"/>
                  </a:cubicBezTo>
                  <a:lnTo>
                    <a:pt x="1" y="545"/>
                  </a:lnTo>
                  <a:cubicBezTo>
                    <a:pt x="1" y="623"/>
                    <a:pt x="40" y="662"/>
                    <a:pt x="117" y="739"/>
                  </a:cubicBezTo>
                  <a:lnTo>
                    <a:pt x="195" y="778"/>
                  </a:lnTo>
                  <a:cubicBezTo>
                    <a:pt x="234" y="817"/>
                    <a:pt x="312" y="856"/>
                    <a:pt x="390" y="856"/>
                  </a:cubicBezTo>
                  <a:lnTo>
                    <a:pt x="545" y="856"/>
                  </a:lnTo>
                  <a:cubicBezTo>
                    <a:pt x="584" y="856"/>
                    <a:pt x="662" y="856"/>
                    <a:pt x="701" y="817"/>
                  </a:cubicBezTo>
                  <a:cubicBezTo>
                    <a:pt x="740" y="817"/>
                    <a:pt x="779" y="778"/>
                    <a:pt x="818" y="739"/>
                  </a:cubicBezTo>
                  <a:cubicBezTo>
                    <a:pt x="857" y="701"/>
                    <a:pt x="896" y="662"/>
                    <a:pt x="935" y="584"/>
                  </a:cubicBezTo>
                  <a:cubicBezTo>
                    <a:pt x="935" y="545"/>
                    <a:pt x="973" y="467"/>
                    <a:pt x="973" y="428"/>
                  </a:cubicBezTo>
                  <a:lnTo>
                    <a:pt x="973" y="311"/>
                  </a:lnTo>
                  <a:cubicBezTo>
                    <a:pt x="935" y="234"/>
                    <a:pt x="896" y="195"/>
                    <a:pt x="857" y="117"/>
                  </a:cubicBezTo>
                  <a:lnTo>
                    <a:pt x="779" y="39"/>
                  </a:lnTo>
                  <a:cubicBezTo>
                    <a:pt x="701" y="39"/>
                    <a:pt x="623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3" name="Google Shape;753;p34"/>
            <p:cNvSpPr/>
            <p:nvPr/>
          </p:nvSpPr>
          <p:spPr>
            <a:xfrm>
              <a:off x="4420043" y="281210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4" name="Google Shape;754;p34"/>
            <p:cNvSpPr/>
            <p:nvPr/>
          </p:nvSpPr>
          <p:spPr>
            <a:xfrm>
              <a:off x="4286658" y="275828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5" name="Google Shape;755;p34"/>
            <p:cNvSpPr/>
            <p:nvPr/>
          </p:nvSpPr>
          <p:spPr>
            <a:xfrm>
              <a:off x="4167345" y="255706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51" y="817"/>
                    <a:pt x="1051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6" name="Google Shape;756;p34"/>
            <p:cNvSpPr/>
            <p:nvPr/>
          </p:nvSpPr>
          <p:spPr>
            <a:xfrm>
              <a:off x="4052663" y="240725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7" name="Google Shape;757;p34"/>
            <p:cNvSpPr/>
            <p:nvPr/>
          </p:nvSpPr>
          <p:spPr>
            <a:xfrm>
              <a:off x="4394304" y="266236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8" name="Google Shape;758;p34"/>
            <p:cNvSpPr/>
            <p:nvPr/>
          </p:nvSpPr>
          <p:spPr>
            <a:xfrm>
              <a:off x="4586203" y="272322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7"/>
                    <a:pt x="507" y="856"/>
                  </a:cubicBezTo>
                  <a:cubicBezTo>
                    <a:pt x="1013" y="817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9" name="Google Shape;759;p34"/>
            <p:cNvSpPr/>
            <p:nvPr/>
          </p:nvSpPr>
          <p:spPr>
            <a:xfrm>
              <a:off x="4633050" y="2589835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0" name="Google Shape;760;p34"/>
            <p:cNvSpPr/>
            <p:nvPr/>
          </p:nvSpPr>
          <p:spPr>
            <a:xfrm>
              <a:off x="4855318" y="2627241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40"/>
                    <a:pt x="157" y="79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1" y="623"/>
                    <a:pt x="1" y="662"/>
                    <a:pt x="40" y="740"/>
                  </a:cubicBezTo>
                  <a:cubicBezTo>
                    <a:pt x="79" y="818"/>
                    <a:pt x="157" y="896"/>
                    <a:pt x="234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74"/>
                    <a:pt x="662" y="935"/>
                    <a:pt x="701" y="857"/>
                  </a:cubicBezTo>
                  <a:lnTo>
                    <a:pt x="779" y="779"/>
                  </a:lnTo>
                  <a:cubicBezTo>
                    <a:pt x="818" y="740"/>
                    <a:pt x="857" y="662"/>
                    <a:pt x="857" y="584"/>
                  </a:cubicBezTo>
                  <a:lnTo>
                    <a:pt x="857" y="429"/>
                  </a:lnTo>
                  <a:cubicBezTo>
                    <a:pt x="857" y="390"/>
                    <a:pt x="818" y="312"/>
                    <a:pt x="818" y="273"/>
                  </a:cubicBezTo>
                  <a:cubicBezTo>
                    <a:pt x="779" y="156"/>
                    <a:pt x="662" y="79"/>
                    <a:pt x="585" y="40"/>
                  </a:cubicBezTo>
                  <a:cubicBezTo>
                    <a:pt x="507" y="40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1" name="Google Shape;761;p34"/>
            <p:cNvSpPr/>
            <p:nvPr/>
          </p:nvSpPr>
          <p:spPr>
            <a:xfrm>
              <a:off x="4972346" y="2559406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2" name="Google Shape;762;p34"/>
            <p:cNvSpPr/>
            <p:nvPr/>
          </p:nvSpPr>
          <p:spPr>
            <a:xfrm>
              <a:off x="5108076" y="2646004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78"/>
                    <a:pt x="1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3" name="Google Shape;763;p34"/>
            <p:cNvSpPr/>
            <p:nvPr/>
          </p:nvSpPr>
          <p:spPr>
            <a:xfrm>
              <a:off x="5161899" y="2528976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39"/>
                    <a:pt x="1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4" name="Google Shape;764;p34"/>
            <p:cNvSpPr/>
            <p:nvPr/>
          </p:nvSpPr>
          <p:spPr>
            <a:xfrm>
              <a:off x="5019133" y="273488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5" name="Google Shape;765;p34"/>
            <p:cNvSpPr/>
            <p:nvPr/>
          </p:nvSpPr>
          <p:spPr>
            <a:xfrm>
              <a:off x="4977037" y="289401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6" name="Google Shape;766;p34"/>
            <p:cNvSpPr/>
            <p:nvPr/>
          </p:nvSpPr>
          <p:spPr>
            <a:xfrm>
              <a:off x="4750017" y="2879999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7" name="Google Shape;767;p34"/>
            <p:cNvSpPr/>
            <p:nvPr/>
          </p:nvSpPr>
          <p:spPr>
            <a:xfrm>
              <a:off x="4864700" y="2727851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8" name="Google Shape;768;p34"/>
            <p:cNvSpPr/>
            <p:nvPr/>
          </p:nvSpPr>
          <p:spPr>
            <a:xfrm>
              <a:off x="4721933" y="266470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39"/>
                    <a:pt x="1" y="779"/>
                    <a:pt x="546" y="856"/>
                  </a:cubicBezTo>
                  <a:cubicBezTo>
                    <a:pt x="1051" y="779"/>
                    <a:pt x="1051" y="39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9" name="Google Shape;769;p34"/>
            <p:cNvSpPr/>
            <p:nvPr/>
          </p:nvSpPr>
          <p:spPr>
            <a:xfrm>
              <a:off x="4768780" y="254533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0" name="Google Shape;770;p34"/>
            <p:cNvSpPr/>
            <p:nvPr/>
          </p:nvSpPr>
          <p:spPr>
            <a:xfrm>
              <a:off x="4501950" y="258514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7" y="0"/>
                  </a:moveTo>
                  <a:cubicBezTo>
                    <a:pt x="1" y="39"/>
                    <a:pt x="1" y="779"/>
                    <a:pt x="507" y="817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1" name="Google Shape;771;p34"/>
            <p:cNvSpPr/>
            <p:nvPr/>
          </p:nvSpPr>
          <p:spPr>
            <a:xfrm>
              <a:off x="4406031" y="2434380"/>
              <a:ext cx="51538" cy="59536"/>
            </a:xfrm>
            <a:custGeom>
              <a:avLst/>
              <a:gdLst/>
              <a:ahLst/>
              <a:cxnLst/>
              <a:rect l="l" t="t" r="r" b="b"/>
              <a:pathLst>
                <a:path w="857" h="990" extrusionOk="0">
                  <a:moveTo>
                    <a:pt x="488" y="1"/>
                  </a:moveTo>
                  <a:cubicBezTo>
                    <a:pt x="471" y="1"/>
                    <a:pt x="451" y="5"/>
                    <a:pt x="429" y="17"/>
                  </a:cubicBezTo>
                  <a:lnTo>
                    <a:pt x="312" y="17"/>
                  </a:lnTo>
                  <a:cubicBezTo>
                    <a:pt x="234" y="17"/>
                    <a:pt x="195" y="56"/>
                    <a:pt x="117" y="95"/>
                  </a:cubicBezTo>
                  <a:lnTo>
                    <a:pt x="78" y="211"/>
                  </a:lnTo>
                  <a:cubicBezTo>
                    <a:pt x="39" y="250"/>
                    <a:pt x="0" y="328"/>
                    <a:pt x="0" y="406"/>
                  </a:cubicBezTo>
                  <a:lnTo>
                    <a:pt x="0" y="562"/>
                  </a:lnTo>
                  <a:cubicBezTo>
                    <a:pt x="0" y="600"/>
                    <a:pt x="0" y="639"/>
                    <a:pt x="39" y="717"/>
                  </a:cubicBezTo>
                  <a:cubicBezTo>
                    <a:pt x="78" y="756"/>
                    <a:pt x="78" y="795"/>
                    <a:pt x="117" y="834"/>
                  </a:cubicBezTo>
                  <a:cubicBezTo>
                    <a:pt x="156" y="873"/>
                    <a:pt x="234" y="912"/>
                    <a:pt x="273" y="951"/>
                  </a:cubicBezTo>
                  <a:cubicBezTo>
                    <a:pt x="312" y="951"/>
                    <a:pt x="390" y="990"/>
                    <a:pt x="429" y="990"/>
                  </a:cubicBezTo>
                  <a:lnTo>
                    <a:pt x="545" y="990"/>
                  </a:lnTo>
                  <a:cubicBezTo>
                    <a:pt x="623" y="951"/>
                    <a:pt x="701" y="912"/>
                    <a:pt x="740" y="873"/>
                  </a:cubicBezTo>
                  <a:lnTo>
                    <a:pt x="818" y="795"/>
                  </a:lnTo>
                  <a:cubicBezTo>
                    <a:pt x="857" y="717"/>
                    <a:pt x="857" y="639"/>
                    <a:pt x="857" y="562"/>
                  </a:cubicBezTo>
                  <a:lnTo>
                    <a:pt x="857" y="445"/>
                  </a:lnTo>
                  <a:cubicBezTo>
                    <a:pt x="857" y="367"/>
                    <a:pt x="857" y="328"/>
                    <a:pt x="818" y="250"/>
                  </a:cubicBezTo>
                  <a:cubicBezTo>
                    <a:pt x="818" y="211"/>
                    <a:pt x="779" y="172"/>
                    <a:pt x="740" y="134"/>
                  </a:cubicBezTo>
                  <a:cubicBezTo>
                    <a:pt x="701" y="95"/>
                    <a:pt x="662" y="56"/>
                    <a:pt x="584" y="56"/>
                  </a:cubicBezTo>
                  <a:cubicBezTo>
                    <a:pt x="557" y="28"/>
                    <a:pt x="529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2" name="Google Shape;772;p34"/>
            <p:cNvSpPr/>
            <p:nvPr/>
          </p:nvSpPr>
          <p:spPr>
            <a:xfrm>
              <a:off x="4312397" y="2269182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3" name="Google Shape;773;p34"/>
            <p:cNvSpPr/>
            <p:nvPr/>
          </p:nvSpPr>
          <p:spPr>
            <a:xfrm>
              <a:off x="4153273" y="223646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8"/>
                    <a:pt x="507" y="856"/>
                  </a:cubicBezTo>
                  <a:cubicBezTo>
                    <a:pt x="1013" y="778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4" name="Google Shape;774;p34"/>
            <p:cNvSpPr/>
            <p:nvPr/>
          </p:nvSpPr>
          <p:spPr>
            <a:xfrm>
              <a:off x="3952053" y="2191966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5" name="Google Shape;775;p34"/>
            <p:cNvSpPr/>
            <p:nvPr/>
          </p:nvSpPr>
          <p:spPr>
            <a:xfrm>
              <a:off x="4153273" y="2032842"/>
              <a:ext cx="60919" cy="56229"/>
            </a:xfrm>
            <a:custGeom>
              <a:avLst/>
              <a:gdLst/>
              <a:ahLst/>
              <a:cxnLst/>
              <a:rect l="l" t="t" r="r" b="b"/>
              <a:pathLst>
                <a:path w="1013" h="935" extrusionOk="0">
                  <a:moveTo>
                    <a:pt x="468" y="1"/>
                  </a:moveTo>
                  <a:cubicBezTo>
                    <a:pt x="390" y="1"/>
                    <a:pt x="312" y="40"/>
                    <a:pt x="273" y="117"/>
                  </a:cubicBezTo>
                  <a:lnTo>
                    <a:pt x="118" y="234"/>
                  </a:lnTo>
                  <a:cubicBezTo>
                    <a:pt x="79" y="273"/>
                    <a:pt x="40" y="312"/>
                    <a:pt x="40" y="351"/>
                  </a:cubicBezTo>
                  <a:cubicBezTo>
                    <a:pt x="1" y="390"/>
                    <a:pt x="1" y="468"/>
                    <a:pt x="1" y="507"/>
                  </a:cubicBezTo>
                  <a:cubicBezTo>
                    <a:pt x="1" y="584"/>
                    <a:pt x="1" y="623"/>
                    <a:pt x="40" y="701"/>
                  </a:cubicBezTo>
                  <a:cubicBezTo>
                    <a:pt x="40" y="740"/>
                    <a:pt x="79" y="779"/>
                    <a:pt x="118" y="818"/>
                  </a:cubicBezTo>
                  <a:lnTo>
                    <a:pt x="195" y="896"/>
                  </a:lnTo>
                  <a:cubicBezTo>
                    <a:pt x="273" y="935"/>
                    <a:pt x="351" y="935"/>
                    <a:pt x="429" y="935"/>
                  </a:cubicBezTo>
                  <a:lnTo>
                    <a:pt x="546" y="935"/>
                  </a:lnTo>
                  <a:cubicBezTo>
                    <a:pt x="623" y="935"/>
                    <a:pt x="662" y="896"/>
                    <a:pt x="740" y="857"/>
                  </a:cubicBezTo>
                  <a:lnTo>
                    <a:pt x="857" y="701"/>
                  </a:lnTo>
                  <a:cubicBezTo>
                    <a:pt x="896" y="662"/>
                    <a:pt x="935" y="623"/>
                    <a:pt x="974" y="584"/>
                  </a:cubicBezTo>
                  <a:cubicBezTo>
                    <a:pt x="1013" y="468"/>
                    <a:pt x="1013" y="351"/>
                    <a:pt x="974" y="234"/>
                  </a:cubicBezTo>
                  <a:cubicBezTo>
                    <a:pt x="935" y="195"/>
                    <a:pt x="896" y="156"/>
                    <a:pt x="857" y="117"/>
                  </a:cubicBezTo>
                  <a:lnTo>
                    <a:pt x="779" y="40"/>
                  </a:lnTo>
                  <a:cubicBezTo>
                    <a:pt x="740" y="1"/>
                    <a:pt x="662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6" name="Google Shape;776;p34"/>
            <p:cNvSpPr/>
            <p:nvPr/>
          </p:nvSpPr>
          <p:spPr>
            <a:xfrm>
              <a:off x="4251598" y="199309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7" name="Google Shape;777;p34"/>
            <p:cNvSpPr/>
            <p:nvPr/>
          </p:nvSpPr>
          <p:spPr>
            <a:xfrm>
              <a:off x="4347517" y="2379174"/>
              <a:ext cx="58574" cy="60919"/>
            </a:xfrm>
            <a:custGeom>
              <a:avLst/>
              <a:gdLst/>
              <a:ahLst/>
              <a:cxnLst/>
              <a:rect l="l" t="t" r="r" b="b"/>
              <a:pathLst>
                <a:path w="974" h="1013" extrusionOk="0">
                  <a:moveTo>
                    <a:pt x="429" y="1"/>
                  </a:moveTo>
                  <a:cubicBezTo>
                    <a:pt x="390" y="1"/>
                    <a:pt x="312" y="1"/>
                    <a:pt x="273" y="40"/>
                  </a:cubicBezTo>
                  <a:cubicBezTo>
                    <a:pt x="195" y="40"/>
                    <a:pt x="156" y="79"/>
                    <a:pt x="117" y="118"/>
                  </a:cubicBezTo>
                  <a:lnTo>
                    <a:pt x="78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40" y="623"/>
                    <a:pt x="40" y="662"/>
                    <a:pt x="117" y="740"/>
                  </a:cubicBezTo>
                  <a:lnTo>
                    <a:pt x="234" y="857"/>
                  </a:lnTo>
                  <a:cubicBezTo>
                    <a:pt x="273" y="896"/>
                    <a:pt x="312" y="935"/>
                    <a:pt x="390" y="974"/>
                  </a:cubicBezTo>
                  <a:cubicBezTo>
                    <a:pt x="429" y="974"/>
                    <a:pt x="468" y="1013"/>
                    <a:pt x="545" y="1013"/>
                  </a:cubicBezTo>
                  <a:cubicBezTo>
                    <a:pt x="584" y="1013"/>
                    <a:pt x="662" y="974"/>
                    <a:pt x="701" y="974"/>
                  </a:cubicBezTo>
                  <a:cubicBezTo>
                    <a:pt x="740" y="935"/>
                    <a:pt x="779" y="896"/>
                    <a:pt x="818" y="857"/>
                  </a:cubicBezTo>
                  <a:lnTo>
                    <a:pt x="896" y="779"/>
                  </a:lnTo>
                  <a:cubicBezTo>
                    <a:pt x="935" y="701"/>
                    <a:pt x="973" y="662"/>
                    <a:pt x="973" y="585"/>
                  </a:cubicBezTo>
                  <a:lnTo>
                    <a:pt x="973" y="468"/>
                  </a:lnTo>
                  <a:cubicBezTo>
                    <a:pt x="935" y="390"/>
                    <a:pt x="896" y="312"/>
                    <a:pt x="857" y="273"/>
                  </a:cubicBezTo>
                  <a:lnTo>
                    <a:pt x="740" y="118"/>
                  </a:lnTo>
                  <a:cubicBezTo>
                    <a:pt x="701" y="79"/>
                    <a:pt x="623" y="40"/>
                    <a:pt x="584" y="40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8" name="Google Shape;778;p34"/>
            <p:cNvSpPr/>
            <p:nvPr/>
          </p:nvSpPr>
          <p:spPr>
            <a:xfrm>
              <a:off x="4195429" y="229029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9" name="Google Shape;779;p34"/>
            <p:cNvSpPr/>
            <p:nvPr/>
          </p:nvSpPr>
          <p:spPr>
            <a:xfrm>
              <a:off x="4534725" y="233238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0" name="Google Shape;780;p34"/>
            <p:cNvSpPr/>
            <p:nvPr/>
          </p:nvSpPr>
          <p:spPr>
            <a:xfrm>
              <a:off x="5299975" y="263427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9"/>
                    <a:pt x="506" y="857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1" name="Google Shape;781;p34"/>
            <p:cNvSpPr/>
            <p:nvPr/>
          </p:nvSpPr>
          <p:spPr>
            <a:xfrm>
              <a:off x="5634640" y="2716184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8"/>
                    <a:pt x="545" y="857"/>
                  </a:cubicBezTo>
                  <a:cubicBezTo>
                    <a:pt x="1051" y="818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2" name="Google Shape;782;p34"/>
            <p:cNvSpPr/>
            <p:nvPr/>
          </p:nvSpPr>
          <p:spPr>
            <a:xfrm>
              <a:off x="5487183" y="2685755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6" y="39"/>
                    <a:pt x="117" y="78"/>
                  </a:cubicBezTo>
                  <a:lnTo>
                    <a:pt x="39" y="195"/>
                  </a:lnTo>
                  <a:cubicBezTo>
                    <a:pt x="1" y="234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23"/>
                    <a:pt x="39" y="701"/>
                  </a:cubicBezTo>
                  <a:cubicBezTo>
                    <a:pt x="39" y="740"/>
                    <a:pt x="78" y="779"/>
                    <a:pt x="117" y="818"/>
                  </a:cubicBezTo>
                  <a:cubicBezTo>
                    <a:pt x="156" y="857"/>
                    <a:pt x="195" y="896"/>
                    <a:pt x="273" y="934"/>
                  </a:cubicBezTo>
                  <a:cubicBezTo>
                    <a:pt x="312" y="934"/>
                    <a:pt x="351" y="973"/>
                    <a:pt x="429" y="973"/>
                  </a:cubicBezTo>
                  <a:lnTo>
                    <a:pt x="545" y="973"/>
                  </a:lnTo>
                  <a:cubicBezTo>
                    <a:pt x="623" y="934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351"/>
                    <a:pt x="818" y="312"/>
                    <a:pt x="818" y="234"/>
                  </a:cubicBezTo>
                  <a:cubicBezTo>
                    <a:pt x="779" y="156"/>
                    <a:pt x="701" y="78"/>
                    <a:pt x="584" y="39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3" name="Google Shape;783;p34"/>
            <p:cNvSpPr/>
            <p:nvPr/>
          </p:nvSpPr>
          <p:spPr>
            <a:xfrm>
              <a:off x="5342071" y="2704458"/>
              <a:ext cx="63265" cy="49253"/>
            </a:xfrm>
            <a:custGeom>
              <a:avLst/>
              <a:gdLst/>
              <a:ahLst/>
              <a:cxnLst/>
              <a:rect l="l" t="t" r="r" b="b"/>
              <a:pathLst>
                <a:path w="1052" h="819" extrusionOk="0">
                  <a:moveTo>
                    <a:pt x="546" y="1"/>
                  </a:moveTo>
                  <a:cubicBezTo>
                    <a:pt x="1" y="40"/>
                    <a:pt x="1" y="779"/>
                    <a:pt x="546" y="818"/>
                  </a:cubicBezTo>
                  <a:cubicBezTo>
                    <a:pt x="1052" y="779"/>
                    <a:pt x="1052" y="40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4" name="Google Shape;784;p34"/>
            <p:cNvSpPr/>
            <p:nvPr/>
          </p:nvSpPr>
          <p:spPr>
            <a:xfrm>
              <a:off x="5349107" y="279340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2" y="818"/>
                    <a:pt x="1012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5" name="Google Shape;785;p34"/>
            <p:cNvSpPr/>
            <p:nvPr/>
          </p:nvSpPr>
          <p:spPr>
            <a:xfrm>
              <a:off x="5220413" y="285426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6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6" name="Google Shape;786;p34"/>
            <p:cNvSpPr/>
            <p:nvPr/>
          </p:nvSpPr>
          <p:spPr>
            <a:xfrm>
              <a:off x="5206341" y="266470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7" name="Google Shape;787;p34"/>
            <p:cNvSpPr/>
            <p:nvPr/>
          </p:nvSpPr>
          <p:spPr>
            <a:xfrm>
              <a:off x="5545697" y="2765317"/>
              <a:ext cx="65550" cy="51538"/>
            </a:xfrm>
            <a:custGeom>
              <a:avLst/>
              <a:gdLst/>
              <a:ahLst/>
              <a:cxnLst/>
              <a:rect l="l" t="t" r="r" b="b"/>
              <a:pathLst>
                <a:path w="1090" h="857" extrusionOk="0">
                  <a:moveTo>
                    <a:pt x="545" y="1"/>
                  </a:moveTo>
                  <a:cubicBezTo>
                    <a:pt x="0" y="1"/>
                    <a:pt x="0" y="857"/>
                    <a:pt x="545" y="857"/>
                  </a:cubicBezTo>
                  <a:cubicBezTo>
                    <a:pt x="1090" y="857"/>
                    <a:pt x="1090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8" name="Google Shape;788;p34"/>
            <p:cNvSpPr/>
            <p:nvPr/>
          </p:nvSpPr>
          <p:spPr>
            <a:xfrm>
              <a:off x="3937981" y="2655325"/>
              <a:ext cx="308986" cy="322999"/>
            </a:xfrm>
            <a:custGeom>
              <a:avLst/>
              <a:gdLst/>
              <a:ahLst/>
              <a:cxnLst/>
              <a:rect l="l" t="t" r="r" b="b"/>
              <a:pathLst>
                <a:path w="5138" h="5371" fill="none" extrusionOk="0">
                  <a:moveTo>
                    <a:pt x="5137" y="5371"/>
                  </a:moveTo>
                  <a:cubicBezTo>
                    <a:pt x="2686" y="4476"/>
                    <a:pt x="740" y="2491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9" name="Google Shape;789;p34"/>
            <p:cNvSpPr/>
            <p:nvPr/>
          </p:nvSpPr>
          <p:spPr>
            <a:xfrm>
              <a:off x="4069020" y="2667052"/>
              <a:ext cx="149863" cy="184923"/>
            </a:xfrm>
            <a:custGeom>
              <a:avLst/>
              <a:gdLst/>
              <a:ahLst/>
              <a:cxnLst/>
              <a:rect l="l" t="t" r="r" b="b"/>
              <a:pathLst>
                <a:path w="2492" h="3075" fill="none" extrusionOk="0">
                  <a:moveTo>
                    <a:pt x="2491" y="3074"/>
                  </a:moveTo>
                  <a:cubicBezTo>
                    <a:pt x="1324" y="2413"/>
                    <a:pt x="429" y="1323"/>
                    <a:pt x="1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0" name="Google Shape;790;p34"/>
            <p:cNvSpPr/>
            <p:nvPr/>
          </p:nvSpPr>
          <p:spPr>
            <a:xfrm>
              <a:off x="3640781" y="2032842"/>
              <a:ext cx="159184" cy="428299"/>
            </a:xfrm>
            <a:custGeom>
              <a:avLst/>
              <a:gdLst/>
              <a:ahLst/>
              <a:cxnLst/>
              <a:rect l="l" t="t" r="r" b="b"/>
              <a:pathLst>
                <a:path w="2647" h="7122" fill="none" extrusionOk="0">
                  <a:moveTo>
                    <a:pt x="2647" y="7122"/>
                  </a:moveTo>
                  <a:cubicBezTo>
                    <a:pt x="1363" y="4943"/>
                    <a:pt x="468" y="2530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1" name="Google Shape;791;p34"/>
            <p:cNvSpPr/>
            <p:nvPr/>
          </p:nvSpPr>
          <p:spPr>
            <a:xfrm>
              <a:off x="3757809" y="2103083"/>
              <a:ext cx="103016" cy="243437"/>
            </a:xfrm>
            <a:custGeom>
              <a:avLst/>
              <a:gdLst/>
              <a:ahLst/>
              <a:cxnLst/>
              <a:rect l="l" t="t" r="r" b="b"/>
              <a:pathLst>
                <a:path w="1713" h="4048" fill="none" extrusionOk="0">
                  <a:moveTo>
                    <a:pt x="1713" y="4047"/>
                  </a:moveTo>
                  <a:cubicBezTo>
                    <a:pt x="895" y="2802"/>
                    <a:pt x="312" y="1440"/>
                    <a:pt x="0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2" name="Google Shape;792;p34"/>
            <p:cNvSpPr/>
            <p:nvPr/>
          </p:nvSpPr>
          <p:spPr>
            <a:xfrm>
              <a:off x="3462955" y="939963"/>
              <a:ext cx="266830" cy="259854"/>
            </a:xfrm>
            <a:custGeom>
              <a:avLst/>
              <a:gdLst/>
              <a:ahLst/>
              <a:cxnLst/>
              <a:rect l="l" t="t" r="r" b="b"/>
              <a:pathLst>
                <a:path w="4437" h="4321" extrusionOk="0">
                  <a:moveTo>
                    <a:pt x="4086" y="1"/>
                  </a:moveTo>
                  <a:cubicBezTo>
                    <a:pt x="3970" y="1"/>
                    <a:pt x="3853" y="118"/>
                    <a:pt x="3853" y="234"/>
                  </a:cubicBezTo>
                  <a:cubicBezTo>
                    <a:pt x="3853" y="935"/>
                    <a:pt x="3775" y="1674"/>
                    <a:pt x="3619" y="2375"/>
                  </a:cubicBezTo>
                  <a:cubicBezTo>
                    <a:pt x="3541" y="2686"/>
                    <a:pt x="3386" y="2958"/>
                    <a:pt x="3191" y="3231"/>
                  </a:cubicBezTo>
                  <a:cubicBezTo>
                    <a:pt x="2997" y="3464"/>
                    <a:pt x="2724" y="3581"/>
                    <a:pt x="2452" y="3581"/>
                  </a:cubicBezTo>
                  <a:cubicBezTo>
                    <a:pt x="2412" y="3586"/>
                    <a:pt x="2372" y="3588"/>
                    <a:pt x="2333" y="3588"/>
                  </a:cubicBezTo>
                  <a:cubicBezTo>
                    <a:pt x="2071" y="3588"/>
                    <a:pt x="1843" y="3478"/>
                    <a:pt x="1674" y="3309"/>
                  </a:cubicBezTo>
                  <a:cubicBezTo>
                    <a:pt x="1401" y="3075"/>
                    <a:pt x="1207" y="2842"/>
                    <a:pt x="1051" y="2530"/>
                  </a:cubicBezTo>
                  <a:cubicBezTo>
                    <a:pt x="740" y="1869"/>
                    <a:pt x="506" y="1168"/>
                    <a:pt x="389" y="468"/>
                  </a:cubicBezTo>
                  <a:cubicBezTo>
                    <a:pt x="389" y="390"/>
                    <a:pt x="312" y="312"/>
                    <a:pt x="195" y="312"/>
                  </a:cubicBezTo>
                  <a:cubicBezTo>
                    <a:pt x="78" y="312"/>
                    <a:pt x="0" y="429"/>
                    <a:pt x="0" y="507"/>
                  </a:cubicBezTo>
                  <a:cubicBezTo>
                    <a:pt x="39" y="1285"/>
                    <a:pt x="195" y="2063"/>
                    <a:pt x="506" y="2803"/>
                  </a:cubicBezTo>
                  <a:cubicBezTo>
                    <a:pt x="662" y="3192"/>
                    <a:pt x="895" y="3542"/>
                    <a:pt x="1207" y="3815"/>
                  </a:cubicBezTo>
                  <a:cubicBezTo>
                    <a:pt x="1557" y="4126"/>
                    <a:pt x="2024" y="4320"/>
                    <a:pt x="2491" y="4320"/>
                  </a:cubicBezTo>
                  <a:cubicBezTo>
                    <a:pt x="2958" y="4281"/>
                    <a:pt x="3425" y="4048"/>
                    <a:pt x="3697" y="3698"/>
                  </a:cubicBezTo>
                  <a:cubicBezTo>
                    <a:pt x="3970" y="3348"/>
                    <a:pt x="4164" y="2958"/>
                    <a:pt x="4242" y="2530"/>
                  </a:cubicBezTo>
                  <a:cubicBezTo>
                    <a:pt x="4398" y="1791"/>
                    <a:pt x="4436" y="974"/>
                    <a:pt x="4320" y="196"/>
                  </a:cubicBezTo>
                  <a:cubicBezTo>
                    <a:pt x="4281" y="79"/>
                    <a:pt x="4203" y="1"/>
                    <a:pt x="4086" y="1"/>
                  </a:cubicBezTo>
                  <a:close/>
                </a:path>
              </a:pathLst>
            </a:custGeom>
            <a:solidFill>
              <a:srgbClr val="222B4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3" name="Google Shape;793;p34"/>
            <p:cNvSpPr/>
            <p:nvPr/>
          </p:nvSpPr>
          <p:spPr>
            <a:xfrm>
              <a:off x="5997329" y="2814449"/>
              <a:ext cx="877647" cy="1242681"/>
            </a:xfrm>
            <a:custGeom>
              <a:avLst/>
              <a:gdLst/>
              <a:ahLst/>
              <a:cxnLst/>
              <a:rect l="l" t="t" r="r" b="b"/>
              <a:pathLst>
                <a:path w="14594" h="20664" fill="none" extrusionOk="0">
                  <a:moveTo>
                    <a:pt x="1" y="1"/>
                  </a:moveTo>
                  <a:cubicBezTo>
                    <a:pt x="3892" y="4476"/>
                    <a:pt x="8406" y="9963"/>
                    <a:pt x="12220" y="14516"/>
                  </a:cubicBezTo>
                  <a:cubicBezTo>
                    <a:pt x="13153" y="15527"/>
                    <a:pt x="13932" y="16695"/>
                    <a:pt x="14515" y="17979"/>
                  </a:cubicBezTo>
                  <a:cubicBezTo>
                    <a:pt x="14593" y="18173"/>
                    <a:pt x="14438" y="18407"/>
                    <a:pt x="14204" y="18407"/>
                  </a:cubicBezTo>
                  <a:cubicBezTo>
                    <a:pt x="13737" y="18290"/>
                    <a:pt x="13270" y="17979"/>
                    <a:pt x="12959" y="17590"/>
                  </a:cubicBezTo>
                  <a:cubicBezTo>
                    <a:pt x="9457" y="13815"/>
                    <a:pt x="6071" y="9885"/>
                    <a:pt x="2841" y="5799"/>
                  </a:cubicBezTo>
                  <a:lnTo>
                    <a:pt x="11830" y="16695"/>
                  </a:lnTo>
                  <a:cubicBezTo>
                    <a:pt x="12414" y="17395"/>
                    <a:pt x="13270" y="18251"/>
                    <a:pt x="13582" y="19146"/>
                  </a:cubicBezTo>
                  <a:cubicBezTo>
                    <a:pt x="13659" y="19341"/>
                    <a:pt x="13465" y="19574"/>
                    <a:pt x="13270" y="19535"/>
                  </a:cubicBezTo>
                  <a:cubicBezTo>
                    <a:pt x="12297" y="19380"/>
                    <a:pt x="11286" y="18563"/>
                    <a:pt x="10663" y="17862"/>
                  </a:cubicBezTo>
                  <a:cubicBezTo>
                    <a:pt x="7122" y="13971"/>
                    <a:pt x="3697" y="9924"/>
                    <a:pt x="429" y="5760"/>
                  </a:cubicBezTo>
                  <a:cubicBezTo>
                    <a:pt x="2530" y="8212"/>
                    <a:pt x="4631" y="10741"/>
                    <a:pt x="6655" y="13270"/>
                  </a:cubicBezTo>
                  <a:cubicBezTo>
                    <a:pt x="8328" y="15294"/>
                    <a:pt x="10274" y="17512"/>
                    <a:pt x="11480" y="19886"/>
                  </a:cubicBezTo>
                  <a:cubicBezTo>
                    <a:pt x="11636" y="20158"/>
                    <a:pt x="11714" y="20664"/>
                    <a:pt x="11441" y="20430"/>
                  </a:cubicBezTo>
                  <a:cubicBezTo>
                    <a:pt x="10896" y="20041"/>
                    <a:pt x="6071" y="15177"/>
                    <a:pt x="1285" y="9457"/>
                  </a:cubicBezTo>
                </a:path>
              </a:pathLst>
            </a:custGeom>
            <a:noFill/>
            <a:ln w="8750" cap="rnd" cmpd="sng">
              <a:solidFill>
                <a:schemeClr val="dk2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</p:spTree>
    <p:extLst>
      <p:ext uri="{BB962C8B-B14F-4D97-AF65-F5344CB8AC3E}">
        <p14:creationId xmlns:p14="http://schemas.microsoft.com/office/powerpoint/2010/main" val="32824823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" grpId="0"/>
      <p:bldP spid="399" grpId="0" animBg="1"/>
      <p:bldP spid="400" grpId="0" animBg="1"/>
      <p:bldP spid="407" grpId="0" animBg="1"/>
      <p:bldP spid="408" grpId="0" animBg="1"/>
      <p:bldP spid="617" grpId="0" animBg="1"/>
      <p:bldP spid="6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Bài học lãi suất kép từ Câu chuyện về hạt lúa và bàn cờ vua | Công ty Cổ  phần Tái cấu trúc Doanh nghiệp Việt">
            <a:extLst>
              <a:ext uri="{FF2B5EF4-FFF2-40B4-BE49-F238E27FC236}">
                <a16:creationId xmlns:a16="http://schemas.microsoft.com/office/drawing/2014/main" id="{AAE53FBD-CD55-4003-8273-1FE841EBB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815" y="3396415"/>
            <a:ext cx="6175383" cy="3971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15" y="958010"/>
            <a:ext cx="1569723" cy="24384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39615" y="3368794"/>
            <a:ext cx="7315200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ruyền thuyết, người phát minh ra bàn cờ 64 ô được nhà vua Ấn Độ thưởng cho một phần thưởng tùy ý. Ông đã xin vua thưởng mình bằng cách cho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ên ô bàn cờ như sau :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hạt thóc cho ô thứ nhất,                     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hạt thóc cho ô thứ hai,             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hạt thóc cho ô thứ ba,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hạt thóc cho ô thứ tư,    </a:t>
            </a:r>
          </a:p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.........</a:t>
            </a:r>
          </a:p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cứ tiếp tục như vậy, số hạt thóc ô 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 đôi số hạt thóc ô trước đến ô cuối cùng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09338" y="2174222"/>
            <a:ext cx="9772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 nhà vua có đủ thóc để thưởng cho nhà phát minh </a:t>
            </a:r>
            <a:r>
              <a:rPr lang="en-US" sz="28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?</a:t>
            </a:r>
            <a:endParaRPr lang="vi-VN" sz="28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8" descr="图片包含 监视器, 计算机, 就坐, 电子产品&#10;&#10;已生成极高可信度的说明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925" y="549292"/>
            <a:ext cx="6078220" cy="121666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8" name="Text Box 2"/>
          <p:cNvSpPr txBox="1"/>
          <p:nvPr/>
        </p:nvSpPr>
        <p:spPr>
          <a:xfrm>
            <a:off x="4908387" y="968517"/>
            <a:ext cx="5281295" cy="583565"/>
          </a:xfrm>
          <a:prstGeom prst="rect">
            <a:avLst/>
          </a:prstGeom>
          <a:noFill/>
          <a:effectLst>
            <a:outerShdw blurRad="203200" dist="50800" dir="5400000" sx="1000" sy="1000" algn="ctr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fontAlgn="ctr"/>
            <a:r>
              <a:rPr lang="en-US" sz="3200" b="1" smtClean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Đặt vấn đề</a:t>
            </a:r>
            <a:endParaRPr lang="en-US" sz="32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SVN-A Love Of Thunder" panose="02040603050506020204" pitchFamily="18" charset="0"/>
              <a:ea typeface="Microsoft YaHei" panose="020B0503020204020204" charset="-122"/>
              <a:cs typeface="Bahnschrift" panose="020B050204020402020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6498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p34"/>
          <p:cNvSpPr txBox="1">
            <a:spLocks noGrp="1"/>
          </p:cNvSpPr>
          <p:nvPr>
            <p:ph type="ctrTitle"/>
          </p:nvPr>
        </p:nvSpPr>
        <p:spPr>
          <a:xfrm>
            <a:off x="640937" y="570838"/>
            <a:ext cx="10862808" cy="2047615"/>
          </a:xfrm>
          <a:prstGeom prst="rect">
            <a:avLst/>
          </a:prstGeom>
        </p:spPr>
        <p:txBody>
          <a:bodyPr spcFirstLastPara="1" wrap="square" lIns="146280" tIns="146280" rIns="146280" bIns="146280" anchor="b" anchorCtr="0">
            <a:noAutofit/>
          </a:bodyPr>
          <a:lstStyle/>
          <a:p>
            <a:r>
              <a:rPr lang="en" sz="5400" smtClean="0">
                <a:latin typeface="SVN-A Love Of Thunder" panose="02040603050506020204" pitchFamily="18" charset="0"/>
              </a:rPr>
              <a:t>1.Lũy thừa với số mũ tự nhiên .</a:t>
            </a:r>
            <a:endParaRPr sz="5400" dirty="0">
              <a:latin typeface="SVN-A Love Of Thunder" panose="02040603050506020204" pitchFamily="18" charset="0"/>
            </a:endParaRPr>
          </a:p>
        </p:txBody>
      </p:sp>
      <p:grpSp>
        <p:nvGrpSpPr>
          <p:cNvPr id="396" name="Google Shape;396;p34"/>
          <p:cNvGrpSpPr/>
          <p:nvPr/>
        </p:nvGrpSpPr>
        <p:grpSpPr>
          <a:xfrm>
            <a:off x="-98441" y="6004124"/>
            <a:ext cx="2436758" cy="2267339"/>
            <a:chOff x="-61526" y="3752577"/>
            <a:chExt cx="1522974" cy="1417087"/>
          </a:xfrm>
        </p:grpSpPr>
        <p:sp>
          <p:nvSpPr>
            <p:cNvPr id="397" name="Google Shape;397;p34"/>
            <p:cNvSpPr/>
            <p:nvPr/>
          </p:nvSpPr>
          <p:spPr>
            <a:xfrm>
              <a:off x="-61526" y="3752577"/>
              <a:ext cx="1522974" cy="1417087"/>
            </a:xfrm>
            <a:custGeom>
              <a:avLst/>
              <a:gdLst/>
              <a:ahLst/>
              <a:cxnLst/>
              <a:rect l="l" t="t" r="r" b="b"/>
              <a:pathLst>
                <a:path w="15284" h="14221" fill="none" extrusionOk="0">
                  <a:moveTo>
                    <a:pt x="14246" y="14196"/>
                  </a:moveTo>
                  <a:cubicBezTo>
                    <a:pt x="14246" y="14196"/>
                    <a:pt x="15283" y="9258"/>
                    <a:pt x="13629" y="7506"/>
                  </a:cubicBezTo>
                  <a:cubicBezTo>
                    <a:pt x="12839" y="6666"/>
                    <a:pt x="12024" y="6888"/>
                    <a:pt x="11407" y="7333"/>
                  </a:cubicBezTo>
                  <a:cubicBezTo>
                    <a:pt x="10987" y="7678"/>
                    <a:pt x="10345" y="7382"/>
                    <a:pt x="10370" y="6839"/>
                  </a:cubicBezTo>
                  <a:cubicBezTo>
                    <a:pt x="10444" y="4889"/>
                    <a:pt x="10345" y="1951"/>
                    <a:pt x="9210" y="1235"/>
                  </a:cubicBezTo>
                  <a:cubicBezTo>
                    <a:pt x="7259" y="0"/>
                    <a:pt x="6000" y="1037"/>
                    <a:pt x="5531" y="6567"/>
                  </a:cubicBezTo>
                  <a:cubicBezTo>
                    <a:pt x="5531" y="6592"/>
                    <a:pt x="5012" y="9110"/>
                    <a:pt x="3655" y="7333"/>
                  </a:cubicBezTo>
                  <a:cubicBezTo>
                    <a:pt x="50" y="2592"/>
                    <a:pt x="1" y="14221"/>
                    <a:pt x="1" y="14221"/>
                  </a:cubicBezTo>
                </a:path>
              </a:pathLst>
            </a:custGeom>
            <a:noFill/>
            <a:ln w="19050" cap="rnd" cmpd="sng">
              <a:solidFill>
                <a:schemeClr val="lt2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398" name="Google Shape;398;p34"/>
            <p:cNvSpPr/>
            <p:nvPr/>
          </p:nvSpPr>
          <p:spPr>
            <a:xfrm>
              <a:off x="118036" y="4079423"/>
              <a:ext cx="1119512" cy="1080478"/>
            </a:xfrm>
            <a:custGeom>
              <a:avLst/>
              <a:gdLst/>
              <a:ahLst/>
              <a:cxnLst/>
              <a:rect l="l" t="t" r="r" b="b"/>
              <a:pathLst>
                <a:path w="11235" h="10843" extrusionOk="0">
                  <a:moveTo>
                    <a:pt x="4225" y="1"/>
                  </a:moveTo>
                  <a:cubicBezTo>
                    <a:pt x="4078" y="1"/>
                    <a:pt x="3929" y="41"/>
                    <a:pt x="3778" y="127"/>
                  </a:cubicBezTo>
                  <a:cubicBezTo>
                    <a:pt x="2149" y="1090"/>
                    <a:pt x="3754" y="6127"/>
                    <a:pt x="4519" y="8225"/>
                  </a:cubicBezTo>
                  <a:cubicBezTo>
                    <a:pt x="4622" y="8492"/>
                    <a:pt x="4468" y="8810"/>
                    <a:pt x="4286" y="8810"/>
                  </a:cubicBezTo>
                  <a:cubicBezTo>
                    <a:pt x="4249" y="8810"/>
                    <a:pt x="4211" y="8797"/>
                    <a:pt x="4173" y="8768"/>
                  </a:cubicBezTo>
                  <a:cubicBezTo>
                    <a:pt x="3219" y="8072"/>
                    <a:pt x="2089" y="6912"/>
                    <a:pt x="1324" y="6912"/>
                  </a:cubicBezTo>
                  <a:cubicBezTo>
                    <a:pt x="1139" y="6912"/>
                    <a:pt x="975" y="6980"/>
                    <a:pt x="840" y="7139"/>
                  </a:cubicBezTo>
                  <a:cubicBezTo>
                    <a:pt x="1" y="8102"/>
                    <a:pt x="1063" y="9929"/>
                    <a:pt x="1630" y="10842"/>
                  </a:cubicBezTo>
                  <a:lnTo>
                    <a:pt x="11210" y="10842"/>
                  </a:lnTo>
                  <a:cubicBezTo>
                    <a:pt x="11234" y="8991"/>
                    <a:pt x="11185" y="3510"/>
                    <a:pt x="9605" y="2349"/>
                  </a:cubicBezTo>
                  <a:cubicBezTo>
                    <a:pt x="9505" y="2271"/>
                    <a:pt x="9385" y="2234"/>
                    <a:pt x="9265" y="2234"/>
                  </a:cubicBezTo>
                  <a:cubicBezTo>
                    <a:pt x="9119" y="2234"/>
                    <a:pt x="8973" y="2290"/>
                    <a:pt x="8864" y="2399"/>
                  </a:cubicBezTo>
                  <a:cubicBezTo>
                    <a:pt x="8568" y="2695"/>
                    <a:pt x="8124" y="3287"/>
                    <a:pt x="7852" y="4596"/>
                  </a:cubicBezTo>
                  <a:cubicBezTo>
                    <a:pt x="7788" y="4877"/>
                    <a:pt x="7618" y="5019"/>
                    <a:pt x="7446" y="5019"/>
                  </a:cubicBezTo>
                  <a:cubicBezTo>
                    <a:pt x="7285" y="5019"/>
                    <a:pt x="7121" y="4895"/>
                    <a:pt x="7037" y="4645"/>
                  </a:cubicBezTo>
                  <a:cubicBezTo>
                    <a:pt x="6443" y="2666"/>
                    <a:pt x="5419" y="1"/>
                    <a:pt x="42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399" name="Google Shape;399;p34"/>
          <p:cNvSpPr/>
          <p:nvPr/>
        </p:nvSpPr>
        <p:spPr>
          <a:xfrm flipH="1">
            <a:off x="1756273" y="6316957"/>
            <a:ext cx="2208686" cy="1940554"/>
          </a:xfrm>
          <a:custGeom>
            <a:avLst/>
            <a:gdLst/>
            <a:ahLst/>
            <a:cxnLst/>
            <a:rect l="l" t="t" r="r" b="b"/>
            <a:pathLst>
              <a:path w="18888" h="16595" extrusionOk="0">
                <a:moveTo>
                  <a:pt x="9795" y="1"/>
                </a:moveTo>
                <a:cubicBezTo>
                  <a:pt x="8290" y="1"/>
                  <a:pt x="7300" y="1971"/>
                  <a:pt x="6889" y="7164"/>
                </a:cubicBezTo>
                <a:cubicBezTo>
                  <a:pt x="6889" y="7182"/>
                  <a:pt x="6524" y="8876"/>
                  <a:pt x="5654" y="8876"/>
                </a:cubicBezTo>
                <a:cubicBezTo>
                  <a:pt x="5348" y="8876"/>
                  <a:pt x="4980" y="8667"/>
                  <a:pt x="4544" y="8102"/>
                </a:cubicBezTo>
                <a:cubicBezTo>
                  <a:pt x="3785" y="7104"/>
                  <a:pt x="3153" y="6690"/>
                  <a:pt x="2627" y="6690"/>
                </a:cubicBezTo>
                <a:cubicBezTo>
                  <a:pt x="52" y="6690"/>
                  <a:pt x="1" y="16595"/>
                  <a:pt x="1" y="16595"/>
                </a:cubicBezTo>
                <a:lnTo>
                  <a:pt x="17629" y="16570"/>
                </a:lnTo>
                <a:cubicBezTo>
                  <a:pt x="17629" y="16570"/>
                  <a:pt x="18888" y="10472"/>
                  <a:pt x="16839" y="8324"/>
                </a:cubicBezTo>
                <a:cubicBezTo>
                  <a:pt x="16365" y="7813"/>
                  <a:pt x="15879" y="7620"/>
                  <a:pt x="15416" y="7620"/>
                </a:cubicBezTo>
                <a:cubicBezTo>
                  <a:pt x="14939" y="7620"/>
                  <a:pt x="14487" y="7826"/>
                  <a:pt x="14098" y="8102"/>
                </a:cubicBezTo>
                <a:cubicBezTo>
                  <a:pt x="13951" y="8214"/>
                  <a:pt x="13786" y="8264"/>
                  <a:pt x="13625" y="8264"/>
                </a:cubicBezTo>
                <a:cubicBezTo>
                  <a:pt x="13219" y="8264"/>
                  <a:pt x="12839" y="7944"/>
                  <a:pt x="12839" y="7484"/>
                </a:cubicBezTo>
                <a:cubicBezTo>
                  <a:pt x="12938" y="5065"/>
                  <a:pt x="12814" y="1460"/>
                  <a:pt x="11407" y="572"/>
                </a:cubicBezTo>
                <a:cubicBezTo>
                  <a:pt x="10818" y="205"/>
                  <a:pt x="10280" y="1"/>
                  <a:pt x="9795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0" name="Google Shape;400;p34"/>
          <p:cNvSpPr/>
          <p:nvPr/>
        </p:nvSpPr>
        <p:spPr>
          <a:xfrm flipH="1">
            <a:off x="2079599" y="6580065"/>
            <a:ext cx="1622603" cy="1665870"/>
          </a:xfrm>
          <a:custGeom>
            <a:avLst/>
            <a:gdLst/>
            <a:ahLst/>
            <a:cxnLst/>
            <a:rect l="l" t="t" r="r" b="b"/>
            <a:pathLst>
              <a:path w="13876" h="14246" fill="none" extrusionOk="0">
                <a:moveTo>
                  <a:pt x="2025" y="14246"/>
                </a:moveTo>
                <a:cubicBezTo>
                  <a:pt x="1334" y="13110"/>
                  <a:pt x="0" y="10839"/>
                  <a:pt x="1037" y="9654"/>
                </a:cubicBezTo>
                <a:cubicBezTo>
                  <a:pt x="1902" y="8642"/>
                  <a:pt x="3704" y="10617"/>
                  <a:pt x="5160" y="11678"/>
                </a:cubicBezTo>
                <a:cubicBezTo>
                  <a:pt x="5432" y="11876"/>
                  <a:pt x="5728" y="11382"/>
                  <a:pt x="5580" y="10987"/>
                </a:cubicBezTo>
                <a:cubicBezTo>
                  <a:pt x="4667" y="8395"/>
                  <a:pt x="2642" y="2173"/>
                  <a:pt x="4667" y="988"/>
                </a:cubicBezTo>
                <a:cubicBezTo>
                  <a:pt x="6370" y="0"/>
                  <a:pt x="7876" y="3852"/>
                  <a:pt x="8691" y="6568"/>
                </a:cubicBezTo>
                <a:cubicBezTo>
                  <a:pt x="8889" y="7210"/>
                  <a:pt x="9555" y="7185"/>
                  <a:pt x="9703" y="6518"/>
                </a:cubicBezTo>
                <a:cubicBezTo>
                  <a:pt x="10049" y="4889"/>
                  <a:pt x="10567" y="4148"/>
                  <a:pt x="10938" y="3802"/>
                </a:cubicBezTo>
                <a:cubicBezTo>
                  <a:pt x="11185" y="3556"/>
                  <a:pt x="11580" y="3531"/>
                  <a:pt x="11851" y="3728"/>
                </a:cubicBezTo>
                <a:cubicBezTo>
                  <a:pt x="13802" y="5160"/>
                  <a:pt x="13876" y="11925"/>
                  <a:pt x="13826" y="14221"/>
                </a:cubicBez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24689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5" name="Google Shape;405;p34"/>
          <p:cNvSpPr/>
          <p:nvPr/>
        </p:nvSpPr>
        <p:spPr>
          <a:xfrm rot="5769038">
            <a:off x="941304" y="-1083310"/>
            <a:ext cx="1051144" cy="341092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7" name="Google Shape;407;p34"/>
          <p:cNvSpPr/>
          <p:nvPr/>
        </p:nvSpPr>
        <p:spPr>
          <a:xfrm rot="5001423" flipH="1">
            <a:off x="12129430" y="-1593517"/>
            <a:ext cx="1103229" cy="4404902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8" name="Google Shape;408;p34"/>
          <p:cNvSpPr/>
          <p:nvPr/>
        </p:nvSpPr>
        <p:spPr>
          <a:xfrm>
            <a:off x="7803040" y="7917600"/>
            <a:ext cx="3899040" cy="4080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537" name="Google Shape;537;p34"/>
          <p:cNvSpPr txBox="1"/>
          <p:nvPr/>
        </p:nvSpPr>
        <p:spPr>
          <a:xfrm>
            <a:off x="14377200" y="6152280"/>
            <a:ext cx="2194560" cy="7315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endParaRPr sz="3584"/>
          </a:p>
          <a:p>
            <a:endParaRPr sz="3584">
              <a:latin typeface="Maven Pro"/>
              <a:ea typeface="Maven Pro"/>
              <a:cs typeface="Maven Pro"/>
              <a:sym typeface="Maven Pro"/>
            </a:endParaRPr>
          </a:p>
        </p:txBody>
      </p:sp>
      <p:sp>
        <p:nvSpPr>
          <p:cNvPr id="617" name="Google Shape;617;p34"/>
          <p:cNvSpPr/>
          <p:nvPr/>
        </p:nvSpPr>
        <p:spPr>
          <a:xfrm>
            <a:off x="-98459" y="2807242"/>
            <a:ext cx="406117" cy="1621517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618" name="Google Shape;618;p34"/>
          <p:cNvSpPr/>
          <p:nvPr/>
        </p:nvSpPr>
        <p:spPr>
          <a:xfrm rot="1315102">
            <a:off x="195815" y="3388836"/>
            <a:ext cx="260446" cy="103989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grpSp>
        <p:nvGrpSpPr>
          <p:cNvPr id="619" name="Google Shape;619;p34"/>
          <p:cNvGrpSpPr/>
          <p:nvPr/>
        </p:nvGrpSpPr>
        <p:grpSpPr>
          <a:xfrm>
            <a:off x="11887200" y="6316957"/>
            <a:ext cx="2508038" cy="1975880"/>
            <a:chOff x="2976202" y="-101378"/>
            <a:chExt cx="4841851" cy="5060811"/>
          </a:xfrm>
        </p:grpSpPr>
        <p:sp>
          <p:nvSpPr>
            <p:cNvPr id="620" name="Google Shape;620;p34"/>
            <p:cNvSpPr/>
            <p:nvPr/>
          </p:nvSpPr>
          <p:spPr>
            <a:xfrm>
              <a:off x="4736005" y="4426495"/>
              <a:ext cx="879932" cy="260696"/>
            </a:xfrm>
            <a:custGeom>
              <a:avLst/>
              <a:gdLst/>
              <a:ahLst/>
              <a:cxnLst/>
              <a:rect l="l" t="t" r="r" b="b"/>
              <a:pathLst>
                <a:path w="14632" h="4335" extrusionOk="0">
                  <a:moveTo>
                    <a:pt x="5213" y="1"/>
                  </a:moveTo>
                  <a:cubicBezTo>
                    <a:pt x="2332" y="1"/>
                    <a:pt x="219" y="628"/>
                    <a:pt x="0" y="668"/>
                  </a:cubicBezTo>
                  <a:lnTo>
                    <a:pt x="428" y="590"/>
                  </a:lnTo>
                  <a:cubicBezTo>
                    <a:pt x="3607" y="3498"/>
                    <a:pt x="6705" y="4335"/>
                    <a:pt x="9192" y="4335"/>
                  </a:cubicBezTo>
                  <a:cubicBezTo>
                    <a:pt x="12429" y="4335"/>
                    <a:pt x="14632" y="2918"/>
                    <a:pt x="14632" y="2808"/>
                  </a:cubicBezTo>
                  <a:cubicBezTo>
                    <a:pt x="11449" y="579"/>
                    <a:pt x="7978" y="1"/>
                    <a:pt x="52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1" name="Google Shape;621;p34"/>
            <p:cNvSpPr/>
            <p:nvPr/>
          </p:nvSpPr>
          <p:spPr>
            <a:xfrm>
              <a:off x="4764090" y="4461976"/>
              <a:ext cx="847157" cy="223711"/>
            </a:xfrm>
            <a:custGeom>
              <a:avLst/>
              <a:gdLst/>
              <a:ahLst/>
              <a:cxnLst/>
              <a:rect l="l" t="t" r="r" b="b"/>
              <a:pathLst>
                <a:path w="14087" h="3720" extrusionOk="0">
                  <a:moveTo>
                    <a:pt x="0" y="0"/>
                  </a:moveTo>
                  <a:lnTo>
                    <a:pt x="0" y="0"/>
                  </a:lnTo>
                  <a:cubicBezTo>
                    <a:pt x="3155" y="2889"/>
                    <a:pt x="6229" y="3719"/>
                    <a:pt x="8701" y="3719"/>
                  </a:cubicBezTo>
                  <a:cubicBezTo>
                    <a:pt x="11655" y="3719"/>
                    <a:pt x="13748" y="2532"/>
                    <a:pt x="14087" y="2257"/>
                  </a:cubicBezTo>
                  <a:cubicBezTo>
                    <a:pt x="11674" y="1790"/>
                    <a:pt x="9223" y="1090"/>
                    <a:pt x="6810" y="623"/>
                  </a:cubicBezTo>
                  <a:cubicBezTo>
                    <a:pt x="4553" y="233"/>
                    <a:pt x="2257" y="39"/>
                    <a:pt x="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2" name="Google Shape;622;p34"/>
            <p:cNvSpPr/>
            <p:nvPr/>
          </p:nvSpPr>
          <p:spPr>
            <a:xfrm>
              <a:off x="4860009" y="4494691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1" y="1"/>
                    <a:pt x="1" y="351"/>
                    <a:pt x="234" y="351"/>
                  </a:cubicBezTo>
                  <a:cubicBezTo>
                    <a:pt x="468" y="351"/>
                    <a:pt x="468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3" name="Google Shape;623;p34"/>
            <p:cNvSpPr/>
            <p:nvPr/>
          </p:nvSpPr>
          <p:spPr>
            <a:xfrm>
              <a:off x="4946607" y="451808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78" y="40"/>
                    <a:pt x="78" y="40"/>
                    <a:pt x="39" y="79"/>
                  </a:cubicBezTo>
                  <a:lnTo>
                    <a:pt x="39" y="157"/>
                  </a:lnTo>
                  <a:cubicBezTo>
                    <a:pt x="1" y="157"/>
                    <a:pt x="1" y="196"/>
                    <a:pt x="39" y="234"/>
                  </a:cubicBezTo>
                  <a:cubicBezTo>
                    <a:pt x="1" y="234"/>
                    <a:pt x="1" y="273"/>
                    <a:pt x="39" y="273"/>
                  </a:cubicBezTo>
                  <a:cubicBezTo>
                    <a:pt x="39" y="312"/>
                    <a:pt x="39" y="312"/>
                    <a:pt x="78" y="312"/>
                  </a:cubicBezTo>
                  <a:cubicBezTo>
                    <a:pt x="78" y="351"/>
                    <a:pt x="117" y="351"/>
                    <a:pt x="117" y="351"/>
                  </a:cubicBezTo>
                  <a:lnTo>
                    <a:pt x="273" y="351"/>
                  </a:lnTo>
                  <a:cubicBezTo>
                    <a:pt x="312" y="312"/>
                    <a:pt x="312" y="273"/>
                    <a:pt x="312" y="273"/>
                  </a:cubicBezTo>
                  <a:lnTo>
                    <a:pt x="351" y="196"/>
                  </a:lnTo>
                  <a:cubicBezTo>
                    <a:pt x="351" y="157"/>
                    <a:pt x="351" y="157"/>
                    <a:pt x="351" y="118"/>
                  </a:cubicBezTo>
                  <a:cubicBezTo>
                    <a:pt x="351" y="118"/>
                    <a:pt x="351" y="79"/>
                    <a:pt x="351" y="79"/>
                  </a:cubicBezTo>
                  <a:cubicBezTo>
                    <a:pt x="351" y="40"/>
                    <a:pt x="312" y="40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4" name="Google Shape;624;p34"/>
            <p:cNvSpPr/>
            <p:nvPr/>
          </p:nvSpPr>
          <p:spPr>
            <a:xfrm>
              <a:off x="4925559" y="454851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156" y="1"/>
                  </a:moveTo>
                  <a:cubicBezTo>
                    <a:pt x="117" y="1"/>
                    <a:pt x="78" y="40"/>
                    <a:pt x="78" y="40"/>
                  </a:cubicBezTo>
                  <a:lnTo>
                    <a:pt x="39" y="79"/>
                  </a:lnTo>
                  <a:cubicBezTo>
                    <a:pt x="39" y="79"/>
                    <a:pt x="39" y="118"/>
                    <a:pt x="39" y="156"/>
                  </a:cubicBezTo>
                  <a:cubicBezTo>
                    <a:pt x="39" y="156"/>
                    <a:pt x="39" y="156"/>
                    <a:pt x="39" y="195"/>
                  </a:cubicBezTo>
                  <a:cubicBezTo>
                    <a:pt x="0" y="195"/>
                    <a:pt x="0" y="234"/>
                    <a:pt x="39" y="234"/>
                  </a:cubicBezTo>
                  <a:cubicBezTo>
                    <a:pt x="39" y="273"/>
                    <a:pt x="39" y="273"/>
                    <a:pt x="39" y="273"/>
                  </a:cubicBezTo>
                  <a:lnTo>
                    <a:pt x="39" y="312"/>
                  </a:lnTo>
                  <a:lnTo>
                    <a:pt x="78" y="351"/>
                  </a:lnTo>
                  <a:lnTo>
                    <a:pt x="234" y="351"/>
                  </a:lnTo>
                  <a:cubicBezTo>
                    <a:pt x="273" y="351"/>
                    <a:pt x="273" y="351"/>
                    <a:pt x="312" y="312"/>
                  </a:cubicBezTo>
                  <a:cubicBezTo>
                    <a:pt x="312" y="312"/>
                    <a:pt x="351" y="273"/>
                    <a:pt x="351" y="273"/>
                  </a:cubicBezTo>
                  <a:cubicBezTo>
                    <a:pt x="351" y="234"/>
                    <a:pt x="351" y="234"/>
                    <a:pt x="351" y="195"/>
                  </a:cubicBezTo>
                  <a:cubicBezTo>
                    <a:pt x="351" y="195"/>
                    <a:pt x="351" y="156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273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5" name="Google Shape;625;p34"/>
            <p:cNvSpPr/>
            <p:nvPr/>
          </p:nvSpPr>
          <p:spPr>
            <a:xfrm>
              <a:off x="4923213" y="4501727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6" name="Google Shape;626;p34"/>
            <p:cNvSpPr/>
            <p:nvPr/>
          </p:nvSpPr>
          <p:spPr>
            <a:xfrm>
              <a:off x="4934880" y="4485369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6" y="0"/>
                  </a:moveTo>
                  <a:cubicBezTo>
                    <a:pt x="1" y="39"/>
                    <a:pt x="1" y="311"/>
                    <a:pt x="196" y="350"/>
                  </a:cubicBezTo>
                  <a:cubicBezTo>
                    <a:pt x="351" y="311"/>
                    <a:pt x="351" y="39"/>
                    <a:pt x="1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7" name="Google Shape;627;p34"/>
            <p:cNvSpPr/>
            <p:nvPr/>
          </p:nvSpPr>
          <p:spPr>
            <a:xfrm>
              <a:off x="5019133" y="4522775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56" y="1"/>
                  </a:moveTo>
                  <a:cubicBezTo>
                    <a:pt x="1" y="1"/>
                    <a:pt x="1" y="273"/>
                    <a:pt x="156" y="312"/>
                  </a:cubicBezTo>
                  <a:cubicBezTo>
                    <a:pt x="351" y="273"/>
                    <a:pt x="351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8" name="Google Shape;628;p34"/>
            <p:cNvSpPr/>
            <p:nvPr/>
          </p:nvSpPr>
          <p:spPr>
            <a:xfrm>
              <a:off x="4981727" y="456024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78" y="39"/>
                    <a:pt x="39" y="39"/>
                    <a:pt x="39" y="78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95"/>
                    <a:pt x="0" y="234"/>
                    <a:pt x="0" y="234"/>
                  </a:cubicBezTo>
                  <a:lnTo>
                    <a:pt x="39" y="273"/>
                  </a:lnTo>
                  <a:cubicBezTo>
                    <a:pt x="39" y="312"/>
                    <a:pt x="78" y="312"/>
                    <a:pt x="117" y="312"/>
                  </a:cubicBezTo>
                  <a:lnTo>
                    <a:pt x="117" y="351"/>
                  </a:lnTo>
                  <a:lnTo>
                    <a:pt x="312" y="351"/>
                  </a:lnTo>
                  <a:cubicBezTo>
                    <a:pt x="312" y="351"/>
                    <a:pt x="350" y="312"/>
                    <a:pt x="350" y="312"/>
                  </a:cubicBezTo>
                  <a:cubicBezTo>
                    <a:pt x="389" y="273"/>
                    <a:pt x="389" y="273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56"/>
                    <a:pt x="389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9" name="Google Shape;629;p34"/>
            <p:cNvSpPr/>
            <p:nvPr/>
          </p:nvSpPr>
          <p:spPr>
            <a:xfrm>
              <a:off x="5033205" y="459536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56"/>
                    <a:pt x="0" y="195"/>
                    <a:pt x="0" y="234"/>
                  </a:cubicBezTo>
                  <a:lnTo>
                    <a:pt x="39" y="272"/>
                  </a:lnTo>
                  <a:cubicBezTo>
                    <a:pt x="39" y="272"/>
                    <a:pt x="78" y="311"/>
                    <a:pt x="117" y="311"/>
                  </a:cubicBezTo>
                  <a:lnTo>
                    <a:pt x="156" y="350"/>
                  </a:lnTo>
                  <a:lnTo>
                    <a:pt x="312" y="350"/>
                  </a:lnTo>
                  <a:lnTo>
                    <a:pt x="351" y="311"/>
                  </a:lnTo>
                  <a:cubicBezTo>
                    <a:pt x="351" y="272"/>
                    <a:pt x="351" y="272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17"/>
                    <a:pt x="389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0" name="Google Shape;630;p34"/>
            <p:cNvSpPr/>
            <p:nvPr/>
          </p:nvSpPr>
          <p:spPr>
            <a:xfrm>
              <a:off x="5091719" y="4618754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2"/>
                    <a:pt x="234" y="312"/>
                  </a:cubicBezTo>
                  <a:cubicBezTo>
                    <a:pt x="467" y="312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1" name="Google Shape;631;p34"/>
            <p:cNvSpPr/>
            <p:nvPr/>
          </p:nvSpPr>
          <p:spPr>
            <a:xfrm>
              <a:off x="5126779" y="45859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7" y="0"/>
                  </a:moveTo>
                  <a:cubicBezTo>
                    <a:pt x="1" y="39"/>
                    <a:pt x="1" y="312"/>
                    <a:pt x="157" y="351"/>
                  </a:cubicBezTo>
                  <a:cubicBezTo>
                    <a:pt x="351" y="312"/>
                    <a:pt x="351" y="39"/>
                    <a:pt x="15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2" name="Google Shape;632;p34"/>
            <p:cNvSpPr/>
            <p:nvPr/>
          </p:nvSpPr>
          <p:spPr>
            <a:xfrm>
              <a:off x="5096349" y="4563187"/>
              <a:ext cx="23514" cy="22852"/>
            </a:xfrm>
            <a:custGeom>
              <a:avLst/>
              <a:gdLst/>
              <a:ahLst/>
              <a:cxnLst/>
              <a:rect l="l" t="t" r="r" b="b"/>
              <a:pathLst>
                <a:path w="391" h="380" extrusionOk="0">
                  <a:moveTo>
                    <a:pt x="118" y="0"/>
                  </a:moveTo>
                  <a:cubicBezTo>
                    <a:pt x="108" y="0"/>
                    <a:pt x="98" y="10"/>
                    <a:pt x="79" y="29"/>
                  </a:cubicBezTo>
                  <a:cubicBezTo>
                    <a:pt x="79" y="29"/>
                    <a:pt x="40" y="29"/>
                    <a:pt x="40" y="68"/>
                  </a:cubicBezTo>
                  <a:cubicBezTo>
                    <a:pt x="40" y="68"/>
                    <a:pt x="1" y="68"/>
                    <a:pt x="1" y="107"/>
                  </a:cubicBezTo>
                  <a:lnTo>
                    <a:pt x="1" y="146"/>
                  </a:lnTo>
                  <a:cubicBezTo>
                    <a:pt x="1" y="185"/>
                    <a:pt x="1" y="224"/>
                    <a:pt x="1" y="224"/>
                  </a:cubicBezTo>
                  <a:lnTo>
                    <a:pt x="40" y="263"/>
                  </a:lnTo>
                  <a:cubicBezTo>
                    <a:pt x="79" y="302"/>
                    <a:pt x="79" y="302"/>
                    <a:pt x="118" y="302"/>
                  </a:cubicBezTo>
                  <a:lnTo>
                    <a:pt x="118" y="341"/>
                  </a:lnTo>
                  <a:lnTo>
                    <a:pt x="196" y="379"/>
                  </a:lnTo>
                  <a:lnTo>
                    <a:pt x="273" y="379"/>
                  </a:lnTo>
                  <a:cubicBezTo>
                    <a:pt x="312" y="379"/>
                    <a:pt x="351" y="341"/>
                    <a:pt x="351" y="302"/>
                  </a:cubicBezTo>
                  <a:cubicBezTo>
                    <a:pt x="390" y="302"/>
                    <a:pt x="390" y="263"/>
                    <a:pt x="390" y="263"/>
                  </a:cubicBezTo>
                  <a:lnTo>
                    <a:pt x="390" y="185"/>
                  </a:lnTo>
                  <a:cubicBezTo>
                    <a:pt x="390" y="185"/>
                    <a:pt x="390" y="146"/>
                    <a:pt x="390" y="107"/>
                  </a:cubicBezTo>
                  <a:lnTo>
                    <a:pt x="351" y="68"/>
                  </a:lnTo>
                  <a:cubicBezTo>
                    <a:pt x="351" y="68"/>
                    <a:pt x="312" y="29"/>
                    <a:pt x="312" y="29"/>
                  </a:cubicBezTo>
                  <a:lnTo>
                    <a:pt x="157" y="29"/>
                  </a:lnTo>
                  <a:cubicBezTo>
                    <a:pt x="137" y="10"/>
                    <a:pt x="127" y="0"/>
                    <a:pt x="118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3" name="Google Shape;633;p34"/>
            <p:cNvSpPr/>
            <p:nvPr/>
          </p:nvSpPr>
          <p:spPr>
            <a:xfrm>
              <a:off x="5082337" y="4569622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4" name="Google Shape;634;p34"/>
            <p:cNvSpPr/>
            <p:nvPr/>
          </p:nvSpPr>
          <p:spPr>
            <a:xfrm>
              <a:off x="5175971" y="463276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5" name="Google Shape;635;p34"/>
            <p:cNvSpPr/>
            <p:nvPr/>
          </p:nvSpPr>
          <p:spPr>
            <a:xfrm>
              <a:off x="5232080" y="4630421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96" y="1"/>
                  </a:moveTo>
                  <a:cubicBezTo>
                    <a:pt x="1" y="1"/>
                    <a:pt x="1" y="273"/>
                    <a:pt x="196" y="312"/>
                  </a:cubicBezTo>
                  <a:cubicBezTo>
                    <a:pt x="351" y="273"/>
                    <a:pt x="351" y="1"/>
                    <a:pt x="19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6" name="Google Shape;636;p34"/>
            <p:cNvSpPr/>
            <p:nvPr/>
          </p:nvSpPr>
          <p:spPr>
            <a:xfrm>
              <a:off x="5302320" y="4630421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39" y="1"/>
                    <a:pt x="39" y="40"/>
                    <a:pt x="39" y="40"/>
                  </a:cubicBezTo>
                  <a:cubicBezTo>
                    <a:pt x="0" y="79"/>
                    <a:pt x="0" y="79"/>
                    <a:pt x="0" y="118"/>
                  </a:cubicBezTo>
                  <a:lnTo>
                    <a:pt x="0" y="156"/>
                  </a:lnTo>
                  <a:cubicBezTo>
                    <a:pt x="0" y="195"/>
                    <a:pt x="0" y="195"/>
                    <a:pt x="0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156" y="351"/>
                  </a:lnTo>
                  <a:lnTo>
                    <a:pt x="234" y="351"/>
                  </a:lnTo>
                  <a:cubicBezTo>
                    <a:pt x="273" y="351"/>
                    <a:pt x="312" y="312"/>
                    <a:pt x="351" y="273"/>
                  </a:cubicBezTo>
                  <a:cubicBezTo>
                    <a:pt x="351" y="273"/>
                    <a:pt x="351" y="234"/>
                    <a:pt x="351" y="234"/>
                  </a:cubicBezTo>
                  <a:lnTo>
                    <a:pt x="351" y="195"/>
                  </a:lnTo>
                  <a:cubicBezTo>
                    <a:pt x="351" y="156"/>
                    <a:pt x="351" y="118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7" name="Google Shape;637;p34"/>
            <p:cNvSpPr/>
            <p:nvPr/>
          </p:nvSpPr>
          <p:spPr>
            <a:xfrm>
              <a:off x="5276581" y="466085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95" y="1"/>
                  </a:moveTo>
                  <a:cubicBezTo>
                    <a:pt x="0" y="1"/>
                    <a:pt x="0" y="351"/>
                    <a:pt x="195" y="351"/>
                  </a:cubicBezTo>
                  <a:cubicBezTo>
                    <a:pt x="428" y="351"/>
                    <a:pt x="428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8" name="Google Shape;638;p34"/>
            <p:cNvSpPr/>
            <p:nvPr/>
          </p:nvSpPr>
          <p:spPr>
            <a:xfrm>
              <a:off x="5365525" y="4651529"/>
              <a:ext cx="28084" cy="21108"/>
            </a:xfrm>
            <a:custGeom>
              <a:avLst/>
              <a:gdLst/>
              <a:ahLst/>
              <a:cxnLst/>
              <a:rect l="l" t="t" r="r" b="b"/>
              <a:pathLst>
                <a:path w="467" h="351" extrusionOk="0">
                  <a:moveTo>
                    <a:pt x="234" y="0"/>
                  </a:moveTo>
                  <a:cubicBezTo>
                    <a:pt x="0" y="0"/>
                    <a:pt x="0" y="350"/>
                    <a:pt x="234" y="350"/>
                  </a:cubicBezTo>
                  <a:cubicBezTo>
                    <a:pt x="467" y="350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9" name="Google Shape;639;p34"/>
            <p:cNvSpPr/>
            <p:nvPr/>
          </p:nvSpPr>
          <p:spPr>
            <a:xfrm>
              <a:off x="5351453" y="461406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1" y="39"/>
                    <a:pt x="1" y="78"/>
                    <a:pt x="1" y="117"/>
                  </a:cubicBezTo>
                  <a:lnTo>
                    <a:pt x="1" y="156"/>
                  </a:lnTo>
                  <a:cubicBezTo>
                    <a:pt x="1" y="156"/>
                    <a:pt x="1" y="195"/>
                    <a:pt x="1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78" y="351"/>
                  </a:lnTo>
                  <a:lnTo>
                    <a:pt x="312" y="351"/>
                  </a:lnTo>
                  <a:cubicBezTo>
                    <a:pt x="312" y="312"/>
                    <a:pt x="312" y="312"/>
                    <a:pt x="351" y="273"/>
                  </a:cubicBezTo>
                  <a:cubicBezTo>
                    <a:pt x="351" y="273"/>
                    <a:pt x="351" y="234"/>
                    <a:pt x="390" y="234"/>
                  </a:cubicBezTo>
                  <a:lnTo>
                    <a:pt x="390" y="195"/>
                  </a:lnTo>
                  <a:cubicBezTo>
                    <a:pt x="390" y="156"/>
                    <a:pt x="390" y="117"/>
                    <a:pt x="390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0" name="Google Shape;640;p34"/>
            <p:cNvSpPr/>
            <p:nvPr/>
          </p:nvSpPr>
          <p:spPr>
            <a:xfrm>
              <a:off x="5412312" y="4628076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0" y="1"/>
                    <a:pt x="0" y="351"/>
                    <a:pt x="234" y="351"/>
                  </a:cubicBezTo>
                  <a:cubicBezTo>
                    <a:pt x="467" y="351"/>
                    <a:pt x="467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1" name="Google Shape;641;p34"/>
            <p:cNvSpPr/>
            <p:nvPr/>
          </p:nvSpPr>
          <p:spPr>
            <a:xfrm>
              <a:off x="5454408" y="4618754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2" name="Google Shape;642;p34"/>
            <p:cNvSpPr/>
            <p:nvPr/>
          </p:nvSpPr>
          <p:spPr>
            <a:xfrm>
              <a:off x="5515267" y="4607028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3" name="Google Shape;643;p34"/>
            <p:cNvSpPr/>
            <p:nvPr/>
          </p:nvSpPr>
          <p:spPr>
            <a:xfrm>
              <a:off x="3097920" y="4024355"/>
              <a:ext cx="748892" cy="493789"/>
            </a:xfrm>
            <a:custGeom>
              <a:avLst/>
              <a:gdLst/>
              <a:ahLst/>
              <a:cxnLst/>
              <a:rect l="l" t="t" r="r" b="b"/>
              <a:pathLst>
                <a:path w="12453" h="8211" extrusionOk="0">
                  <a:moveTo>
                    <a:pt x="12452" y="0"/>
                  </a:moveTo>
                  <a:lnTo>
                    <a:pt x="12180" y="350"/>
                  </a:lnTo>
                  <a:cubicBezTo>
                    <a:pt x="12106" y="350"/>
                    <a:pt x="12033" y="349"/>
                    <a:pt x="11961" y="349"/>
                  </a:cubicBezTo>
                  <a:cubicBezTo>
                    <a:pt x="2223" y="349"/>
                    <a:pt x="1" y="8056"/>
                    <a:pt x="117" y="8211"/>
                  </a:cubicBezTo>
                  <a:cubicBezTo>
                    <a:pt x="8015" y="7238"/>
                    <a:pt x="12179" y="351"/>
                    <a:pt x="124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4" name="Google Shape;644;p34"/>
            <p:cNvSpPr/>
            <p:nvPr/>
          </p:nvSpPr>
          <p:spPr>
            <a:xfrm>
              <a:off x="3104896" y="4045343"/>
              <a:ext cx="723153" cy="468170"/>
            </a:xfrm>
            <a:custGeom>
              <a:avLst/>
              <a:gdLst/>
              <a:ahLst/>
              <a:cxnLst/>
              <a:rect l="l" t="t" r="r" b="b"/>
              <a:pathLst>
                <a:path w="12025" h="7785" extrusionOk="0">
                  <a:moveTo>
                    <a:pt x="11870" y="1"/>
                  </a:moveTo>
                  <a:cubicBezTo>
                    <a:pt x="2580" y="1"/>
                    <a:pt x="117" y="6971"/>
                    <a:pt x="1" y="7784"/>
                  </a:cubicBezTo>
                  <a:cubicBezTo>
                    <a:pt x="2180" y="6461"/>
                    <a:pt x="4437" y="5410"/>
                    <a:pt x="6538" y="4087"/>
                  </a:cubicBezTo>
                  <a:cubicBezTo>
                    <a:pt x="8484" y="2881"/>
                    <a:pt x="10313" y="1519"/>
                    <a:pt x="12025" y="1"/>
                  </a:cubicBezTo>
                  <a:cubicBezTo>
                    <a:pt x="11973" y="1"/>
                    <a:pt x="11922" y="1"/>
                    <a:pt x="118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5" name="Google Shape;645;p34"/>
            <p:cNvSpPr/>
            <p:nvPr/>
          </p:nvSpPr>
          <p:spPr>
            <a:xfrm>
              <a:off x="3706331" y="407817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0" y="39"/>
                    <a:pt x="0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6" name="Google Shape;646;p34"/>
            <p:cNvSpPr/>
            <p:nvPr/>
          </p:nvSpPr>
          <p:spPr>
            <a:xfrm>
              <a:off x="3629115" y="411558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1"/>
                  </a:moveTo>
                  <a:cubicBezTo>
                    <a:pt x="39" y="1"/>
                    <a:pt x="0" y="40"/>
                    <a:pt x="0" y="79"/>
                  </a:cubicBezTo>
                  <a:lnTo>
                    <a:pt x="0" y="118"/>
                  </a:lnTo>
                  <a:cubicBezTo>
                    <a:pt x="0" y="118"/>
                    <a:pt x="0" y="156"/>
                    <a:pt x="0" y="195"/>
                  </a:cubicBezTo>
                  <a:lnTo>
                    <a:pt x="39" y="273"/>
                  </a:lnTo>
                  <a:cubicBezTo>
                    <a:pt x="39" y="273"/>
                    <a:pt x="39" y="312"/>
                    <a:pt x="78" y="312"/>
                  </a:cubicBezTo>
                  <a:cubicBezTo>
                    <a:pt x="78" y="351"/>
                    <a:pt x="78" y="351"/>
                    <a:pt x="117" y="351"/>
                  </a:cubicBezTo>
                  <a:cubicBezTo>
                    <a:pt x="117" y="390"/>
                    <a:pt x="156" y="390"/>
                    <a:pt x="195" y="390"/>
                  </a:cubicBezTo>
                  <a:lnTo>
                    <a:pt x="273" y="390"/>
                  </a:lnTo>
                  <a:cubicBezTo>
                    <a:pt x="311" y="390"/>
                    <a:pt x="311" y="351"/>
                    <a:pt x="350" y="312"/>
                  </a:cubicBezTo>
                  <a:lnTo>
                    <a:pt x="350" y="273"/>
                  </a:lnTo>
                  <a:cubicBezTo>
                    <a:pt x="350" y="273"/>
                    <a:pt x="350" y="234"/>
                    <a:pt x="350" y="195"/>
                  </a:cubicBezTo>
                  <a:lnTo>
                    <a:pt x="350" y="156"/>
                  </a:lnTo>
                  <a:lnTo>
                    <a:pt x="311" y="118"/>
                  </a:lnTo>
                  <a:cubicBezTo>
                    <a:pt x="311" y="79"/>
                    <a:pt x="311" y="79"/>
                    <a:pt x="273" y="40"/>
                  </a:cubicBez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7" name="Google Shape;647;p34"/>
            <p:cNvSpPr/>
            <p:nvPr/>
          </p:nvSpPr>
          <p:spPr>
            <a:xfrm>
              <a:off x="3619733" y="408052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0"/>
                  </a:moveTo>
                  <a:lnTo>
                    <a:pt x="39" y="39"/>
                  </a:lnTo>
                  <a:lnTo>
                    <a:pt x="39" y="78"/>
                  </a:lnTo>
                  <a:cubicBezTo>
                    <a:pt x="39" y="78"/>
                    <a:pt x="39" y="39"/>
                    <a:pt x="78" y="39"/>
                  </a:cubicBezTo>
                  <a:cubicBezTo>
                    <a:pt x="78" y="0"/>
                    <a:pt x="117" y="0"/>
                    <a:pt x="117" y="0"/>
                  </a:cubicBezTo>
                  <a:close/>
                  <a:moveTo>
                    <a:pt x="39" y="78"/>
                  </a:moveTo>
                  <a:cubicBezTo>
                    <a:pt x="1" y="117"/>
                    <a:pt x="1" y="117"/>
                    <a:pt x="39" y="156"/>
                  </a:cubicBezTo>
                  <a:cubicBezTo>
                    <a:pt x="1" y="156"/>
                    <a:pt x="1" y="195"/>
                    <a:pt x="39" y="195"/>
                  </a:cubicBezTo>
                  <a:cubicBezTo>
                    <a:pt x="1" y="195"/>
                    <a:pt x="1" y="234"/>
                    <a:pt x="39" y="234"/>
                  </a:cubicBezTo>
                  <a:cubicBezTo>
                    <a:pt x="39" y="272"/>
                    <a:pt x="78" y="311"/>
                    <a:pt x="78" y="311"/>
                  </a:cubicBezTo>
                  <a:lnTo>
                    <a:pt x="234" y="311"/>
                  </a:lnTo>
                  <a:lnTo>
                    <a:pt x="273" y="350"/>
                  </a:lnTo>
                  <a:lnTo>
                    <a:pt x="312" y="350"/>
                  </a:lnTo>
                  <a:lnTo>
                    <a:pt x="312" y="272"/>
                  </a:lnTo>
                  <a:lnTo>
                    <a:pt x="312" y="234"/>
                  </a:lnTo>
                  <a:lnTo>
                    <a:pt x="312" y="195"/>
                  </a:lnTo>
                  <a:cubicBezTo>
                    <a:pt x="351" y="156"/>
                    <a:pt x="351" y="156"/>
                    <a:pt x="312" y="156"/>
                  </a:cubicBezTo>
                  <a:lnTo>
                    <a:pt x="312" y="117"/>
                  </a:lnTo>
                  <a:lnTo>
                    <a:pt x="273" y="78"/>
                  </a:lnTo>
                  <a:lnTo>
                    <a:pt x="117" y="78"/>
                  </a:lnTo>
                  <a:cubicBezTo>
                    <a:pt x="78" y="78"/>
                    <a:pt x="78" y="117"/>
                    <a:pt x="39" y="117"/>
                  </a:cubicBezTo>
                  <a:lnTo>
                    <a:pt x="39" y="78"/>
                  </a:lnTo>
                  <a:close/>
                  <a:moveTo>
                    <a:pt x="39" y="311"/>
                  </a:moveTo>
                  <a:lnTo>
                    <a:pt x="39" y="350"/>
                  </a:lnTo>
                  <a:cubicBezTo>
                    <a:pt x="78" y="350"/>
                    <a:pt x="117" y="389"/>
                    <a:pt x="117" y="389"/>
                  </a:cubicBezTo>
                  <a:lnTo>
                    <a:pt x="156" y="389"/>
                  </a:lnTo>
                  <a:cubicBezTo>
                    <a:pt x="195" y="389"/>
                    <a:pt x="234" y="389"/>
                    <a:pt x="234" y="350"/>
                  </a:cubicBezTo>
                  <a:lnTo>
                    <a:pt x="78" y="350"/>
                  </a:lnTo>
                  <a:lnTo>
                    <a:pt x="39" y="31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8" name="Google Shape;648;p34"/>
            <p:cNvSpPr/>
            <p:nvPr/>
          </p:nvSpPr>
          <p:spPr>
            <a:xfrm>
              <a:off x="3654853" y="4113239"/>
              <a:ext cx="23454" cy="18823"/>
            </a:xfrm>
            <a:custGeom>
              <a:avLst/>
              <a:gdLst/>
              <a:ahLst/>
              <a:cxnLst/>
              <a:rect l="l" t="t" r="r" b="b"/>
              <a:pathLst>
                <a:path w="390" h="313" extrusionOk="0">
                  <a:moveTo>
                    <a:pt x="195" y="1"/>
                  </a:moveTo>
                  <a:cubicBezTo>
                    <a:pt x="0" y="40"/>
                    <a:pt x="0" y="312"/>
                    <a:pt x="195" y="312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9" name="Google Shape;649;p34"/>
            <p:cNvSpPr/>
            <p:nvPr/>
          </p:nvSpPr>
          <p:spPr>
            <a:xfrm>
              <a:off x="3654853" y="4132002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1"/>
                    <a:pt x="234" y="311"/>
                  </a:cubicBezTo>
                  <a:cubicBezTo>
                    <a:pt x="467" y="311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0" name="Google Shape;650;p34"/>
            <p:cNvSpPr/>
            <p:nvPr/>
          </p:nvSpPr>
          <p:spPr>
            <a:xfrm>
              <a:off x="3570601" y="416008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1"/>
                    <a:pt x="195" y="350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1" name="Google Shape;651;p34"/>
            <p:cNvSpPr/>
            <p:nvPr/>
          </p:nvSpPr>
          <p:spPr>
            <a:xfrm>
              <a:off x="3572946" y="4106263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lnTo>
                    <a:pt x="78" y="39"/>
                  </a:lnTo>
                  <a:cubicBezTo>
                    <a:pt x="78" y="39"/>
                    <a:pt x="39" y="39"/>
                    <a:pt x="39" y="78"/>
                  </a:cubicBezTo>
                  <a:cubicBezTo>
                    <a:pt x="39" y="78"/>
                    <a:pt x="0" y="78"/>
                    <a:pt x="0" y="117"/>
                  </a:cubicBezTo>
                  <a:cubicBezTo>
                    <a:pt x="0" y="117"/>
                    <a:pt x="0" y="156"/>
                    <a:pt x="0" y="156"/>
                  </a:cubicBezTo>
                  <a:cubicBezTo>
                    <a:pt x="0" y="195"/>
                    <a:pt x="0" y="195"/>
                    <a:pt x="0" y="234"/>
                  </a:cubicBezTo>
                  <a:lnTo>
                    <a:pt x="0" y="273"/>
                  </a:lnTo>
                  <a:cubicBezTo>
                    <a:pt x="0" y="311"/>
                    <a:pt x="39" y="311"/>
                    <a:pt x="39" y="350"/>
                  </a:cubicBezTo>
                  <a:lnTo>
                    <a:pt x="234" y="350"/>
                  </a:lnTo>
                  <a:cubicBezTo>
                    <a:pt x="273" y="350"/>
                    <a:pt x="312" y="311"/>
                    <a:pt x="312" y="311"/>
                  </a:cubicBezTo>
                  <a:cubicBezTo>
                    <a:pt x="312" y="311"/>
                    <a:pt x="350" y="273"/>
                    <a:pt x="350" y="273"/>
                  </a:cubicBezTo>
                  <a:cubicBezTo>
                    <a:pt x="350" y="234"/>
                    <a:pt x="350" y="234"/>
                    <a:pt x="350" y="195"/>
                  </a:cubicBezTo>
                  <a:cubicBezTo>
                    <a:pt x="350" y="156"/>
                    <a:pt x="350" y="156"/>
                    <a:pt x="350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56" y="39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2" name="Google Shape;652;p34"/>
            <p:cNvSpPr/>
            <p:nvPr/>
          </p:nvSpPr>
          <p:spPr>
            <a:xfrm>
              <a:off x="3512087" y="4115584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lnTo>
                    <a:pt x="117" y="40"/>
                  </a:lnTo>
                  <a:cubicBezTo>
                    <a:pt x="78" y="40"/>
                    <a:pt x="78" y="40"/>
                    <a:pt x="39" y="79"/>
                  </a:cubicBezTo>
                  <a:cubicBezTo>
                    <a:pt x="39" y="79"/>
                    <a:pt x="1" y="79"/>
                    <a:pt x="1" y="118"/>
                  </a:cubicBezTo>
                  <a:cubicBezTo>
                    <a:pt x="1" y="118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51"/>
                  </a:cubicBezTo>
                  <a:lnTo>
                    <a:pt x="195" y="351"/>
                  </a:lnTo>
                  <a:lnTo>
                    <a:pt x="273" y="312"/>
                  </a:lnTo>
                  <a:cubicBezTo>
                    <a:pt x="273" y="312"/>
                    <a:pt x="312" y="312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234"/>
                    <a:pt x="390" y="195"/>
                    <a:pt x="390" y="156"/>
                  </a:cubicBezTo>
                  <a:cubicBezTo>
                    <a:pt x="390" y="156"/>
                    <a:pt x="390" y="118"/>
                    <a:pt x="390" y="118"/>
                  </a:cubicBezTo>
                  <a:lnTo>
                    <a:pt x="390" y="79"/>
                  </a:lnTo>
                  <a:cubicBezTo>
                    <a:pt x="351" y="40"/>
                    <a:pt x="351" y="1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3" name="Google Shape;653;p34"/>
            <p:cNvSpPr/>
            <p:nvPr/>
          </p:nvSpPr>
          <p:spPr>
            <a:xfrm>
              <a:off x="3451228" y="4141323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1" y="40"/>
                    <a:pt x="1" y="312"/>
                    <a:pt x="195" y="312"/>
                  </a:cubicBezTo>
                  <a:cubicBezTo>
                    <a:pt x="351" y="312"/>
                    <a:pt x="351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4" name="Google Shape;654;p34"/>
            <p:cNvSpPr/>
            <p:nvPr/>
          </p:nvSpPr>
          <p:spPr>
            <a:xfrm>
              <a:off x="3448882" y="418582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5" name="Google Shape;655;p34"/>
            <p:cNvSpPr/>
            <p:nvPr/>
          </p:nvSpPr>
          <p:spPr>
            <a:xfrm>
              <a:off x="3484003" y="4181134"/>
              <a:ext cx="23454" cy="20507"/>
            </a:xfrm>
            <a:custGeom>
              <a:avLst/>
              <a:gdLst/>
              <a:ahLst/>
              <a:cxnLst/>
              <a:rect l="l" t="t" r="r" b="b"/>
              <a:pathLst>
                <a:path w="390" h="341" extrusionOk="0">
                  <a:moveTo>
                    <a:pt x="195" y="0"/>
                  </a:moveTo>
                  <a:lnTo>
                    <a:pt x="117" y="39"/>
                  </a:lnTo>
                  <a:lnTo>
                    <a:pt x="39" y="39"/>
                  </a:lnTo>
                  <a:cubicBezTo>
                    <a:pt x="39" y="78"/>
                    <a:pt x="1" y="78"/>
                    <a:pt x="1" y="117"/>
                  </a:cubicBezTo>
                  <a:cubicBezTo>
                    <a:pt x="1" y="117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12"/>
                  </a:cubicBezTo>
                  <a:lnTo>
                    <a:pt x="117" y="312"/>
                  </a:lnTo>
                  <a:cubicBezTo>
                    <a:pt x="137" y="331"/>
                    <a:pt x="146" y="341"/>
                    <a:pt x="156" y="341"/>
                  </a:cubicBezTo>
                  <a:cubicBezTo>
                    <a:pt x="166" y="341"/>
                    <a:pt x="176" y="331"/>
                    <a:pt x="195" y="312"/>
                  </a:cubicBezTo>
                  <a:lnTo>
                    <a:pt x="273" y="312"/>
                  </a:lnTo>
                  <a:cubicBezTo>
                    <a:pt x="273" y="312"/>
                    <a:pt x="312" y="273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195"/>
                    <a:pt x="390" y="195"/>
                    <a:pt x="351" y="156"/>
                  </a:cubicBezTo>
                  <a:cubicBezTo>
                    <a:pt x="390" y="156"/>
                    <a:pt x="390" y="117"/>
                    <a:pt x="351" y="78"/>
                  </a:cubicBezTo>
                  <a:lnTo>
                    <a:pt x="351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6" name="Google Shape;656;p34"/>
            <p:cNvSpPr/>
            <p:nvPr/>
          </p:nvSpPr>
          <p:spPr>
            <a:xfrm>
              <a:off x="3491039" y="4169407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0" y="1"/>
                    <a:pt x="0" y="273"/>
                    <a:pt x="195" y="312"/>
                  </a:cubicBezTo>
                  <a:cubicBezTo>
                    <a:pt x="351" y="273"/>
                    <a:pt x="351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7" name="Google Shape;657;p34"/>
            <p:cNvSpPr/>
            <p:nvPr/>
          </p:nvSpPr>
          <p:spPr>
            <a:xfrm>
              <a:off x="3378702" y="4183479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8" name="Google Shape;658;p34"/>
            <p:cNvSpPr/>
            <p:nvPr/>
          </p:nvSpPr>
          <p:spPr>
            <a:xfrm>
              <a:off x="3341236" y="4223230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9" name="Google Shape;659;p34"/>
            <p:cNvSpPr/>
            <p:nvPr/>
          </p:nvSpPr>
          <p:spPr>
            <a:xfrm>
              <a:off x="3289759" y="4268273"/>
              <a:ext cx="21108" cy="20567"/>
            </a:xfrm>
            <a:custGeom>
              <a:avLst/>
              <a:gdLst/>
              <a:ahLst/>
              <a:cxnLst/>
              <a:rect l="l" t="t" r="r" b="b"/>
              <a:pathLst>
                <a:path w="351" h="342" extrusionOk="0">
                  <a:moveTo>
                    <a:pt x="210" y="1"/>
                  </a:moveTo>
                  <a:cubicBezTo>
                    <a:pt x="195" y="1"/>
                    <a:pt x="176" y="11"/>
                    <a:pt x="156" y="30"/>
                  </a:cubicBezTo>
                  <a:lnTo>
                    <a:pt x="79" y="30"/>
                  </a:lnTo>
                  <a:cubicBezTo>
                    <a:pt x="79" y="30"/>
                    <a:pt x="40" y="69"/>
                    <a:pt x="40" y="69"/>
                  </a:cubicBezTo>
                  <a:cubicBezTo>
                    <a:pt x="1" y="69"/>
                    <a:pt x="1" y="108"/>
                    <a:pt x="1" y="108"/>
                  </a:cubicBezTo>
                  <a:cubicBezTo>
                    <a:pt x="1" y="147"/>
                    <a:pt x="1" y="147"/>
                    <a:pt x="1" y="186"/>
                  </a:cubicBezTo>
                  <a:cubicBezTo>
                    <a:pt x="1" y="186"/>
                    <a:pt x="1" y="225"/>
                    <a:pt x="1" y="264"/>
                  </a:cubicBezTo>
                  <a:lnTo>
                    <a:pt x="1" y="302"/>
                  </a:lnTo>
                  <a:cubicBezTo>
                    <a:pt x="1" y="302"/>
                    <a:pt x="40" y="341"/>
                    <a:pt x="40" y="341"/>
                  </a:cubicBezTo>
                  <a:lnTo>
                    <a:pt x="195" y="341"/>
                  </a:lnTo>
                  <a:lnTo>
                    <a:pt x="234" y="302"/>
                  </a:lnTo>
                  <a:lnTo>
                    <a:pt x="312" y="302"/>
                  </a:lnTo>
                  <a:cubicBezTo>
                    <a:pt x="312" y="264"/>
                    <a:pt x="351" y="264"/>
                    <a:pt x="351" y="264"/>
                  </a:cubicBezTo>
                  <a:cubicBezTo>
                    <a:pt x="351" y="225"/>
                    <a:pt x="351" y="186"/>
                    <a:pt x="351" y="186"/>
                  </a:cubicBezTo>
                  <a:cubicBezTo>
                    <a:pt x="351" y="147"/>
                    <a:pt x="351" y="147"/>
                    <a:pt x="351" y="108"/>
                  </a:cubicBezTo>
                  <a:lnTo>
                    <a:pt x="351" y="69"/>
                  </a:lnTo>
                  <a:cubicBezTo>
                    <a:pt x="351" y="30"/>
                    <a:pt x="312" y="30"/>
                    <a:pt x="273" y="30"/>
                  </a:cubicBezTo>
                  <a:lnTo>
                    <a:pt x="234" y="30"/>
                  </a:lnTo>
                  <a:cubicBezTo>
                    <a:pt x="234" y="11"/>
                    <a:pt x="224" y="1"/>
                    <a:pt x="21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0" name="Google Shape;660;p34"/>
            <p:cNvSpPr/>
            <p:nvPr/>
          </p:nvSpPr>
          <p:spPr>
            <a:xfrm>
              <a:off x="3285068" y="4230266"/>
              <a:ext cx="23514" cy="21108"/>
            </a:xfrm>
            <a:custGeom>
              <a:avLst/>
              <a:gdLst/>
              <a:ahLst/>
              <a:cxnLst/>
              <a:rect l="l" t="t" r="r" b="b"/>
              <a:pathLst>
                <a:path w="391" h="351" extrusionOk="0">
                  <a:moveTo>
                    <a:pt x="195" y="1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1" name="Google Shape;661;p34"/>
            <p:cNvSpPr/>
            <p:nvPr/>
          </p:nvSpPr>
          <p:spPr>
            <a:xfrm>
              <a:off x="3224269" y="4300447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2" name="Google Shape;662;p34"/>
            <p:cNvSpPr/>
            <p:nvPr/>
          </p:nvSpPr>
          <p:spPr>
            <a:xfrm>
              <a:off x="3261674" y="431451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18" y="0"/>
                  </a:moveTo>
                  <a:cubicBezTo>
                    <a:pt x="118" y="39"/>
                    <a:pt x="79" y="39"/>
                    <a:pt x="79" y="39"/>
                  </a:cubicBezTo>
                  <a:lnTo>
                    <a:pt x="40" y="78"/>
                  </a:lnTo>
                  <a:cubicBezTo>
                    <a:pt x="1" y="117"/>
                    <a:pt x="1" y="117"/>
                    <a:pt x="40" y="156"/>
                  </a:cubicBezTo>
                  <a:cubicBezTo>
                    <a:pt x="1" y="195"/>
                    <a:pt x="1" y="195"/>
                    <a:pt x="40" y="234"/>
                  </a:cubicBezTo>
                  <a:lnTo>
                    <a:pt x="40" y="273"/>
                  </a:lnTo>
                  <a:cubicBezTo>
                    <a:pt x="40" y="273"/>
                    <a:pt x="40" y="312"/>
                    <a:pt x="79" y="312"/>
                  </a:cubicBezTo>
                  <a:lnTo>
                    <a:pt x="273" y="312"/>
                  </a:lnTo>
                  <a:cubicBezTo>
                    <a:pt x="312" y="273"/>
                    <a:pt x="312" y="273"/>
                    <a:pt x="351" y="273"/>
                  </a:cubicBezTo>
                  <a:lnTo>
                    <a:pt x="390" y="195"/>
                  </a:lnTo>
                  <a:cubicBezTo>
                    <a:pt x="390" y="195"/>
                    <a:pt x="390" y="156"/>
                    <a:pt x="390" y="156"/>
                  </a:cubicBezTo>
                  <a:cubicBezTo>
                    <a:pt x="390" y="117"/>
                    <a:pt x="390" y="117"/>
                    <a:pt x="390" y="78"/>
                  </a:cubicBezTo>
                  <a:lnTo>
                    <a:pt x="390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3" name="Google Shape;663;p34"/>
            <p:cNvSpPr/>
            <p:nvPr/>
          </p:nvSpPr>
          <p:spPr>
            <a:xfrm>
              <a:off x="3205506" y="4347294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6" y="0"/>
                  </a:moveTo>
                  <a:cubicBezTo>
                    <a:pt x="1" y="39"/>
                    <a:pt x="1" y="312"/>
                    <a:pt x="156" y="350"/>
                  </a:cubicBezTo>
                  <a:cubicBezTo>
                    <a:pt x="351" y="312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4" name="Google Shape;664;p34"/>
            <p:cNvSpPr/>
            <p:nvPr/>
          </p:nvSpPr>
          <p:spPr>
            <a:xfrm>
              <a:off x="3184458" y="4380069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1" y="39"/>
                    <a:pt x="1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5" name="Google Shape;665;p34"/>
            <p:cNvSpPr/>
            <p:nvPr/>
          </p:nvSpPr>
          <p:spPr>
            <a:xfrm>
              <a:off x="3144707" y="442920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0"/>
                  </a:cubicBezTo>
                  <a:cubicBezTo>
                    <a:pt x="389" y="312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6" name="Google Shape;666;p34"/>
            <p:cNvSpPr/>
            <p:nvPr/>
          </p:nvSpPr>
          <p:spPr>
            <a:xfrm>
              <a:off x="3458264" y="3570979"/>
              <a:ext cx="793394" cy="420662"/>
            </a:xfrm>
            <a:custGeom>
              <a:avLst/>
              <a:gdLst/>
              <a:ahLst/>
              <a:cxnLst/>
              <a:rect l="l" t="t" r="r" b="b"/>
              <a:pathLst>
                <a:path w="13193" h="6995" extrusionOk="0">
                  <a:moveTo>
                    <a:pt x="2157" y="1"/>
                  </a:moveTo>
                  <a:cubicBezTo>
                    <a:pt x="868" y="1"/>
                    <a:pt x="26" y="238"/>
                    <a:pt x="0" y="301"/>
                  </a:cubicBezTo>
                  <a:cubicBezTo>
                    <a:pt x="4709" y="6683"/>
                    <a:pt x="12764" y="6917"/>
                    <a:pt x="13192" y="6994"/>
                  </a:cubicBezTo>
                  <a:lnTo>
                    <a:pt x="12764" y="6917"/>
                  </a:lnTo>
                  <a:cubicBezTo>
                    <a:pt x="9525" y="1043"/>
                    <a:pt x="4859" y="1"/>
                    <a:pt x="215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7" name="Google Shape;667;p34"/>
            <p:cNvSpPr/>
            <p:nvPr/>
          </p:nvSpPr>
          <p:spPr>
            <a:xfrm>
              <a:off x="3462955" y="3571039"/>
              <a:ext cx="760619" cy="413566"/>
            </a:xfrm>
            <a:custGeom>
              <a:avLst/>
              <a:gdLst/>
              <a:ahLst/>
              <a:cxnLst/>
              <a:rect l="l" t="t" r="r" b="b"/>
              <a:pathLst>
                <a:path w="12648" h="6877" extrusionOk="0">
                  <a:moveTo>
                    <a:pt x="2070" y="0"/>
                  </a:moveTo>
                  <a:cubicBezTo>
                    <a:pt x="979" y="0"/>
                    <a:pt x="214" y="171"/>
                    <a:pt x="0" y="261"/>
                  </a:cubicBezTo>
                  <a:cubicBezTo>
                    <a:pt x="2179" y="1468"/>
                    <a:pt x="4242" y="2907"/>
                    <a:pt x="6421" y="4114"/>
                  </a:cubicBezTo>
                  <a:cubicBezTo>
                    <a:pt x="8406" y="5203"/>
                    <a:pt x="10507" y="6137"/>
                    <a:pt x="12647" y="6877"/>
                  </a:cubicBezTo>
                  <a:cubicBezTo>
                    <a:pt x="9409" y="1037"/>
                    <a:pt x="4755" y="0"/>
                    <a:pt x="20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8" name="Google Shape;668;p34"/>
            <p:cNvSpPr/>
            <p:nvPr/>
          </p:nvSpPr>
          <p:spPr>
            <a:xfrm>
              <a:off x="4120558" y="3897946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9" name="Google Shape;669;p34"/>
            <p:cNvSpPr/>
            <p:nvPr/>
          </p:nvSpPr>
          <p:spPr>
            <a:xfrm>
              <a:off x="4047972" y="3848814"/>
              <a:ext cx="23454" cy="23454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95" y="1"/>
                  </a:moveTo>
                  <a:cubicBezTo>
                    <a:pt x="156" y="40"/>
                    <a:pt x="117" y="40"/>
                    <a:pt x="117" y="40"/>
                  </a:cubicBezTo>
                  <a:lnTo>
                    <a:pt x="79" y="117"/>
                  </a:lnTo>
                  <a:cubicBezTo>
                    <a:pt x="40" y="117"/>
                    <a:pt x="40" y="156"/>
                    <a:pt x="40" y="156"/>
                  </a:cubicBezTo>
                  <a:cubicBezTo>
                    <a:pt x="1" y="195"/>
                    <a:pt x="1" y="273"/>
                    <a:pt x="40" y="312"/>
                  </a:cubicBezTo>
                  <a:cubicBezTo>
                    <a:pt x="40" y="312"/>
                    <a:pt x="40" y="351"/>
                    <a:pt x="79" y="351"/>
                  </a:cubicBezTo>
                  <a:lnTo>
                    <a:pt x="117" y="390"/>
                  </a:lnTo>
                  <a:lnTo>
                    <a:pt x="234" y="390"/>
                  </a:lnTo>
                  <a:cubicBezTo>
                    <a:pt x="273" y="390"/>
                    <a:pt x="273" y="390"/>
                    <a:pt x="312" y="351"/>
                  </a:cubicBezTo>
                  <a:lnTo>
                    <a:pt x="351" y="273"/>
                  </a:lnTo>
                  <a:cubicBezTo>
                    <a:pt x="351" y="273"/>
                    <a:pt x="390" y="234"/>
                    <a:pt x="390" y="234"/>
                  </a:cubicBezTo>
                  <a:cubicBezTo>
                    <a:pt x="390" y="195"/>
                    <a:pt x="390" y="156"/>
                    <a:pt x="390" y="117"/>
                  </a:cubicBezTo>
                  <a:cubicBezTo>
                    <a:pt x="390" y="78"/>
                    <a:pt x="351" y="40"/>
                    <a:pt x="351" y="40"/>
                  </a:cubicBezTo>
                  <a:lnTo>
                    <a:pt x="312" y="40"/>
                  </a:lnTo>
                  <a:cubicBezTo>
                    <a:pt x="273" y="40"/>
                    <a:pt x="273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0" name="Google Shape;670;p34"/>
            <p:cNvSpPr/>
            <p:nvPr/>
          </p:nvSpPr>
          <p:spPr>
            <a:xfrm>
              <a:off x="4080747" y="3830111"/>
              <a:ext cx="18763" cy="18763"/>
            </a:xfrm>
            <a:custGeom>
              <a:avLst/>
              <a:gdLst/>
              <a:ahLst/>
              <a:cxnLst/>
              <a:rect l="l" t="t" r="r" b="b"/>
              <a:pathLst>
                <a:path w="312" h="312" extrusionOk="0">
                  <a:moveTo>
                    <a:pt x="78" y="0"/>
                  </a:moveTo>
                  <a:lnTo>
                    <a:pt x="39" y="39"/>
                  </a:lnTo>
                  <a:cubicBezTo>
                    <a:pt x="78" y="39"/>
                    <a:pt x="78" y="0"/>
                    <a:pt x="117" y="0"/>
                  </a:cubicBezTo>
                  <a:close/>
                  <a:moveTo>
                    <a:pt x="117" y="0"/>
                  </a:moveTo>
                  <a:cubicBezTo>
                    <a:pt x="117" y="0"/>
                    <a:pt x="78" y="39"/>
                    <a:pt x="78" y="39"/>
                  </a:cubicBezTo>
                  <a:cubicBezTo>
                    <a:pt x="39" y="39"/>
                    <a:pt x="39" y="78"/>
                    <a:pt x="39" y="78"/>
                  </a:cubicBez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39" y="273"/>
                    <a:pt x="39" y="273"/>
                  </a:cubicBezTo>
                  <a:lnTo>
                    <a:pt x="39" y="234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234" y="312"/>
                  </a:lnTo>
                  <a:lnTo>
                    <a:pt x="273" y="273"/>
                  </a:lnTo>
                  <a:cubicBezTo>
                    <a:pt x="312" y="273"/>
                    <a:pt x="312" y="234"/>
                    <a:pt x="312" y="234"/>
                  </a:cubicBezTo>
                  <a:cubicBezTo>
                    <a:pt x="312" y="195"/>
                    <a:pt x="312" y="195"/>
                    <a:pt x="312" y="195"/>
                  </a:cubicBezTo>
                  <a:cubicBezTo>
                    <a:pt x="312" y="156"/>
                    <a:pt x="312" y="156"/>
                    <a:pt x="312" y="156"/>
                  </a:cubicBezTo>
                  <a:lnTo>
                    <a:pt x="312" y="117"/>
                  </a:lnTo>
                  <a:lnTo>
                    <a:pt x="312" y="78"/>
                  </a:lnTo>
                  <a:lnTo>
                    <a:pt x="273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1" name="Google Shape;671;p34"/>
            <p:cNvSpPr/>
            <p:nvPr/>
          </p:nvSpPr>
          <p:spPr>
            <a:xfrm>
              <a:off x="4066735" y="387220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50" y="312"/>
                    <a:pt x="35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2" name="Google Shape;672;p34"/>
            <p:cNvSpPr/>
            <p:nvPr/>
          </p:nvSpPr>
          <p:spPr>
            <a:xfrm>
              <a:off x="4050318" y="388393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3" name="Google Shape;673;p34"/>
            <p:cNvSpPr/>
            <p:nvPr/>
          </p:nvSpPr>
          <p:spPr>
            <a:xfrm>
              <a:off x="3982483" y="382307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4" name="Google Shape;674;p34"/>
            <p:cNvSpPr/>
            <p:nvPr/>
          </p:nvSpPr>
          <p:spPr>
            <a:xfrm>
              <a:off x="4031615" y="3795592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37" y="0"/>
                  </a:moveTo>
                  <a:cubicBezTo>
                    <a:pt x="117" y="0"/>
                    <a:pt x="98" y="10"/>
                    <a:pt x="78" y="30"/>
                  </a:cubicBezTo>
                  <a:cubicBezTo>
                    <a:pt x="39" y="30"/>
                    <a:pt x="39" y="30"/>
                    <a:pt x="0" y="68"/>
                  </a:cubicBezTo>
                  <a:cubicBezTo>
                    <a:pt x="0" y="107"/>
                    <a:pt x="0" y="146"/>
                    <a:pt x="0" y="185"/>
                  </a:cubicBezTo>
                  <a:lnTo>
                    <a:pt x="0" y="224"/>
                  </a:lnTo>
                  <a:cubicBezTo>
                    <a:pt x="0" y="224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89" y="263"/>
                    <a:pt x="389" y="263"/>
                    <a:pt x="389" y="224"/>
                  </a:cubicBezTo>
                  <a:lnTo>
                    <a:pt x="389" y="185"/>
                  </a:lnTo>
                  <a:cubicBezTo>
                    <a:pt x="389" y="146"/>
                    <a:pt x="351" y="107"/>
                    <a:pt x="351" y="107"/>
                  </a:cubicBezTo>
                  <a:lnTo>
                    <a:pt x="312" y="107"/>
                  </a:lnTo>
                  <a:lnTo>
                    <a:pt x="273" y="68"/>
                  </a:lnTo>
                  <a:cubicBezTo>
                    <a:pt x="234" y="30"/>
                    <a:pt x="234" y="30"/>
                    <a:pt x="195" y="30"/>
                  </a:cubicBezTo>
                  <a:cubicBezTo>
                    <a:pt x="175" y="10"/>
                    <a:pt x="156" y="0"/>
                    <a:pt x="13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5" name="Google Shape;675;p34"/>
            <p:cNvSpPr/>
            <p:nvPr/>
          </p:nvSpPr>
          <p:spPr>
            <a:xfrm>
              <a:off x="3991804" y="3748204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18" y="0"/>
                  </a:moveTo>
                  <a:cubicBezTo>
                    <a:pt x="79" y="0"/>
                    <a:pt x="79" y="39"/>
                    <a:pt x="40" y="39"/>
                  </a:cubicBezTo>
                  <a:lnTo>
                    <a:pt x="40" y="78"/>
                  </a:lnTo>
                  <a:cubicBezTo>
                    <a:pt x="1" y="117"/>
                    <a:pt x="1" y="156"/>
                    <a:pt x="40" y="156"/>
                  </a:cubicBezTo>
                  <a:lnTo>
                    <a:pt x="40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8" y="312"/>
                  </a:lnTo>
                  <a:cubicBezTo>
                    <a:pt x="156" y="351"/>
                    <a:pt x="156" y="351"/>
                    <a:pt x="195" y="351"/>
                  </a:cubicBezTo>
                  <a:lnTo>
                    <a:pt x="234" y="351"/>
                  </a:lnTo>
                  <a:cubicBezTo>
                    <a:pt x="254" y="370"/>
                    <a:pt x="263" y="380"/>
                    <a:pt x="273" y="380"/>
                  </a:cubicBezTo>
                  <a:cubicBezTo>
                    <a:pt x="283" y="380"/>
                    <a:pt x="293" y="370"/>
                    <a:pt x="312" y="351"/>
                  </a:cubicBezTo>
                  <a:cubicBezTo>
                    <a:pt x="351" y="351"/>
                    <a:pt x="351" y="351"/>
                    <a:pt x="351" y="312"/>
                  </a:cubicBez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90" y="156"/>
                    <a:pt x="351" y="117"/>
                    <a:pt x="351" y="78"/>
                  </a:cubicBezTo>
                  <a:lnTo>
                    <a:pt x="312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6" name="Google Shape;676;p34"/>
            <p:cNvSpPr/>
            <p:nvPr/>
          </p:nvSpPr>
          <p:spPr>
            <a:xfrm>
              <a:off x="3940326" y="3708393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7" name="Google Shape;677;p34"/>
            <p:cNvSpPr/>
            <p:nvPr/>
          </p:nvSpPr>
          <p:spPr>
            <a:xfrm>
              <a:off x="3900575" y="372950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2"/>
                    <a:pt x="195" y="311"/>
                  </a:cubicBezTo>
                  <a:cubicBezTo>
                    <a:pt x="389" y="272"/>
                    <a:pt x="389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8" name="Google Shape;678;p34"/>
            <p:cNvSpPr/>
            <p:nvPr/>
          </p:nvSpPr>
          <p:spPr>
            <a:xfrm>
              <a:off x="3923969" y="375578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56" y="1"/>
                  </a:moveTo>
                  <a:cubicBezTo>
                    <a:pt x="146" y="1"/>
                    <a:pt x="136" y="11"/>
                    <a:pt x="117" y="30"/>
                  </a:cubicBezTo>
                  <a:lnTo>
                    <a:pt x="0" y="30"/>
                  </a:lnTo>
                  <a:lnTo>
                    <a:pt x="0" y="69"/>
                  </a:lnTo>
                  <a:cubicBezTo>
                    <a:pt x="0" y="108"/>
                    <a:pt x="0" y="147"/>
                    <a:pt x="0" y="186"/>
                  </a:cubicBezTo>
                  <a:lnTo>
                    <a:pt x="0" y="225"/>
                  </a:lnTo>
                  <a:cubicBezTo>
                    <a:pt x="0" y="225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51" y="263"/>
                    <a:pt x="389" y="263"/>
                    <a:pt x="389" y="225"/>
                  </a:cubicBezTo>
                  <a:lnTo>
                    <a:pt x="389" y="186"/>
                  </a:lnTo>
                  <a:cubicBezTo>
                    <a:pt x="351" y="147"/>
                    <a:pt x="351" y="108"/>
                    <a:pt x="351" y="108"/>
                  </a:cubicBezTo>
                  <a:lnTo>
                    <a:pt x="312" y="108"/>
                  </a:lnTo>
                  <a:lnTo>
                    <a:pt x="234" y="30"/>
                  </a:lnTo>
                  <a:lnTo>
                    <a:pt x="195" y="30"/>
                  </a:lnTo>
                  <a:cubicBezTo>
                    <a:pt x="175" y="11"/>
                    <a:pt x="166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9" name="Google Shape;679;p34"/>
            <p:cNvSpPr/>
            <p:nvPr/>
          </p:nvSpPr>
          <p:spPr>
            <a:xfrm>
              <a:off x="3935635" y="375758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0" name="Google Shape;680;p34"/>
            <p:cNvSpPr/>
            <p:nvPr/>
          </p:nvSpPr>
          <p:spPr>
            <a:xfrm>
              <a:off x="3867800" y="3668642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1" name="Google Shape;681;p34"/>
            <p:cNvSpPr/>
            <p:nvPr/>
          </p:nvSpPr>
          <p:spPr>
            <a:xfrm>
              <a:off x="3816323" y="3654570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56" y="1"/>
                  </a:moveTo>
                  <a:cubicBezTo>
                    <a:pt x="0" y="40"/>
                    <a:pt x="0" y="312"/>
                    <a:pt x="156" y="312"/>
                  </a:cubicBezTo>
                  <a:cubicBezTo>
                    <a:pt x="350" y="312"/>
                    <a:pt x="350" y="40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2" name="Google Shape;682;p34"/>
            <p:cNvSpPr/>
            <p:nvPr/>
          </p:nvSpPr>
          <p:spPr>
            <a:xfrm>
              <a:off x="3748427" y="362883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18" y="1"/>
                  </a:moveTo>
                  <a:cubicBezTo>
                    <a:pt x="79" y="40"/>
                    <a:pt x="79" y="40"/>
                    <a:pt x="40" y="40"/>
                  </a:cubicBezTo>
                  <a:lnTo>
                    <a:pt x="40" y="79"/>
                  </a:lnTo>
                  <a:cubicBezTo>
                    <a:pt x="1" y="117"/>
                    <a:pt x="1" y="156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40" y="273"/>
                    <a:pt x="40" y="273"/>
                  </a:cubicBezTo>
                  <a:lnTo>
                    <a:pt x="118" y="351"/>
                  </a:lnTo>
                  <a:lnTo>
                    <a:pt x="156" y="351"/>
                  </a:lnTo>
                  <a:cubicBezTo>
                    <a:pt x="176" y="370"/>
                    <a:pt x="195" y="380"/>
                    <a:pt x="215" y="380"/>
                  </a:cubicBezTo>
                  <a:cubicBezTo>
                    <a:pt x="234" y="380"/>
                    <a:pt x="254" y="370"/>
                    <a:pt x="273" y="351"/>
                  </a:cubicBezTo>
                  <a:lnTo>
                    <a:pt x="351" y="351"/>
                  </a:lnTo>
                  <a:lnTo>
                    <a:pt x="390" y="312"/>
                  </a:ln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51" y="156"/>
                    <a:pt x="351" y="117"/>
                    <a:pt x="351" y="117"/>
                  </a:cubicBezTo>
                  <a:lnTo>
                    <a:pt x="312" y="40"/>
                  </a:lnTo>
                  <a:cubicBezTo>
                    <a:pt x="273" y="40"/>
                    <a:pt x="273" y="40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3" name="Google Shape;683;p34"/>
            <p:cNvSpPr/>
            <p:nvPr/>
          </p:nvSpPr>
          <p:spPr>
            <a:xfrm>
              <a:off x="3781202" y="3610128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0"/>
                    <a:pt x="1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4" name="Google Shape;684;p34"/>
            <p:cNvSpPr/>
            <p:nvPr/>
          </p:nvSpPr>
          <p:spPr>
            <a:xfrm>
              <a:off x="3692259" y="35890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5" name="Google Shape;685;p34"/>
            <p:cNvSpPr/>
            <p:nvPr/>
          </p:nvSpPr>
          <p:spPr>
            <a:xfrm>
              <a:off x="3696950" y="362883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17" y="1"/>
                  </a:moveTo>
                  <a:cubicBezTo>
                    <a:pt x="79" y="1"/>
                    <a:pt x="79" y="40"/>
                    <a:pt x="40" y="40"/>
                  </a:cubicBezTo>
                  <a:lnTo>
                    <a:pt x="1" y="79"/>
                  </a:ln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7" y="312"/>
                  </a:lnTo>
                  <a:cubicBezTo>
                    <a:pt x="117" y="351"/>
                    <a:pt x="156" y="351"/>
                    <a:pt x="156" y="351"/>
                  </a:cubicBezTo>
                  <a:lnTo>
                    <a:pt x="312" y="351"/>
                  </a:lnTo>
                  <a:cubicBezTo>
                    <a:pt x="312" y="351"/>
                    <a:pt x="351" y="351"/>
                    <a:pt x="351" y="312"/>
                  </a:cubicBezTo>
                  <a:lnTo>
                    <a:pt x="390" y="273"/>
                  </a:lnTo>
                  <a:cubicBezTo>
                    <a:pt x="390" y="273"/>
                    <a:pt x="390" y="234"/>
                    <a:pt x="429" y="195"/>
                  </a:cubicBezTo>
                  <a:lnTo>
                    <a:pt x="429" y="156"/>
                  </a:lnTo>
                  <a:cubicBezTo>
                    <a:pt x="390" y="117"/>
                    <a:pt x="390" y="117"/>
                    <a:pt x="351" y="79"/>
                  </a:cubicBezTo>
                  <a:lnTo>
                    <a:pt x="273" y="40"/>
                  </a:ln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6" name="Google Shape;686;p34"/>
            <p:cNvSpPr/>
            <p:nvPr/>
          </p:nvSpPr>
          <p:spPr>
            <a:xfrm>
              <a:off x="3638436" y="3596056"/>
              <a:ext cx="25799" cy="18823"/>
            </a:xfrm>
            <a:custGeom>
              <a:avLst/>
              <a:gdLst/>
              <a:ahLst/>
              <a:cxnLst/>
              <a:rect l="l" t="t" r="r" b="b"/>
              <a:pathLst>
                <a:path w="429" h="313" extrusionOk="0">
                  <a:moveTo>
                    <a:pt x="234" y="1"/>
                  </a:moveTo>
                  <a:cubicBezTo>
                    <a:pt x="1" y="1"/>
                    <a:pt x="1" y="312"/>
                    <a:pt x="234" y="312"/>
                  </a:cubicBezTo>
                  <a:cubicBezTo>
                    <a:pt x="429" y="312"/>
                    <a:pt x="429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7" name="Google Shape;687;p34"/>
            <p:cNvSpPr/>
            <p:nvPr/>
          </p:nvSpPr>
          <p:spPr>
            <a:xfrm>
              <a:off x="3601030" y="359377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39"/>
                    <a:pt x="0" y="311"/>
                    <a:pt x="195" y="311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8" name="Google Shape;688;p34"/>
            <p:cNvSpPr/>
            <p:nvPr/>
          </p:nvSpPr>
          <p:spPr>
            <a:xfrm>
              <a:off x="3537826" y="358438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39"/>
                    <a:pt x="1" y="312"/>
                    <a:pt x="195" y="312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9" name="Google Shape;689;p34"/>
            <p:cNvSpPr/>
            <p:nvPr/>
          </p:nvSpPr>
          <p:spPr>
            <a:xfrm>
              <a:off x="5906101" y="-101378"/>
              <a:ext cx="1558584" cy="4914437"/>
            </a:xfrm>
            <a:custGeom>
              <a:avLst/>
              <a:gdLst/>
              <a:ahLst/>
              <a:cxnLst/>
              <a:rect l="l" t="t" r="r" b="b"/>
              <a:pathLst>
                <a:path w="25917" h="81720" fill="none" extrusionOk="0">
                  <a:moveTo>
                    <a:pt x="12297" y="80435"/>
                  </a:moveTo>
                  <a:cubicBezTo>
                    <a:pt x="12297" y="80435"/>
                    <a:pt x="23543" y="74053"/>
                    <a:pt x="20897" y="65025"/>
                  </a:cubicBezTo>
                  <a:cubicBezTo>
                    <a:pt x="18212" y="55997"/>
                    <a:pt x="15838" y="56581"/>
                    <a:pt x="20897" y="50471"/>
                  </a:cubicBezTo>
                  <a:cubicBezTo>
                    <a:pt x="25916" y="44362"/>
                    <a:pt x="25566" y="42300"/>
                    <a:pt x="22259" y="34828"/>
                  </a:cubicBezTo>
                  <a:cubicBezTo>
                    <a:pt x="18951" y="27318"/>
                    <a:pt x="25683" y="19924"/>
                    <a:pt x="21636" y="14515"/>
                  </a:cubicBezTo>
                  <a:cubicBezTo>
                    <a:pt x="17550" y="9106"/>
                    <a:pt x="3697" y="0"/>
                    <a:pt x="8444" y="9768"/>
                  </a:cubicBezTo>
                  <a:cubicBezTo>
                    <a:pt x="13153" y="19535"/>
                    <a:pt x="18445" y="21053"/>
                    <a:pt x="13153" y="30470"/>
                  </a:cubicBezTo>
                  <a:cubicBezTo>
                    <a:pt x="7900" y="39926"/>
                    <a:pt x="0" y="48720"/>
                    <a:pt x="6538" y="54441"/>
                  </a:cubicBezTo>
                  <a:cubicBezTo>
                    <a:pt x="13036" y="60161"/>
                    <a:pt x="4242" y="66815"/>
                    <a:pt x="5020" y="74287"/>
                  </a:cubicBezTo>
                  <a:cubicBezTo>
                    <a:pt x="5837" y="81719"/>
                    <a:pt x="12297" y="80435"/>
                    <a:pt x="12297" y="80435"/>
                  </a:cubicBezTo>
                  <a:close/>
                </a:path>
              </a:pathLst>
            </a:custGeom>
            <a:noFill/>
            <a:ln w="17500" cap="flat" cmpd="sng">
              <a:solidFill>
                <a:schemeClr val="accen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0" name="Google Shape;690;p34"/>
            <p:cNvSpPr/>
            <p:nvPr/>
          </p:nvSpPr>
          <p:spPr>
            <a:xfrm>
              <a:off x="5838326" y="1155496"/>
              <a:ext cx="860808" cy="3436978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rgbClr val="94C8B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1" name="Google Shape;691;p34"/>
            <p:cNvSpPr/>
            <p:nvPr/>
          </p:nvSpPr>
          <p:spPr>
            <a:xfrm>
              <a:off x="3256984" y="3942328"/>
              <a:ext cx="4561069" cy="1017106"/>
            </a:xfrm>
            <a:custGeom>
              <a:avLst/>
              <a:gdLst/>
              <a:ahLst/>
              <a:cxnLst/>
              <a:rect l="l" t="t" r="r" b="b"/>
              <a:pathLst>
                <a:path w="75844" h="16913" extrusionOk="0">
                  <a:moveTo>
                    <a:pt x="11505" y="1"/>
                  </a:moveTo>
                  <a:cubicBezTo>
                    <a:pt x="10926" y="1"/>
                    <a:pt x="10347" y="14"/>
                    <a:pt x="9768" y="41"/>
                  </a:cubicBezTo>
                  <a:cubicBezTo>
                    <a:pt x="6499" y="158"/>
                    <a:pt x="3231" y="469"/>
                    <a:pt x="1" y="936"/>
                  </a:cubicBezTo>
                  <a:lnTo>
                    <a:pt x="546" y="3582"/>
                  </a:lnTo>
                  <a:cubicBezTo>
                    <a:pt x="4515" y="2412"/>
                    <a:pt x="8634" y="1690"/>
                    <a:pt x="12740" y="1690"/>
                  </a:cubicBezTo>
                  <a:cubicBezTo>
                    <a:pt x="14913" y="1690"/>
                    <a:pt x="17083" y="1893"/>
                    <a:pt x="19224" y="2337"/>
                  </a:cubicBezTo>
                  <a:cubicBezTo>
                    <a:pt x="22298" y="2999"/>
                    <a:pt x="25295" y="4049"/>
                    <a:pt x="28097" y="5450"/>
                  </a:cubicBezTo>
                  <a:cubicBezTo>
                    <a:pt x="29536" y="6112"/>
                    <a:pt x="30937" y="6851"/>
                    <a:pt x="32299" y="7668"/>
                  </a:cubicBezTo>
                  <a:lnTo>
                    <a:pt x="33311" y="8252"/>
                  </a:lnTo>
                  <a:cubicBezTo>
                    <a:pt x="33661" y="8446"/>
                    <a:pt x="33972" y="8641"/>
                    <a:pt x="34323" y="8874"/>
                  </a:cubicBezTo>
                  <a:cubicBezTo>
                    <a:pt x="35023" y="9303"/>
                    <a:pt x="35724" y="9731"/>
                    <a:pt x="36424" y="10120"/>
                  </a:cubicBezTo>
                  <a:cubicBezTo>
                    <a:pt x="39304" y="11793"/>
                    <a:pt x="42339" y="13194"/>
                    <a:pt x="45491" y="14245"/>
                  </a:cubicBezTo>
                  <a:cubicBezTo>
                    <a:pt x="47086" y="14789"/>
                    <a:pt x="48721" y="15217"/>
                    <a:pt x="50355" y="15607"/>
                  </a:cubicBezTo>
                  <a:cubicBezTo>
                    <a:pt x="52028" y="15996"/>
                    <a:pt x="53663" y="16307"/>
                    <a:pt x="55375" y="16502"/>
                  </a:cubicBezTo>
                  <a:cubicBezTo>
                    <a:pt x="57583" y="16782"/>
                    <a:pt x="59816" y="16912"/>
                    <a:pt x="62059" y="16912"/>
                  </a:cubicBezTo>
                  <a:cubicBezTo>
                    <a:pt x="66655" y="16912"/>
                    <a:pt x="71293" y="16366"/>
                    <a:pt x="75843" y="15451"/>
                  </a:cubicBezTo>
                  <a:lnTo>
                    <a:pt x="72964" y="6968"/>
                  </a:lnTo>
                  <a:cubicBezTo>
                    <a:pt x="67594" y="9731"/>
                    <a:pt x="61679" y="11248"/>
                    <a:pt x="55608" y="11482"/>
                  </a:cubicBezTo>
                  <a:cubicBezTo>
                    <a:pt x="55273" y="11490"/>
                    <a:pt x="54939" y="11494"/>
                    <a:pt x="54604" y="11494"/>
                  </a:cubicBezTo>
                  <a:cubicBezTo>
                    <a:pt x="48761" y="11494"/>
                    <a:pt x="43008" y="10210"/>
                    <a:pt x="37708" y="7707"/>
                  </a:cubicBezTo>
                  <a:cubicBezTo>
                    <a:pt x="37008" y="7357"/>
                    <a:pt x="36307" y="7007"/>
                    <a:pt x="35607" y="6656"/>
                  </a:cubicBezTo>
                  <a:cubicBezTo>
                    <a:pt x="35257" y="6462"/>
                    <a:pt x="34867" y="6267"/>
                    <a:pt x="34478" y="6112"/>
                  </a:cubicBezTo>
                  <a:lnTo>
                    <a:pt x="33389" y="5567"/>
                  </a:lnTo>
                  <a:cubicBezTo>
                    <a:pt x="31910" y="4866"/>
                    <a:pt x="30431" y="4244"/>
                    <a:pt x="28914" y="3621"/>
                  </a:cubicBezTo>
                  <a:cubicBezTo>
                    <a:pt x="25878" y="2376"/>
                    <a:pt x="22726" y="1442"/>
                    <a:pt x="19536" y="780"/>
                  </a:cubicBezTo>
                  <a:cubicBezTo>
                    <a:pt x="17940" y="469"/>
                    <a:pt x="16306" y="236"/>
                    <a:pt x="14671" y="119"/>
                  </a:cubicBezTo>
                  <a:cubicBezTo>
                    <a:pt x="13616" y="44"/>
                    <a:pt x="12561" y="1"/>
                    <a:pt x="11505" y="1"/>
                  </a:cubicBezTo>
                  <a:close/>
                </a:path>
              </a:pathLst>
            </a:custGeom>
            <a:solidFill>
              <a:srgbClr val="783F0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2" name="Google Shape;692;p34"/>
            <p:cNvSpPr/>
            <p:nvPr/>
          </p:nvSpPr>
          <p:spPr>
            <a:xfrm>
              <a:off x="4583858" y="3254415"/>
              <a:ext cx="110052" cy="816788"/>
            </a:xfrm>
            <a:custGeom>
              <a:avLst/>
              <a:gdLst/>
              <a:ahLst/>
              <a:cxnLst/>
              <a:rect l="l" t="t" r="r" b="b"/>
              <a:pathLst>
                <a:path w="1830" h="13582" fill="none" extrusionOk="0">
                  <a:moveTo>
                    <a:pt x="1830" y="1"/>
                  </a:moveTo>
                  <a:lnTo>
                    <a:pt x="1" y="1358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3" name="Google Shape;693;p34"/>
            <p:cNvSpPr/>
            <p:nvPr/>
          </p:nvSpPr>
          <p:spPr>
            <a:xfrm>
              <a:off x="4373256" y="4037946"/>
              <a:ext cx="213007" cy="55567"/>
            </a:xfrm>
            <a:custGeom>
              <a:avLst/>
              <a:gdLst/>
              <a:ahLst/>
              <a:cxnLst/>
              <a:rect l="l" t="t" r="r" b="b"/>
              <a:pathLst>
                <a:path w="3542" h="924" extrusionOk="0">
                  <a:moveTo>
                    <a:pt x="1264" y="0"/>
                  </a:moveTo>
                  <a:cubicBezTo>
                    <a:pt x="1096" y="0"/>
                    <a:pt x="996" y="36"/>
                    <a:pt x="1012" y="124"/>
                  </a:cubicBezTo>
                  <a:cubicBezTo>
                    <a:pt x="1047" y="299"/>
                    <a:pt x="1207" y="442"/>
                    <a:pt x="1408" y="442"/>
                  </a:cubicBezTo>
                  <a:cubicBezTo>
                    <a:pt x="1431" y="442"/>
                    <a:pt x="1455" y="440"/>
                    <a:pt x="1479" y="436"/>
                  </a:cubicBezTo>
                  <a:lnTo>
                    <a:pt x="1479" y="436"/>
                  </a:lnTo>
                  <a:cubicBezTo>
                    <a:pt x="1479" y="436"/>
                    <a:pt x="1" y="903"/>
                    <a:pt x="584" y="903"/>
                  </a:cubicBezTo>
                  <a:cubicBezTo>
                    <a:pt x="797" y="903"/>
                    <a:pt x="1215" y="923"/>
                    <a:pt x="1672" y="923"/>
                  </a:cubicBezTo>
                  <a:cubicBezTo>
                    <a:pt x="2473" y="923"/>
                    <a:pt x="3393" y="860"/>
                    <a:pt x="3542" y="514"/>
                  </a:cubicBezTo>
                  <a:cubicBezTo>
                    <a:pt x="3542" y="514"/>
                    <a:pt x="1905" y="0"/>
                    <a:pt x="1264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4" name="Google Shape;694;p34"/>
            <p:cNvSpPr/>
            <p:nvPr/>
          </p:nvSpPr>
          <p:spPr>
            <a:xfrm>
              <a:off x="4965310" y="3326941"/>
              <a:ext cx="107706" cy="819133"/>
            </a:xfrm>
            <a:custGeom>
              <a:avLst/>
              <a:gdLst/>
              <a:ahLst/>
              <a:cxnLst/>
              <a:rect l="l" t="t" r="r" b="b"/>
              <a:pathLst>
                <a:path w="1791" h="13621" fill="none" extrusionOk="0">
                  <a:moveTo>
                    <a:pt x="1791" y="1"/>
                  </a:moveTo>
                  <a:lnTo>
                    <a:pt x="1" y="1362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5" name="Google Shape;695;p34"/>
            <p:cNvSpPr/>
            <p:nvPr/>
          </p:nvSpPr>
          <p:spPr>
            <a:xfrm>
              <a:off x="4757895" y="4111855"/>
              <a:ext cx="207474" cy="57311"/>
            </a:xfrm>
            <a:custGeom>
              <a:avLst/>
              <a:gdLst/>
              <a:ahLst/>
              <a:cxnLst/>
              <a:rect l="l" t="t" r="r" b="b"/>
              <a:pathLst>
                <a:path w="3450" h="953" extrusionOk="0">
                  <a:moveTo>
                    <a:pt x="1141" y="0"/>
                  </a:moveTo>
                  <a:cubicBezTo>
                    <a:pt x="1010" y="0"/>
                    <a:pt x="938" y="30"/>
                    <a:pt x="959" y="102"/>
                  </a:cubicBezTo>
                  <a:cubicBezTo>
                    <a:pt x="959" y="294"/>
                    <a:pt x="1117" y="433"/>
                    <a:pt x="1282" y="433"/>
                  </a:cubicBezTo>
                  <a:cubicBezTo>
                    <a:pt x="1306" y="433"/>
                    <a:pt x="1330" y="430"/>
                    <a:pt x="1354" y="424"/>
                  </a:cubicBezTo>
                  <a:lnTo>
                    <a:pt x="1354" y="424"/>
                  </a:lnTo>
                  <a:cubicBezTo>
                    <a:pt x="1141" y="495"/>
                    <a:pt x="1" y="884"/>
                    <a:pt x="531" y="919"/>
                  </a:cubicBezTo>
                  <a:cubicBezTo>
                    <a:pt x="758" y="919"/>
                    <a:pt x="1256" y="953"/>
                    <a:pt x="1778" y="953"/>
                  </a:cubicBezTo>
                  <a:cubicBezTo>
                    <a:pt x="2510" y="953"/>
                    <a:pt x="3291" y="886"/>
                    <a:pt x="3450" y="569"/>
                  </a:cubicBezTo>
                  <a:cubicBezTo>
                    <a:pt x="3450" y="569"/>
                    <a:pt x="1719" y="0"/>
                    <a:pt x="1141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6" name="Google Shape;696;p34"/>
            <p:cNvSpPr/>
            <p:nvPr/>
          </p:nvSpPr>
          <p:spPr>
            <a:xfrm>
              <a:off x="4534725" y="3050850"/>
              <a:ext cx="337071" cy="358660"/>
            </a:xfrm>
            <a:custGeom>
              <a:avLst/>
              <a:gdLst/>
              <a:ahLst/>
              <a:cxnLst/>
              <a:rect l="l" t="t" r="r" b="b"/>
              <a:pathLst>
                <a:path w="5605" h="5964" extrusionOk="0">
                  <a:moveTo>
                    <a:pt x="195" y="0"/>
                  </a:moveTo>
                  <a:cubicBezTo>
                    <a:pt x="195" y="0"/>
                    <a:pt x="1" y="5215"/>
                    <a:pt x="2141" y="5915"/>
                  </a:cubicBezTo>
                  <a:cubicBezTo>
                    <a:pt x="2244" y="5948"/>
                    <a:pt x="2345" y="5963"/>
                    <a:pt x="2444" y="5963"/>
                  </a:cubicBezTo>
                  <a:cubicBezTo>
                    <a:pt x="4340" y="5963"/>
                    <a:pt x="5271" y="189"/>
                    <a:pt x="5604" y="78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7" name="Google Shape;697;p34"/>
            <p:cNvSpPr/>
            <p:nvPr/>
          </p:nvSpPr>
          <p:spPr>
            <a:xfrm>
              <a:off x="5065980" y="3329286"/>
              <a:ext cx="42156" cy="35180"/>
            </a:xfrm>
            <a:custGeom>
              <a:avLst/>
              <a:gdLst/>
              <a:ahLst/>
              <a:cxnLst/>
              <a:rect l="l" t="t" r="r" b="b"/>
              <a:pathLst>
                <a:path w="701" h="585" extrusionOk="0">
                  <a:moveTo>
                    <a:pt x="350" y="1"/>
                  </a:moveTo>
                  <a:cubicBezTo>
                    <a:pt x="0" y="40"/>
                    <a:pt x="0" y="546"/>
                    <a:pt x="350" y="585"/>
                  </a:cubicBezTo>
                  <a:cubicBezTo>
                    <a:pt x="701" y="546"/>
                    <a:pt x="701" y="40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8" name="Google Shape;698;p34"/>
            <p:cNvSpPr/>
            <p:nvPr/>
          </p:nvSpPr>
          <p:spPr>
            <a:xfrm>
              <a:off x="5108076" y="3259106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2" y="0"/>
                  </a:moveTo>
                  <a:cubicBezTo>
                    <a:pt x="273" y="0"/>
                    <a:pt x="234" y="0"/>
                    <a:pt x="195" y="39"/>
                  </a:cubicBezTo>
                  <a:cubicBezTo>
                    <a:pt x="117" y="78"/>
                    <a:pt x="78" y="117"/>
                    <a:pt x="39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39" y="428"/>
                    <a:pt x="39" y="506"/>
                    <a:pt x="78" y="545"/>
                  </a:cubicBezTo>
                  <a:lnTo>
                    <a:pt x="156" y="584"/>
                  </a:lnTo>
                  <a:cubicBezTo>
                    <a:pt x="195" y="623"/>
                    <a:pt x="234" y="623"/>
                    <a:pt x="312" y="623"/>
                  </a:cubicBezTo>
                  <a:lnTo>
                    <a:pt x="429" y="623"/>
                  </a:lnTo>
                  <a:cubicBezTo>
                    <a:pt x="468" y="623"/>
                    <a:pt x="506" y="623"/>
                    <a:pt x="545" y="584"/>
                  </a:cubicBezTo>
                  <a:cubicBezTo>
                    <a:pt x="623" y="584"/>
                    <a:pt x="701" y="506"/>
                    <a:pt x="740" y="428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40" y="195"/>
                    <a:pt x="701" y="117"/>
                    <a:pt x="662" y="117"/>
                  </a:cubicBezTo>
                  <a:lnTo>
                    <a:pt x="623" y="39"/>
                  </a:lnTo>
                  <a:cubicBezTo>
                    <a:pt x="545" y="39"/>
                    <a:pt x="506" y="0"/>
                    <a:pt x="4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9" name="Google Shape;699;p34"/>
            <p:cNvSpPr/>
            <p:nvPr/>
          </p:nvSpPr>
          <p:spPr>
            <a:xfrm>
              <a:off x="5016787" y="3240403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78"/>
                    <a:pt x="1" y="584"/>
                    <a:pt x="351" y="623"/>
                  </a:cubicBezTo>
                  <a:cubicBezTo>
                    <a:pt x="740" y="584"/>
                    <a:pt x="740" y="78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0" name="Google Shape;700;p34"/>
            <p:cNvSpPr/>
            <p:nvPr/>
          </p:nvSpPr>
          <p:spPr>
            <a:xfrm>
              <a:off x="5096349" y="3184235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40" y="584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1" name="Google Shape;701;p34"/>
            <p:cNvSpPr/>
            <p:nvPr/>
          </p:nvSpPr>
          <p:spPr>
            <a:xfrm>
              <a:off x="5117458" y="3104673"/>
              <a:ext cx="49192" cy="37466"/>
            </a:xfrm>
            <a:custGeom>
              <a:avLst/>
              <a:gdLst/>
              <a:ahLst/>
              <a:cxnLst/>
              <a:rect l="l" t="t" r="r" b="b"/>
              <a:pathLst>
                <a:path w="818" h="623" extrusionOk="0">
                  <a:moveTo>
                    <a:pt x="428" y="0"/>
                  </a:moveTo>
                  <a:cubicBezTo>
                    <a:pt x="0" y="0"/>
                    <a:pt x="0" y="623"/>
                    <a:pt x="428" y="623"/>
                  </a:cubicBezTo>
                  <a:cubicBezTo>
                    <a:pt x="817" y="623"/>
                    <a:pt x="81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2" name="Google Shape;702;p34"/>
            <p:cNvSpPr/>
            <p:nvPr/>
          </p:nvSpPr>
          <p:spPr>
            <a:xfrm>
              <a:off x="4757054" y="3149114"/>
              <a:ext cx="42156" cy="37526"/>
            </a:xfrm>
            <a:custGeom>
              <a:avLst/>
              <a:gdLst/>
              <a:ahLst/>
              <a:cxnLst/>
              <a:rect l="l" t="t" r="r" b="b"/>
              <a:pathLst>
                <a:path w="701" h="624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01" y="584"/>
                    <a:pt x="701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3" name="Google Shape;703;p34"/>
            <p:cNvSpPr/>
            <p:nvPr/>
          </p:nvSpPr>
          <p:spPr>
            <a:xfrm>
              <a:off x="4658789" y="3130411"/>
              <a:ext cx="44502" cy="37466"/>
            </a:xfrm>
            <a:custGeom>
              <a:avLst/>
              <a:gdLst/>
              <a:ahLst/>
              <a:cxnLst/>
              <a:rect l="l" t="t" r="r" b="b"/>
              <a:pathLst>
                <a:path w="740" h="623" extrusionOk="0">
                  <a:moveTo>
                    <a:pt x="389" y="0"/>
                  </a:moveTo>
                  <a:cubicBezTo>
                    <a:pt x="0" y="39"/>
                    <a:pt x="0" y="584"/>
                    <a:pt x="389" y="623"/>
                  </a:cubicBezTo>
                  <a:cubicBezTo>
                    <a:pt x="740" y="584"/>
                    <a:pt x="740" y="39"/>
                    <a:pt x="3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4" name="Google Shape;704;p34"/>
            <p:cNvSpPr/>
            <p:nvPr/>
          </p:nvSpPr>
          <p:spPr>
            <a:xfrm>
              <a:off x="4721933" y="3202937"/>
              <a:ext cx="44562" cy="37526"/>
            </a:xfrm>
            <a:custGeom>
              <a:avLst/>
              <a:gdLst/>
              <a:ahLst/>
              <a:cxnLst/>
              <a:rect l="l" t="t" r="r" b="b"/>
              <a:pathLst>
                <a:path w="741" h="624" extrusionOk="0">
                  <a:moveTo>
                    <a:pt x="312" y="0"/>
                  </a:moveTo>
                  <a:cubicBezTo>
                    <a:pt x="234" y="0"/>
                    <a:pt x="195" y="0"/>
                    <a:pt x="195" y="39"/>
                  </a:cubicBezTo>
                  <a:cubicBezTo>
                    <a:pt x="156" y="39"/>
                    <a:pt x="118" y="39"/>
                    <a:pt x="79" y="78"/>
                  </a:cubicBezTo>
                  <a:cubicBezTo>
                    <a:pt x="40" y="117"/>
                    <a:pt x="40" y="156"/>
                    <a:pt x="1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1" y="429"/>
                    <a:pt x="40" y="506"/>
                    <a:pt x="79" y="545"/>
                  </a:cubicBezTo>
                  <a:lnTo>
                    <a:pt x="118" y="584"/>
                  </a:lnTo>
                  <a:cubicBezTo>
                    <a:pt x="156" y="584"/>
                    <a:pt x="234" y="623"/>
                    <a:pt x="273" y="623"/>
                  </a:cubicBezTo>
                  <a:lnTo>
                    <a:pt x="429" y="623"/>
                  </a:lnTo>
                  <a:cubicBezTo>
                    <a:pt x="468" y="623"/>
                    <a:pt x="507" y="623"/>
                    <a:pt x="546" y="584"/>
                  </a:cubicBezTo>
                  <a:cubicBezTo>
                    <a:pt x="585" y="584"/>
                    <a:pt x="623" y="545"/>
                    <a:pt x="623" y="545"/>
                  </a:cubicBezTo>
                  <a:cubicBezTo>
                    <a:pt x="662" y="506"/>
                    <a:pt x="701" y="467"/>
                    <a:pt x="701" y="429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01" y="156"/>
                    <a:pt x="701" y="117"/>
                    <a:pt x="662" y="78"/>
                  </a:cubicBezTo>
                  <a:lnTo>
                    <a:pt x="585" y="39"/>
                  </a:ln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5" name="Google Shape;705;p34"/>
            <p:cNvSpPr/>
            <p:nvPr/>
          </p:nvSpPr>
          <p:spPr>
            <a:xfrm>
              <a:off x="4689218" y="3273118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1" y="1"/>
                  </a:moveTo>
                  <a:cubicBezTo>
                    <a:pt x="272" y="1"/>
                    <a:pt x="234" y="1"/>
                    <a:pt x="195" y="40"/>
                  </a:cubicBezTo>
                  <a:cubicBezTo>
                    <a:pt x="156" y="40"/>
                    <a:pt x="117" y="79"/>
                    <a:pt x="78" y="118"/>
                  </a:cubicBezTo>
                  <a:cubicBezTo>
                    <a:pt x="78" y="118"/>
                    <a:pt x="39" y="157"/>
                    <a:pt x="39" y="195"/>
                  </a:cubicBezTo>
                  <a:cubicBezTo>
                    <a:pt x="0" y="234"/>
                    <a:pt x="0" y="273"/>
                    <a:pt x="0" y="312"/>
                  </a:cubicBezTo>
                  <a:lnTo>
                    <a:pt x="0" y="390"/>
                  </a:lnTo>
                  <a:cubicBezTo>
                    <a:pt x="0" y="468"/>
                    <a:pt x="39" y="507"/>
                    <a:pt x="78" y="546"/>
                  </a:cubicBezTo>
                  <a:lnTo>
                    <a:pt x="156" y="585"/>
                  </a:lnTo>
                  <a:cubicBezTo>
                    <a:pt x="195" y="623"/>
                    <a:pt x="234" y="623"/>
                    <a:pt x="311" y="623"/>
                  </a:cubicBezTo>
                  <a:lnTo>
                    <a:pt x="428" y="623"/>
                  </a:lnTo>
                  <a:cubicBezTo>
                    <a:pt x="506" y="623"/>
                    <a:pt x="584" y="585"/>
                    <a:pt x="662" y="546"/>
                  </a:cubicBezTo>
                  <a:cubicBezTo>
                    <a:pt x="700" y="507"/>
                    <a:pt x="700" y="468"/>
                    <a:pt x="700" y="429"/>
                  </a:cubicBezTo>
                  <a:cubicBezTo>
                    <a:pt x="739" y="390"/>
                    <a:pt x="739" y="351"/>
                    <a:pt x="739" y="312"/>
                  </a:cubicBezTo>
                  <a:lnTo>
                    <a:pt x="739" y="234"/>
                  </a:lnTo>
                  <a:cubicBezTo>
                    <a:pt x="739" y="195"/>
                    <a:pt x="700" y="118"/>
                    <a:pt x="662" y="118"/>
                  </a:cubicBezTo>
                  <a:lnTo>
                    <a:pt x="623" y="40"/>
                  </a:lnTo>
                  <a:cubicBezTo>
                    <a:pt x="545" y="1"/>
                    <a:pt x="506" y="1"/>
                    <a:pt x="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6" name="Google Shape;706;p34"/>
            <p:cNvSpPr/>
            <p:nvPr/>
          </p:nvSpPr>
          <p:spPr>
            <a:xfrm>
              <a:off x="4670456" y="3345704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45"/>
                    <a:pt x="351" y="623"/>
                  </a:cubicBezTo>
                  <a:cubicBezTo>
                    <a:pt x="740" y="545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7" name="Google Shape;707;p34"/>
            <p:cNvSpPr/>
            <p:nvPr/>
          </p:nvSpPr>
          <p:spPr>
            <a:xfrm>
              <a:off x="4871736" y="2978264"/>
              <a:ext cx="344047" cy="435215"/>
            </a:xfrm>
            <a:custGeom>
              <a:avLst/>
              <a:gdLst/>
              <a:ahLst/>
              <a:cxnLst/>
              <a:rect l="l" t="t" r="r" b="b"/>
              <a:pathLst>
                <a:path w="5721" h="7237" extrusionOk="0">
                  <a:moveTo>
                    <a:pt x="5487" y="1"/>
                  </a:moveTo>
                  <a:lnTo>
                    <a:pt x="0" y="1285"/>
                  </a:lnTo>
                  <a:cubicBezTo>
                    <a:pt x="0" y="1285"/>
                    <a:pt x="1342" y="7236"/>
                    <a:pt x="3249" y="7236"/>
                  </a:cubicBezTo>
                  <a:cubicBezTo>
                    <a:pt x="3370" y="7236"/>
                    <a:pt x="3494" y="7212"/>
                    <a:pt x="3619" y="7161"/>
                  </a:cubicBezTo>
                  <a:cubicBezTo>
                    <a:pt x="5721" y="6305"/>
                    <a:pt x="5487" y="1"/>
                    <a:pt x="5487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8" name="Google Shape;708;p34"/>
            <p:cNvSpPr/>
            <p:nvPr/>
          </p:nvSpPr>
          <p:spPr>
            <a:xfrm>
              <a:off x="3066107" y="1259474"/>
              <a:ext cx="375859" cy="297741"/>
            </a:xfrm>
            <a:custGeom>
              <a:avLst/>
              <a:gdLst/>
              <a:ahLst/>
              <a:cxnLst/>
              <a:rect l="l" t="t" r="r" b="b"/>
              <a:pathLst>
                <a:path w="6250" h="4951" extrusionOk="0">
                  <a:moveTo>
                    <a:pt x="501" y="0"/>
                  </a:moveTo>
                  <a:cubicBezTo>
                    <a:pt x="227" y="0"/>
                    <a:pt x="1" y="352"/>
                    <a:pt x="996" y="2393"/>
                  </a:cubicBezTo>
                  <a:cubicBezTo>
                    <a:pt x="1674" y="3952"/>
                    <a:pt x="3178" y="4950"/>
                    <a:pt x="4815" y="4950"/>
                  </a:cubicBezTo>
                  <a:cubicBezTo>
                    <a:pt x="5058" y="4950"/>
                    <a:pt x="5303" y="4928"/>
                    <a:pt x="5549" y="4883"/>
                  </a:cubicBezTo>
                  <a:cubicBezTo>
                    <a:pt x="6249" y="3288"/>
                    <a:pt x="4887" y="1148"/>
                    <a:pt x="4887" y="1148"/>
                  </a:cubicBezTo>
                  <a:lnTo>
                    <a:pt x="801" y="97"/>
                  </a:lnTo>
                  <a:cubicBezTo>
                    <a:pt x="801" y="97"/>
                    <a:pt x="644" y="0"/>
                    <a:pt x="5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9" name="Google Shape;709;p34"/>
            <p:cNvSpPr/>
            <p:nvPr/>
          </p:nvSpPr>
          <p:spPr>
            <a:xfrm>
              <a:off x="2976202" y="1054645"/>
              <a:ext cx="383858" cy="550018"/>
            </a:xfrm>
            <a:custGeom>
              <a:avLst/>
              <a:gdLst/>
              <a:ahLst/>
              <a:cxnLst/>
              <a:rect l="l" t="t" r="r" b="b"/>
              <a:pathLst>
                <a:path w="6383" h="9146" extrusionOk="0">
                  <a:moveTo>
                    <a:pt x="3697" y="1"/>
                  </a:moveTo>
                  <a:cubicBezTo>
                    <a:pt x="3697" y="1"/>
                    <a:pt x="1246" y="156"/>
                    <a:pt x="623" y="3542"/>
                  </a:cubicBezTo>
                  <a:cubicBezTo>
                    <a:pt x="0" y="6888"/>
                    <a:pt x="2569" y="9145"/>
                    <a:pt x="2569" y="9145"/>
                  </a:cubicBezTo>
                  <a:cubicBezTo>
                    <a:pt x="3425" y="5137"/>
                    <a:pt x="6382" y="4554"/>
                    <a:pt x="6382" y="4554"/>
                  </a:cubicBezTo>
                  <a:cubicBezTo>
                    <a:pt x="6304" y="2803"/>
                    <a:pt x="3697" y="1"/>
                    <a:pt x="369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0" name="Google Shape;710;p34"/>
            <p:cNvSpPr/>
            <p:nvPr/>
          </p:nvSpPr>
          <p:spPr>
            <a:xfrm>
              <a:off x="3198530" y="763881"/>
              <a:ext cx="3670673" cy="3289642"/>
            </a:xfrm>
            <a:custGeom>
              <a:avLst/>
              <a:gdLst/>
              <a:ahLst/>
              <a:cxnLst/>
              <a:rect l="l" t="t" r="r" b="b"/>
              <a:pathLst>
                <a:path w="61038" h="54702" extrusionOk="0">
                  <a:moveTo>
                    <a:pt x="7503" y="1"/>
                  </a:moveTo>
                  <a:cubicBezTo>
                    <a:pt x="4345" y="1"/>
                    <a:pt x="1383" y="1823"/>
                    <a:pt x="0" y="4836"/>
                  </a:cubicBezTo>
                  <a:cubicBezTo>
                    <a:pt x="0" y="4836"/>
                    <a:pt x="1518" y="11218"/>
                    <a:pt x="3386" y="12618"/>
                  </a:cubicBezTo>
                  <a:cubicBezTo>
                    <a:pt x="5253" y="13980"/>
                    <a:pt x="6265" y="20596"/>
                    <a:pt x="8405" y="27133"/>
                  </a:cubicBezTo>
                  <a:cubicBezTo>
                    <a:pt x="10507" y="33671"/>
                    <a:pt x="13892" y="38379"/>
                    <a:pt x="23893" y="39663"/>
                  </a:cubicBezTo>
                  <a:cubicBezTo>
                    <a:pt x="25326" y="39852"/>
                    <a:pt x="26660" y="39934"/>
                    <a:pt x="27896" y="39934"/>
                  </a:cubicBezTo>
                  <a:cubicBezTo>
                    <a:pt x="35319" y="39934"/>
                    <a:pt x="39242" y="36984"/>
                    <a:pt x="40276" y="36550"/>
                  </a:cubicBezTo>
                  <a:cubicBezTo>
                    <a:pt x="40347" y="36519"/>
                    <a:pt x="40426" y="36505"/>
                    <a:pt x="40510" y="36505"/>
                  </a:cubicBezTo>
                  <a:cubicBezTo>
                    <a:pt x="41801" y="36505"/>
                    <a:pt x="44513" y="39968"/>
                    <a:pt x="46229" y="41648"/>
                  </a:cubicBezTo>
                  <a:cubicBezTo>
                    <a:pt x="48058" y="43399"/>
                    <a:pt x="56814" y="54373"/>
                    <a:pt x="58020" y="54684"/>
                  </a:cubicBezTo>
                  <a:cubicBezTo>
                    <a:pt x="58065" y="54696"/>
                    <a:pt x="58104" y="54701"/>
                    <a:pt x="58138" y="54701"/>
                  </a:cubicBezTo>
                  <a:cubicBezTo>
                    <a:pt x="59004" y="54701"/>
                    <a:pt x="56192" y="50988"/>
                    <a:pt x="56191" y="50987"/>
                  </a:cubicBezTo>
                  <a:lnTo>
                    <a:pt x="56191" y="50987"/>
                  </a:lnTo>
                  <a:cubicBezTo>
                    <a:pt x="56192" y="50988"/>
                    <a:pt x="58682" y="53283"/>
                    <a:pt x="60044" y="53750"/>
                  </a:cubicBezTo>
                  <a:cubicBezTo>
                    <a:pt x="60127" y="53781"/>
                    <a:pt x="60193" y="53796"/>
                    <a:pt x="60245" y="53796"/>
                  </a:cubicBezTo>
                  <a:cubicBezTo>
                    <a:pt x="61037" y="53796"/>
                    <a:pt x="58294" y="50366"/>
                    <a:pt x="58293" y="50365"/>
                  </a:cubicBezTo>
                  <a:lnTo>
                    <a:pt x="58293" y="50365"/>
                  </a:lnTo>
                  <a:cubicBezTo>
                    <a:pt x="58294" y="50366"/>
                    <a:pt x="60153" y="52576"/>
                    <a:pt x="60741" y="52576"/>
                  </a:cubicBezTo>
                  <a:cubicBezTo>
                    <a:pt x="60885" y="52576"/>
                    <a:pt x="60953" y="52444"/>
                    <a:pt x="60900" y="52116"/>
                  </a:cubicBezTo>
                  <a:cubicBezTo>
                    <a:pt x="60627" y="50404"/>
                    <a:pt x="41715" y="28495"/>
                    <a:pt x="41715" y="28495"/>
                  </a:cubicBezTo>
                  <a:cubicBezTo>
                    <a:pt x="41715" y="28495"/>
                    <a:pt x="31442" y="17833"/>
                    <a:pt x="21753" y="7754"/>
                  </a:cubicBezTo>
                  <a:cubicBezTo>
                    <a:pt x="18562" y="4330"/>
                    <a:pt x="14515" y="1800"/>
                    <a:pt x="10040" y="400"/>
                  </a:cubicBezTo>
                  <a:cubicBezTo>
                    <a:pt x="9198" y="130"/>
                    <a:pt x="8344" y="1"/>
                    <a:pt x="7503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1" name="Google Shape;711;p34"/>
            <p:cNvSpPr/>
            <p:nvPr/>
          </p:nvSpPr>
          <p:spPr>
            <a:xfrm>
              <a:off x="3198530" y="764843"/>
              <a:ext cx="1596049" cy="966169"/>
            </a:xfrm>
            <a:custGeom>
              <a:avLst/>
              <a:gdLst/>
              <a:ahLst/>
              <a:cxnLst/>
              <a:rect l="l" t="t" r="r" b="b"/>
              <a:pathLst>
                <a:path w="26540" h="16066" extrusionOk="0">
                  <a:moveTo>
                    <a:pt x="7527" y="0"/>
                  </a:moveTo>
                  <a:cubicBezTo>
                    <a:pt x="4360" y="0"/>
                    <a:pt x="1387" y="1800"/>
                    <a:pt x="0" y="4820"/>
                  </a:cubicBezTo>
                  <a:cubicBezTo>
                    <a:pt x="0" y="4820"/>
                    <a:pt x="1557" y="11202"/>
                    <a:pt x="3424" y="12602"/>
                  </a:cubicBezTo>
                  <a:cubicBezTo>
                    <a:pt x="4125" y="13147"/>
                    <a:pt x="4670" y="14354"/>
                    <a:pt x="5215" y="16066"/>
                  </a:cubicBezTo>
                  <a:cubicBezTo>
                    <a:pt x="6460" y="15365"/>
                    <a:pt x="7433" y="14315"/>
                    <a:pt x="8055" y="13031"/>
                  </a:cubicBezTo>
                  <a:cubicBezTo>
                    <a:pt x="8685" y="13383"/>
                    <a:pt x="9274" y="13531"/>
                    <a:pt x="9819" y="13531"/>
                  </a:cubicBezTo>
                  <a:cubicBezTo>
                    <a:pt x="12641" y="13531"/>
                    <a:pt x="14281" y="9567"/>
                    <a:pt x="14281" y="9567"/>
                  </a:cubicBezTo>
                  <a:cubicBezTo>
                    <a:pt x="17268" y="12316"/>
                    <a:pt x="20272" y="13269"/>
                    <a:pt x="22965" y="13269"/>
                  </a:cubicBezTo>
                  <a:cubicBezTo>
                    <a:pt x="24237" y="13269"/>
                    <a:pt x="25440" y="13056"/>
                    <a:pt x="26539" y="12719"/>
                  </a:cubicBezTo>
                  <a:lnTo>
                    <a:pt x="21792" y="7777"/>
                  </a:lnTo>
                  <a:cubicBezTo>
                    <a:pt x="18562" y="4353"/>
                    <a:pt x="14515" y="1784"/>
                    <a:pt x="10040" y="384"/>
                  </a:cubicBezTo>
                  <a:cubicBezTo>
                    <a:pt x="9206" y="124"/>
                    <a:pt x="8360" y="0"/>
                    <a:pt x="75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2" name="Google Shape;712;p34"/>
            <p:cNvSpPr/>
            <p:nvPr/>
          </p:nvSpPr>
          <p:spPr>
            <a:xfrm>
              <a:off x="3626769" y="1439946"/>
              <a:ext cx="2504005" cy="1557922"/>
            </a:xfrm>
            <a:custGeom>
              <a:avLst/>
              <a:gdLst/>
              <a:ahLst/>
              <a:cxnLst/>
              <a:rect l="l" t="t" r="r" b="b"/>
              <a:pathLst>
                <a:path w="41638" h="25906" extrusionOk="0">
                  <a:moveTo>
                    <a:pt x="12510" y="0"/>
                  </a:moveTo>
                  <a:cubicBezTo>
                    <a:pt x="8960" y="0"/>
                    <a:pt x="5321" y="1062"/>
                    <a:pt x="3386" y="3789"/>
                  </a:cubicBezTo>
                  <a:cubicBezTo>
                    <a:pt x="0" y="8575"/>
                    <a:pt x="3969" y="12778"/>
                    <a:pt x="7277" y="18732"/>
                  </a:cubicBezTo>
                  <a:cubicBezTo>
                    <a:pt x="9983" y="23514"/>
                    <a:pt x="13655" y="25905"/>
                    <a:pt x="19302" y="25905"/>
                  </a:cubicBezTo>
                  <a:cubicBezTo>
                    <a:pt x="20639" y="25905"/>
                    <a:pt x="22087" y="25771"/>
                    <a:pt x="23660" y="25503"/>
                  </a:cubicBezTo>
                  <a:cubicBezTo>
                    <a:pt x="31909" y="24063"/>
                    <a:pt x="41638" y="22079"/>
                    <a:pt x="41638" y="22079"/>
                  </a:cubicBezTo>
                  <a:cubicBezTo>
                    <a:pt x="36073" y="13089"/>
                    <a:pt x="23854" y="3867"/>
                    <a:pt x="19729" y="1610"/>
                  </a:cubicBezTo>
                  <a:cubicBezTo>
                    <a:pt x="17919" y="629"/>
                    <a:pt x="15241" y="0"/>
                    <a:pt x="125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3" name="Google Shape;713;p34"/>
            <p:cNvSpPr/>
            <p:nvPr/>
          </p:nvSpPr>
          <p:spPr>
            <a:xfrm>
              <a:off x="3781202" y="1239508"/>
              <a:ext cx="175601" cy="217698"/>
            </a:xfrm>
            <a:custGeom>
              <a:avLst/>
              <a:gdLst/>
              <a:ahLst/>
              <a:cxnLst/>
              <a:rect l="l" t="t" r="r" b="b"/>
              <a:pathLst>
                <a:path w="2920" h="3620" fill="none" extrusionOk="0">
                  <a:moveTo>
                    <a:pt x="2919" y="1"/>
                  </a:moveTo>
                  <a:cubicBezTo>
                    <a:pt x="2919" y="1752"/>
                    <a:pt x="1713" y="3270"/>
                    <a:pt x="1" y="362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4" name="Google Shape;714;p34"/>
            <p:cNvSpPr/>
            <p:nvPr/>
          </p:nvSpPr>
          <p:spPr>
            <a:xfrm>
              <a:off x="3785893" y="1220805"/>
              <a:ext cx="81967" cy="133445"/>
            </a:xfrm>
            <a:custGeom>
              <a:avLst/>
              <a:gdLst/>
              <a:ahLst/>
              <a:cxnLst/>
              <a:rect l="l" t="t" r="r" b="b"/>
              <a:pathLst>
                <a:path w="1363" h="2219" fill="none" extrusionOk="0">
                  <a:moveTo>
                    <a:pt x="1285" y="1"/>
                  </a:moveTo>
                  <a:cubicBezTo>
                    <a:pt x="1362" y="935"/>
                    <a:pt x="856" y="1830"/>
                    <a:pt x="0" y="2219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5" name="Google Shape;715;p34"/>
            <p:cNvSpPr/>
            <p:nvPr/>
          </p:nvSpPr>
          <p:spPr>
            <a:xfrm>
              <a:off x="3537826" y="1522696"/>
              <a:ext cx="65610" cy="91349"/>
            </a:xfrm>
            <a:custGeom>
              <a:avLst/>
              <a:gdLst/>
              <a:ahLst/>
              <a:cxnLst/>
              <a:rect l="l" t="t" r="r" b="b"/>
              <a:pathLst>
                <a:path w="1091" h="1519" fill="none" extrusionOk="0">
                  <a:moveTo>
                    <a:pt x="1090" y="0"/>
                  </a:moveTo>
                  <a:cubicBezTo>
                    <a:pt x="1090" y="662"/>
                    <a:pt x="623" y="1285"/>
                    <a:pt x="1" y="1518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6" name="Google Shape;716;p34"/>
            <p:cNvSpPr/>
            <p:nvPr/>
          </p:nvSpPr>
          <p:spPr>
            <a:xfrm>
              <a:off x="3495730" y="1468872"/>
              <a:ext cx="58514" cy="58574"/>
            </a:xfrm>
            <a:custGeom>
              <a:avLst/>
              <a:gdLst/>
              <a:ahLst/>
              <a:cxnLst/>
              <a:rect l="l" t="t" r="r" b="b"/>
              <a:pathLst>
                <a:path w="973" h="974" fill="none" extrusionOk="0">
                  <a:moveTo>
                    <a:pt x="973" y="0"/>
                  </a:moveTo>
                  <a:cubicBezTo>
                    <a:pt x="778" y="429"/>
                    <a:pt x="428" y="779"/>
                    <a:pt x="0" y="973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7" name="Google Shape;717;p34"/>
            <p:cNvSpPr/>
            <p:nvPr/>
          </p:nvSpPr>
          <p:spPr>
            <a:xfrm>
              <a:off x="4235180" y="1298022"/>
              <a:ext cx="266830" cy="100730"/>
            </a:xfrm>
            <a:custGeom>
              <a:avLst/>
              <a:gdLst/>
              <a:ahLst/>
              <a:cxnLst/>
              <a:rect l="l" t="t" r="r" b="b"/>
              <a:pathLst>
                <a:path w="4437" h="1675" fill="none" extrusionOk="0">
                  <a:moveTo>
                    <a:pt x="4437" y="857"/>
                  </a:moveTo>
                  <a:cubicBezTo>
                    <a:pt x="2958" y="1674"/>
                    <a:pt x="1090" y="1324"/>
                    <a:pt x="1" y="1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8" name="Google Shape;718;p34"/>
            <p:cNvSpPr/>
            <p:nvPr/>
          </p:nvSpPr>
          <p:spPr>
            <a:xfrm>
              <a:off x="4272646" y="1237223"/>
              <a:ext cx="114742" cy="32775"/>
            </a:xfrm>
            <a:custGeom>
              <a:avLst/>
              <a:gdLst/>
              <a:ahLst/>
              <a:cxnLst/>
              <a:rect l="l" t="t" r="r" b="b"/>
              <a:pathLst>
                <a:path w="1908" h="545" fill="none" extrusionOk="0">
                  <a:moveTo>
                    <a:pt x="1907" y="117"/>
                  </a:moveTo>
                  <a:cubicBezTo>
                    <a:pt x="1323" y="545"/>
                    <a:pt x="545" y="506"/>
                    <a:pt x="0" y="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9" name="Google Shape;719;p34"/>
            <p:cNvSpPr/>
            <p:nvPr/>
          </p:nvSpPr>
          <p:spPr>
            <a:xfrm>
              <a:off x="5980972" y="2646004"/>
              <a:ext cx="60919" cy="58514"/>
            </a:xfrm>
            <a:custGeom>
              <a:avLst/>
              <a:gdLst/>
              <a:ahLst/>
              <a:cxnLst/>
              <a:rect l="l" t="t" r="r" b="b"/>
              <a:pathLst>
                <a:path w="1013" h="973" extrusionOk="0">
                  <a:moveTo>
                    <a:pt x="506" y="0"/>
                  </a:moveTo>
                  <a:cubicBezTo>
                    <a:pt x="428" y="39"/>
                    <a:pt x="351" y="78"/>
                    <a:pt x="312" y="117"/>
                  </a:cubicBezTo>
                  <a:lnTo>
                    <a:pt x="156" y="234"/>
                  </a:lnTo>
                  <a:cubicBezTo>
                    <a:pt x="117" y="272"/>
                    <a:pt x="78" y="311"/>
                    <a:pt x="78" y="389"/>
                  </a:cubicBezTo>
                  <a:cubicBezTo>
                    <a:pt x="0" y="467"/>
                    <a:pt x="0" y="584"/>
                    <a:pt x="78" y="700"/>
                  </a:cubicBezTo>
                  <a:cubicBezTo>
                    <a:pt x="78" y="739"/>
                    <a:pt x="117" y="817"/>
                    <a:pt x="156" y="856"/>
                  </a:cubicBezTo>
                  <a:lnTo>
                    <a:pt x="234" y="895"/>
                  </a:lnTo>
                  <a:cubicBezTo>
                    <a:pt x="312" y="934"/>
                    <a:pt x="389" y="973"/>
                    <a:pt x="467" y="973"/>
                  </a:cubicBezTo>
                  <a:lnTo>
                    <a:pt x="584" y="973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95" y="739"/>
                  </a:lnTo>
                  <a:cubicBezTo>
                    <a:pt x="934" y="700"/>
                    <a:pt x="973" y="662"/>
                    <a:pt x="973" y="584"/>
                  </a:cubicBezTo>
                  <a:cubicBezTo>
                    <a:pt x="1012" y="545"/>
                    <a:pt x="1012" y="506"/>
                    <a:pt x="1012" y="428"/>
                  </a:cubicBezTo>
                  <a:cubicBezTo>
                    <a:pt x="1012" y="389"/>
                    <a:pt x="1012" y="311"/>
                    <a:pt x="973" y="272"/>
                  </a:cubicBezTo>
                  <a:cubicBezTo>
                    <a:pt x="973" y="234"/>
                    <a:pt x="934" y="156"/>
                    <a:pt x="895" y="117"/>
                  </a:cubicBezTo>
                  <a:lnTo>
                    <a:pt x="817" y="78"/>
                  </a:lnTo>
                  <a:cubicBezTo>
                    <a:pt x="740" y="39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0" name="Google Shape;720;p34"/>
            <p:cNvSpPr/>
            <p:nvPr/>
          </p:nvSpPr>
          <p:spPr>
            <a:xfrm>
              <a:off x="3846752" y="1852670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1" name="Google Shape;721;p34"/>
            <p:cNvSpPr/>
            <p:nvPr/>
          </p:nvSpPr>
          <p:spPr>
            <a:xfrm>
              <a:off x="3830335" y="17028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2" name="Google Shape;722;p34"/>
            <p:cNvSpPr/>
            <p:nvPr/>
          </p:nvSpPr>
          <p:spPr>
            <a:xfrm>
              <a:off x="3977792" y="178477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3" name="Google Shape;723;p34"/>
            <p:cNvSpPr/>
            <p:nvPr/>
          </p:nvSpPr>
          <p:spPr>
            <a:xfrm>
              <a:off x="3968410" y="195562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4" name="Google Shape;724;p34"/>
            <p:cNvSpPr/>
            <p:nvPr/>
          </p:nvSpPr>
          <p:spPr>
            <a:xfrm>
              <a:off x="3886503" y="203753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5" name="Google Shape;725;p34"/>
            <p:cNvSpPr/>
            <p:nvPr/>
          </p:nvSpPr>
          <p:spPr>
            <a:xfrm>
              <a:off x="3806941" y="1922850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1"/>
                  </a:moveTo>
                  <a:cubicBezTo>
                    <a:pt x="1" y="40"/>
                    <a:pt x="1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6" name="Google Shape;726;p34"/>
            <p:cNvSpPr/>
            <p:nvPr/>
          </p:nvSpPr>
          <p:spPr>
            <a:xfrm>
              <a:off x="4052663" y="208666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78"/>
                    <a:pt x="1" y="818"/>
                    <a:pt x="506" y="857"/>
                  </a:cubicBezTo>
                  <a:cubicBezTo>
                    <a:pt x="1012" y="818"/>
                    <a:pt x="1012" y="78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7" name="Google Shape;727;p34"/>
            <p:cNvSpPr/>
            <p:nvPr/>
          </p:nvSpPr>
          <p:spPr>
            <a:xfrm>
              <a:off x="4127534" y="192285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8" name="Google Shape;728;p34"/>
            <p:cNvSpPr/>
            <p:nvPr/>
          </p:nvSpPr>
          <p:spPr>
            <a:xfrm>
              <a:off x="4078402" y="185267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9"/>
                    <a:pt x="506" y="856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9" name="Google Shape;729;p34"/>
            <p:cNvSpPr/>
            <p:nvPr/>
          </p:nvSpPr>
          <p:spPr>
            <a:xfrm>
              <a:off x="4345172" y="210771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2" y="818"/>
                    <a:pt x="1012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0" name="Google Shape;730;p34"/>
            <p:cNvSpPr/>
            <p:nvPr/>
          </p:nvSpPr>
          <p:spPr>
            <a:xfrm>
              <a:off x="4169691" y="214752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1" name="Google Shape;731;p34"/>
            <p:cNvSpPr/>
            <p:nvPr/>
          </p:nvSpPr>
          <p:spPr>
            <a:xfrm>
              <a:off x="4031615" y="22972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2" name="Google Shape;732;p34"/>
            <p:cNvSpPr/>
            <p:nvPr/>
          </p:nvSpPr>
          <p:spPr>
            <a:xfrm>
              <a:off x="4186048" y="238855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6" y="1"/>
                  </a:moveTo>
                  <a:cubicBezTo>
                    <a:pt x="1" y="39"/>
                    <a:pt x="1" y="779"/>
                    <a:pt x="506" y="818"/>
                  </a:cubicBezTo>
                  <a:cubicBezTo>
                    <a:pt x="1012" y="779"/>
                    <a:pt x="1012" y="3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3" name="Google Shape;733;p34"/>
            <p:cNvSpPr/>
            <p:nvPr/>
          </p:nvSpPr>
          <p:spPr>
            <a:xfrm>
              <a:off x="4289003" y="2496201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4" name="Google Shape;734;p34"/>
            <p:cNvSpPr/>
            <p:nvPr/>
          </p:nvSpPr>
          <p:spPr>
            <a:xfrm>
              <a:off x="4441151" y="2266897"/>
              <a:ext cx="51538" cy="58514"/>
            </a:xfrm>
            <a:custGeom>
              <a:avLst/>
              <a:gdLst/>
              <a:ahLst/>
              <a:cxnLst/>
              <a:rect l="l" t="t" r="r" b="b"/>
              <a:pathLst>
                <a:path w="857" h="973" extrusionOk="0">
                  <a:moveTo>
                    <a:pt x="311" y="0"/>
                  </a:moveTo>
                  <a:cubicBezTo>
                    <a:pt x="234" y="0"/>
                    <a:pt x="195" y="39"/>
                    <a:pt x="117" y="117"/>
                  </a:cubicBezTo>
                  <a:lnTo>
                    <a:pt x="78" y="195"/>
                  </a:lnTo>
                  <a:cubicBezTo>
                    <a:pt x="39" y="272"/>
                    <a:pt x="0" y="311"/>
                    <a:pt x="0" y="389"/>
                  </a:cubicBezTo>
                  <a:lnTo>
                    <a:pt x="0" y="545"/>
                  </a:lnTo>
                  <a:cubicBezTo>
                    <a:pt x="0" y="584"/>
                    <a:pt x="0" y="662"/>
                    <a:pt x="39" y="700"/>
                  </a:cubicBezTo>
                  <a:cubicBezTo>
                    <a:pt x="78" y="817"/>
                    <a:pt x="156" y="895"/>
                    <a:pt x="273" y="934"/>
                  </a:cubicBezTo>
                  <a:cubicBezTo>
                    <a:pt x="311" y="973"/>
                    <a:pt x="389" y="973"/>
                    <a:pt x="428" y="973"/>
                  </a:cubicBezTo>
                  <a:lnTo>
                    <a:pt x="545" y="973"/>
                  </a:lnTo>
                  <a:cubicBezTo>
                    <a:pt x="623" y="934"/>
                    <a:pt x="662" y="895"/>
                    <a:pt x="740" y="856"/>
                  </a:cubicBezTo>
                  <a:lnTo>
                    <a:pt x="778" y="778"/>
                  </a:lnTo>
                  <a:cubicBezTo>
                    <a:pt x="817" y="700"/>
                    <a:pt x="856" y="623"/>
                    <a:pt x="856" y="545"/>
                  </a:cubicBezTo>
                  <a:lnTo>
                    <a:pt x="856" y="428"/>
                  </a:lnTo>
                  <a:cubicBezTo>
                    <a:pt x="856" y="350"/>
                    <a:pt x="856" y="311"/>
                    <a:pt x="817" y="272"/>
                  </a:cubicBezTo>
                  <a:cubicBezTo>
                    <a:pt x="778" y="156"/>
                    <a:pt x="701" y="78"/>
                    <a:pt x="584" y="39"/>
                  </a:cubicBezTo>
                  <a:cubicBezTo>
                    <a:pt x="545" y="0"/>
                    <a:pt x="46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5" name="Google Shape;735;p34"/>
            <p:cNvSpPr/>
            <p:nvPr/>
          </p:nvSpPr>
          <p:spPr>
            <a:xfrm>
              <a:off x="4523059" y="245645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8"/>
                    <a:pt x="545" y="856"/>
                  </a:cubicBezTo>
                  <a:cubicBezTo>
                    <a:pt x="1051" y="778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6" name="Google Shape;736;p34"/>
            <p:cNvSpPr/>
            <p:nvPr/>
          </p:nvSpPr>
          <p:spPr>
            <a:xfrm>
              <a:off x="4677492" y="247046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7" name="Google Shape;737;p34"/>
            <p:cNvSpPr/>
            <p:nvPr/>
          </p:nvSpPr>
          <p:spPr>
            <a:xfrm>
              <a:off x="4813222" y="2460059"/>
              <a:ext cx="51538" cy="57251"/>
            </a:xfrm>
            <a:custGeom>
              <a:avLst/>
              <a:gdLst/>
              <a:ahLst/>
              <a:cxnLst/>
              <a:rect l="l" t="t" r="r" b="b"/>
              <a:pathLst>
                <a:path w="857" h="952" extrusionOk="0">
                  <a:moveTo>
                    <a:pt x="495" y="1"/>
                  </a:moveTo>
                  <a:cubicBezTo>
                    <a:pt x="476" y="1"/>
                    <a:pt x="454" y="5"/>
                    <a:pt x="428" y="18"/>
                  </a:cubicBezTo>
                  <a:lnTo>
                    <a:pt x="312" y="18"/>
                  </a:lnTo>
                  <a:cubicBezTo>
                    <a:pt x="234" y="18"/>
                    <a:pt x="195" y="57"/>
                    <a:pt x="117" y="96"/>
                  </a:cubicBezTo>
                  <a:lnTo>
                    <a:pt x="78" y="212"/>
                  </a:lnTo>
                  <a:cubicBezTo>
                    <a:pt x="39" y="251"/>
                    <a:pt x="0" y="329"/>
                    <a:pt x="0" y="407"/>
                  </a:cubicBezTo>
                  <a:lnTo>
                    <a:pt x="0" y="563"/>
                  </a:lnTo>
                  <a:cubicBezTo>
                    <a:pt x="0" y="602"/>
                    <a:pt x="0" y="640"/>
                    <a:pt x="39" y="718"/>
                  </a:cubicBezTo>
                  <a:cubicBezTo>
                    <a:pt x="78" y="757"/>
                    <a:pt x="78" y="796"/>
                    <a:pt x="117" y="835"/>
                  </a:cubicBezTo>
                  <a:cubicBezTo>
                    <a:pt x="156" y="874"/>
                    <a:pt x="234" y="913"/>
                    <a:pt x="273" y="952"/>
                  </a:cubicBezTo>
                  <a:lnTo>
                    <a:pt x="545" y="952"/>
                  </a:lnTo>
                  <a:cubicBezTo>
                    <a:pt x="623" y="952"/>
                    <a:pt x="701" y="913"/>
                    <a:pt x="740" y="874"/>
                  </a:cubicBezTo>
                  <a:lnTo>
                    <a:pt x="779" y="757"/>
                  </a:lnTo>
                  <a:cubicBezTo>
                    <a:pt x="857" y="718"/>
                    <a:pt x="857" y="640"/>
                    <a:pt x="857" y="563"/>
                  </a:cubicBezTo>
                  <a:lnTo>
                    <a:pt x="857" y="407"/>
                  </a:lnTo>
                  <a:cubicBezTo>
                    <a:pt x="857" y="368"/>
                    <a:pt x="857" y="329"/>
                    <a:pt x="818" y="251"/>
                  </a:cubicBezTo>
                  <a:cubicBezTo>
                    <a:pt x="779" y="135"/>
                    <a:pt x="701" y="57"/>
                    <a:pt x="584" y="18"/>
                  </a:cubicBezTo>
                  <a:cubicBezTo>
                    <a:pt x="558" y="18"/>
                    <a:pt x="532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8" name="Google Shape;738;p34"/>
            <p:cNvSpPr/>
            <p:nvPr/>
          </p:nvSpPr>
          <p:spPr>
            <a:xfrm>
              <a:off x="4951298" y="242602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9" name="Google Shape;739;p34"/>
            <p:cNvSpPr/>
            <p:nvPr/>
          </p:nvSpPr>
          <p:spPr>
            <a:xfrm>
              <a:off x="5016787" y="2505583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78"/>
                    <a:pt x="1" y="817"/>
                    <a:pt x="546" y="856"/>
                  </a:cubicBezTo>
                  <a:cubicBezTo>
                    <a:pt x="1052" y="817"/>
                    <a:pt x="1052" y="78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0" name="Google Shape;740;p34"/>
            <p:cNvSpPr/>
            <p:nvPr/>
          </p:nvSpPr>
          <p:spPr>
            <a:xfrm>
              <a:off x="5248497" y="257107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1" name="Google Shape;741;p34"/>
            <p:cNvSpPr/>
            <p:nvPr/>
          </p:nvSpPr>
          <p:spPr>
            <a:xfrm>
              <a:off x="5292939" y="2503237"/>
              <a:ext cx="51538" cy="56229"/>
            </a:xfrm>
            <a:custGeom>
              <a:avLst/>
              <a:gdLst/>
              <a:ahLst/>
              <a:cxnLst/>
              <a:rect l="l" t="t" r="r" b="b"/>
              <a:pathLst>
                <a:path w="857" h="935" extrusionOk="0">
                  <a:moveTo>
                    <a:pt x="312" y="0"/>
                  </a:moveTo>
                  <a:cubicBezTo>
                    <a:pt x="234" y="0"/>
                    <a:pt x="195" y="39"/>
                    <a:pt x="117" y="78"/>
                  </a:cubicBezTo>
                  <a:lnTo>
                    <a:pt x="79" y="195"/>
                  </a:lnTo>
                  <a:cubicBezTo>
                    <a:pt x="40" y="234"/>
                    <a:pt x="1" y="312"/>
                    <a:pt x="1" y="389"/>
                  </a:cubicBezTo>
                  <a:lnTo>
                    <a:pt x="1" y="506"/>
                  </a:lnTo>
                  <a:cubicBezTo>
                    <a:pt x="1" y="584"/>
                    <a:pt x="40" y="623"/>
                    <a:pt x="40" y="701"/>
                  </a:cubicBezTo>
                  <a:cubicBezTo>
                    <a:pt x="79" y="740"/>
                    <a:pt x="117" y="779"/>
                    <a:pt x="156" y="817"/>
                  </a:cubicBezTo>
                  <a:cubicBezTo>
                    <a:pt x="156" y="856"/>
                    <a:pt x="234" y="895"/>
                    <a:pt x="273" y="895"/>
                  </a:cubicBezTo>
                  <a:cubicBezTo>
                    <a:pt x="312" y="934"/>
                    <a:pt x="390" y="934"/>
                    <a:pt x="429" y="934"/>
                  </a:cubicBezTo>
                  <a:lnTo>
                    <a:pt x="546" y="934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18" y="740"/>
                  </a:lnTo>
                  <a:cubicBezTo>
                    <a:pt x="857" y="701"/>
                    <a:pt x="857" y="623"/>
                    <a:pt x="857" y="545"/>
                  </a:cubicBezTo>
                  <a:lnTo>
                    <a:pt x="857" y="428"/>
                  </a:lnTo>
                  <a:cubicBezTo>
                    <a:pt x="857" y="351"/>
                    <a:pt x="857" y="312"/>
                    <a:pt x="818" y="234"/>
                  </a:cubicBezTo>
                  <a:cubicBezTo>
                    <a:pt x="818" y="195"/>
                    <a:pt x="779" y="156"/>
                    <a:pt x="740" y="117"/>
                  </a:cubicBezTo>
                  <a:cubicBezTo>
                    <a:pt x="701" y="78"/>
                    <a:pt x="662" y="39"/>
                    <a:pt x="584" y="39"/>
                  </a:cubicBez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2" name="Google Shape;742;p34"/>
            <p:cNvSpPr/>
            <p:nvPr/>
          </p:nvSpPr>
          <p:spPr>
            <a:xfrm>
              <a:off x="5576126" y="2606193"/>
              <a:ext cx="60859" cy="56229"/>
            </a:xfrm>
            <a:custGeom>
              <a:avLst/>
              <a:gdLst/>
              <a:ahLst/>
              <a:cxnLst/>
              <a:rect l="l" t="t" r="r" b="b"/>
              <a:pathLst>
                <a:path w="1012" h="935" extrusionOk="0">
                  <a:moveTo>
                    <a:pt x="467" y="0"/>
                  </a:moveTo>
                  <a:cubicBezTo>
                    <a:pt x="389" y="0"/>
                    <a:pt x="350" y="39"/>
                    <a:pt x="312" y="78"/>
                  </a:cubicBezTo>
                  <a:lnTo>
                    <a:pt x="156" y="195"/>
                  </a:lnTo>
                  <a:cubicBezTo>
                    <a:pt x="117" y="234"/>
                    <a:pt x="78" y="312"/>
                    <a:pt x="39" y="351"/>
                  </a:cubicBezTo>
                  <a:cubicBezTo>
                    <a:pt x="39" y="390"/>
                    <a:pt x="0" y="467"/>
                    <a:pt x="39" y="506"/>
                  </a:cubicBezTo>
                  <a:cubicBezTo>
                    <a:pt x="0" y="584"/>
                    <a:pt x="39" y="623"/>
                    <a:pt x="39" y="662"/>
                  </a:cubicBezTo>
                  <a:cubicBezTo>
                    <a:pt x="78" y="740"/>
                    <a:pt x="117" y="779"/>
                    <a:pt x="156" y="818"/>
                  </a:cubicBezTo>
                  <a:lnTo>
                    <a:pt x="234" y="896"/>
                  </a:lnTo>
                  <a:cubicBezTo>
                    <a:pt x="312" y="934"/>
                    <a:pt x="350" y="934"/>
                    <a:pt x="428" y="934"/>
                  </a:cubicBezTo>
                  <a:lnTo>
                    <a:pt x="545" y="934"/>
                  </a:lnTo>
                  <a:cubicBezTo>
                    <a:pt x="623" y="934"/>
                    <a:pt x="701" y="896"/>
                    <a:pt x="740" y="818"/>
                  </a:cubicBezTo>
                  <a:lnTo>
                    <a:pt x="895" y="701"/>
                  </a:lnTo>
                  <a:cubicBezTo>
                    <a:pt x="934" y="662"/>
                    <a:pt x="973" y="623"/>
                    <a:pt x="973" y="584"/>
                  </a:cubicBezTo>
                  <a:cubicBezTo>
                    <a:pt x="1012" y="506"/>
                    <a:pt x="1012" y="467"/>
                    <a:pt x="1012" y="390"/>
                  </a:cubicBezTo>
                  <a:cubicBezTo>
                    <a:pt x="1012" y="312"/>
                    <a:pt x="973" y="195"/>
                    <a:pt x="895" y="117"/>
                  </a:cubicBezTo>
                  <a:lnTo>
                    <a:pt x="817" y="39"/>
                  </a:lnTo>
                  <a:cubicBezTo>
                    <a:pt x="740" y="0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3" name="Google Shape;743;p34"/>
            <p:cNvSpPr/>
            <p:nvPr/>
          </p:nvSpPr>
          <p:spPr>
            <a:xfrm>
              <a:off x="5417002" y="259681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1"/>
                  </a:moveTo>
                  <a:cubicBezTo>
                    <a:pt x="0" y="40"/>
                    <a:pt x="0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4" name="Google Shape;744;p34"/>
            <p:cNvSpPr/>
            <p:nvPr/>
          </p:nvSpPr>
          <p:spPr>
            <a:xfrm>
              <a:off x="5756298" y="2631932"/>
              <a:ext cx="67955" cy="51538"/>
            </a:xfrm>
            <a:custGeom>
              <a:avLst/>
              <a:gdLst/>
              <a:ahLst/>
              <a:cxnLst/>
              <a:rect l="l" t="t" r="r" b="b"/>
              <a:pathLst>
                <a:path w="1130" h="857" extrusionOk="0">
                  <a:moveTo>
                    <a:pt x="545" y="1"/>
                  </a:moveTo>
                  <a:cubicBezTo>
                    <a:pt x="1" y="1"/>
                    <a:pt x="1" y="857"/>
                    <a:pt x="545" y="857"/>
                  </a:cubicBezTo>
                  <a:cubicBezTo>
                    <a:pt x="1129" y="818"/>
                    <a:pt x="1129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5" name="Google Shape;745;p34"/>
            <p:cNvSpPr/>
            <p:nvPr/>
          </p:nvSpPr>
          <p:spPr>
            <a:xfrm>
              <a:off x="5873326" y="271618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6" name="Google Shape;746;p34"/>
            <p:cNvSpPr/>
            <p:nvPr/>
          </p:nvSpPr>
          <p:spPr>
            <a:xfrm>
              <a:off x="5737595" y="2718530"/>
              <a:ext cx="67895" cy="51538"/>
            </a:xfrm>
            <a:custGeom>
              <a:avLst/>
              <a:gdLst/>
              <a:ahLst/>
              <a:cxnLst/>
              <a:rect l="l" t="t" r="r" b="b"/>
              <a:pathLst>
                <a:path w="1129" h="857" extrusionOk="0">
                  <a:moveTo>
                    <a:pt x="584" y="0"/>
                  </a:moveTo>
                  <a:cubicBezTo>
                    <a:pt x="0" y="0"/>
                    <a:pt x="0" y="856"/>
                    <a:pt x="584" y="856"/>
                  </a:cubicBezTo>
                  <a:cubicBezTo>
                    <a:pt x="1129" y="856"/>
                    <a:pt x="1129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7" name="Google Shape;747;p34"/>
            <p:cNvSpPr/>
            <p:nvPr/>
          </p:nvSpPr>
          <p:spPr>
            <a:xfrm>
              <a:off x="5459099" y="276531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8" name="Google Shape;748;p34"/>
            <p:cNvSpPr/>
            <p:nvPr/>
          </p:nvSpPr>
          <p:spPr>
            <a:xfrm>
              <a:off x="5194674" y="277704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12" y="817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9" name="Google Shape;749;p34"/>
            <p:cNvSpPr/>
            <p:nvPr/>
          </p:nvSpPr>
          <p:spPr>
            <a:xfrm>
              <a:off x="5126779" y="2844879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7" y="40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62"/>
                    <a:pt x="40" y="701"/>
                  </a:cubicBezTo>
                  <a:cubicBezTo>
                    <a:pt x="40" y="740"/>
                    <a:pt x="79" y="818"/>
                    <a:pt x="118" y="857"/>
                  </a:cubicBezTo>
                  <a:cubicBezTo>
                    <a:pt x="157" y="896"/>
                    <a:pt x="195" y="896"/>
                    <a:pt x="273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35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234"/>
                    <a:pt x="740" y="79"/>
                    <a:pt x="585" y="40"/>
                  </a:cubicBezTo>
                  <a:cubicBezTo>
                    <a:pt x="546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0" name="Google Shape;750;p34"/>
            <p:cNvSpPr/>
            <p:nvPr/>
          </p:nvSpPr>
          <p:spPr>
            <a:xfrm>
              <a:off x="4829579" y="282148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1" name="Google Shape;751;p34"/>
            <p:cNvSpPr/>
            <p:nvPr/>
          </p:nvSpPr>
          <p:spPr>
            <a:xfrm>
              <a:off x="4689218" y="275828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2" name="Google Shape;752;p34"/>
            <p:cNvSpPr/>
            <p:nvPr/>
          </p:nvSpPr>
          <p:spPr>
            <a:xfrm>
              <a:off x="4590894" y="2887035"/>
              <a:ext cx="58574" cy="51538"/>
            </a:xfrm>
            <a:custGeom>
              <a:avLst/>
              <a:gdLst/>
              <a:ahLst/>
              <a:cxnLst/>
              <a:rect l="l" t="t" r="r" b="b"/>
              <a:pathLst>
                <a:path w="974" h="857" extrusionOk="0">
                  <a:moveTo>
                    <a:pt x="429" y="0"/>
                  </a:moveTo>
                  <a:cubicBezTo>
                    <a:pt x="351" y="0"/>
                    <a:pt x="312" y="0"/>
                    <a:pt x="234" y="39"/>
                  </a:cubicBezTo>
                  <a:cubicBezTo>
                    <a:pt x="156" y="78"/>
                    <a:pt x="78" y="156"/>
                    <a:pt x="40" y="273"/>
                  </a:cubicBezTo>
                  <a:cubicBezTo>
                    <a:pt x="1" y="311"/>
                    <a:pt x="1" y="389"/>
                    <a:pt x="1" y="428"/>
                  </a:cubicBezTo>
                  <a:lnTo>
                    <a:pt x="1" y="545"/>
                  </a:lnTo>
                  <a:cubicBezTo>
                    <a:pt x="1" y="623"/>
                    <a:pt x="40" y="662"/>
                    <a:pt x="117" y="739"/>
                  </a:cubicBezTo>
                  <a:lnTo>
                    <a:pt x="195" y="778"/>
                  </a:lnTo>
                  <a:cubicBezTo>
                    <a:pt x="234" y="817"/>
                    <a:pt x="312" y="856"/>
                    <a:pt x="390" y="856"/>
                  </a:cubicBezTo>
                  <a:lnTo>
                    <a:pt x="545" y="856"/>
                  </a:lnTo>
                  <a:cubicBezTo>
                    <a:pt x="584" y="856"/>
                    <a:pt x="662" y="856"/>
                    <a:pt x="701" y="817"/>
                  </a:cubicBezTo>
                  <a:cubicBezTo>
                    <a:pt x="740" y="817"/>
                    <a:pt x="779" y="778"/>
                    <a:pt x="818" y="739"/>
                  </a:cubicBezTo>
                  <a:cubicBezTo>
                    <a:pt x="857" y="701"/>
                    <a:pt x="896" y="662"/>
                    <a:pt x="935" y="584"/>
                  </a:cubicBezTo>
                  <a:cubicBezTo>
                    <a:pt x="935" y="545"/>
                    <a:pt x="973" y="467"/>
                    <a:pt x="973" y="428"/>
                  </a:cubicBezTo>
                  <a:lnTo>
                    <a:pt x="973" y="311"/>
                  </a:lnTo>
                  <a:cubicBezTo>
                    <a:pt x="935" y="234"/>
                    <a:pt x="896" y="195"/>
                    <a:pt x="857" y="117"/>
                  </a:cubicBezTo>
                  <a:lnTo>
                    <a:pt x="779" y="39"/>
                  </a:lnTo>
                  <a:cubicBezTo>
                    <a:pt x="701" y="39"/>
                    <a:pt x="623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3" name="Google Shape;753;p34"/>
            <p:cNvSpPr/>
            <p:nvPr/>
          </p:nvSpPr>
          <p:spPr>
            <a:xfrm>
              <a:off x="4420043" y="281210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4" name="Google Shape;754;p34"/>
            <p:cNvSpPr/>
            <p:nvPr/>
          </p:nvSpPr>
          <p:spPr>
            <a:xfrm>
              <a:off x="4286658" y="275828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5" name="Google Shape;755;p34"/>
            <p:cNvSpPr/>
            <p:nvPr/>
          </p:nvSpPr>
          <p:spPr>
            <a:xfrm>
              <a:off x="4167345" y="255706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51" y="817"/>
                    <a:pt x="1051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6" name="Google Shape;756;p34"/>
            <p:cNvSpPr/>
            <p:nvPr/>
          </p:nvSpPr>
          <p:spPr>
            <a:xfrm>
              <a:off x="4052663" y="240725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7" name="Google Shape;757;p34"/>
            <p:cNvSpPr/>
            <p:nvPr/>
          </p:nvSpPr>
          <p:spPr>
            <a:xfrm>
              <a:off x="4394304" y="266236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8" name="Google Shape;758;p34"/>
            <p:cNvSpPr/>
            <p:nvPr/>
          </p:nvSpPr>
          <p:spPr>
            <a:xfrm>
              <a:off x="4586203" y="272322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7"/>
                    <a:pt x="507" y="856"/>
                  </a:cubicBezTo>
                  <a:cubicBezTo>
                    <a:pt x="1013" y="817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9" name="Google Shape;759;p34"/>
            <p:cNvSpPr/>
            <p:nvPr/>
          </p:nvSpPr>
          <p:spPr>
            <a:xfrm>
              <a:off x="4633050" y="2589835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0" name="Google Shape;760;p34"/>
            <p:cNvSpPr/>
            <p:nvPr/>
          </p:nvSpPr>
          <p:spPr>
            <a:xfrm>
              <a:off x="4855318" y="2627241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40"/>
                    <a:pt x="157" y="79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1" y="623"/>
                    <a:pt x="1" y="662"/>
                    <a:pt x="40" y="740"/>
                  </a:cubicBezTo>
                  <a:cubicBezTo>
                    <a:pt x="79" y="818"/>
                    <a:pt x="157" y="896"/>
                    <a:pt x="234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74"/>
                    <a:pt x="662" y="935"/>
                    <a:pt x="701" y="857"/>
                  </a:cubicBezTo>
                  <a:lnTo>
                    <a:pt x="779" y="779"/>
                  </a:lnTo>
                  <a:cubicBezTo>
                    <a:pt x="818" y="740"/>
                    <a:pt x="857" y="662"/>
                    <a:pt x="857" y="584"/>
                  </a:cubicBezTo>
                  <a:lnTo>
                    <a:pt x="857" y="429"/>
                  </a:lnTo>
                  <a:cubicBezTo>
                    <a:pt x="857" y="390"/>
                    <a:pt x="818" y="312"/>
                    <a:pt x="818" y="273"/>
                  </a:cubicBezTo>
                  <a:cubicBezTo>
                    <a:pt x="779" y="156"/>
                    <a:pt x="662" y="79"/>
                    <a:pt x="585" y="40"/>
                  </a:cubicBezTo>
                  <a:cubicBezTo>
                    <a:pt x="507" y="40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1" name="Google Shape;761;p34"/>
            <p:cNvSpPr/>
            <p:nvPr/>
          </p:nvSpPr>
          <p:spPr>
            <a:xfrm>
              <a:off x="4972346" y="2559406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2" name="Google Shape;762;p34"/>
            <p:cNvSpPr/>
            <p:nvPr/>
          </p:nvSpPr>
          <p:spPr>
            <a:xfrm>
              <a:off x="5108076" y="2646004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78"/>
                    <a:pt x="1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3" name="Google Shape;763;p34"/>
            <p:cNvSpPr/>
            <p:nvPr/>
          </p:nvSpPr>
          <p:spPr>
            <a:xfrm>
              <a:off x="5161899" y="2528976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39"/>
                    <a:pt x="1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4" name="Google Shape;764;p34"/>
            <p:cNvSpPr/>
            <p:nvPr/>
          </p:nvSpPr>
          <p:spPr>
            <a:xfrm>
              <a:off x="5019133" y="273488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5" name="Google Shape;765;p34"/>
            <p:cNvSpPr/>
            <p:nvPr/>
          </p:nvSpPr>
          <p:spPr>
            <a:xfrm>
              <a:off x="4977037" y="289401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6" name="Google Shape;766;p34"/>
            <p:cNvSpPr/>
            <p:nvPr/>
          </p:nvSpPr>
          <p:spPr>
            <a:xfrm>
              <a:off x="4750017" y="2879999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7" name="Google Shape;767;p34"/>
            <p:cNvSpPr/>
            <p:nvPr/>
          </p:nvSpPr>
          <p:spPr>
            <a:xfrm>
              <a:off x="4864700" y="2727851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8" name="Google Shape;768;p34"/>
            <p:cNvSpPr/>
            <p:nvPr/>
          </p:nvSpPr>
          <p:spPr>
            <a:xfrm>
              <a:off x="4721933" y="266470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39"/>
                    <a:pt x="1" y="779"/>
                    <a:pt x="546" y="856"/>
                  </a:cubicBezTo>
                  <a:cubicBezTo>
                    <a:pt x="1051" y="779"/>
                    <a:pt x="1051" y="39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9" name="Google Shape;769;p34"/>
            <p:cNvSpPr/>
            <p:nvPr/>
          </p:nvSpPr>
          <p:spPr>
            <a:xfrm>
              <a:off x="4768780" y="254533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0" name="Google Shape;770;p34"/>
            <p:cNvSpPr/>
            <p:nvPr/>
          </p:nvSpPr>
          <p:spPr>
            <a:xfrm>
              <a:off x="4501950" y="258514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7" y="0"/>
                  </a:moveTo>
                  <a:cubicBezTo>
                    <a:pt x="1" y="39"/>
                    <a:pt x="1" y="779"/>
                    <a:pt x="507" y="817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1" name="Google Shape;771;p34"/>
            <p:cNvSpPr/>
            <p:nvPr/>
          </p:nvSpPr>
          <p:spPr>
            <a:xfrm>
              <a:off x="4406031" y="2434380"/>
              <a:ext cx="51538" cy="59536"/>
            </a:xfrm>
            <a:custGeom>
              <a:avLst/>
              <a:gdLst/>
              <a:ahLst/>
              <a:cxnLst/>
              <a:rect l="l" t="t" r="r" b="b"/>
              <a:pathLst>
                <a:path w="857" h="990" extrusionOk="0">
                  <a:moveTo>
                    <a:pt x="488" y="1"/>
                  </a:moveTo>
                  <a:cubicBezTo>
                    <a:pt x="471" y="1"/>
                    <a:pt x="451" y="5"/>
                    <a:pt x="429" y="17"/>
                  </a:cubicBezTo>
                  <a:lnTo>
                    <a:pt x="312" y="17"/>
                  </a:lnTo>
                  <a:cubicBezTo>
                    <a:pt x="234" y="17"/>
                    <a:pt x="195" y="56"/>
                    <a:pt x="117" y="95"/>
                  </a:cubicBezTo>
                  <a:lnTo>
                    <a:pt x="78" y="211"/>
                  </a:lnTo>
                  <a:cubicBezTo>
                    <a:pt x="39" y="250"/>
                    <a:pt x="0" y="328"/>
                    <a:pt x="0" y="406"/>
                  </a:cubicBezTo>
                  <a:lnTo>
                    <a:pt x="0" y="562"/>
                  </a:lnTo>
                  <a:cubicBezTo>
                    <a:pt x="0" y="600"/>
                    <a:pt x="0" y="639"/>
                    <a:pt x="39" y="717"/>
                  </a:cubicBezTo>
                  <a:cubicBezTo>
                    <a:pt x="78" y="756"/>
                    <a:pt x="78" y="795"/>
                    <a:pt x="117" y="834"/>
                  </a:cubicBezTo>
                  <a:cubicBezTo>
                    <a:pt x="156" y="873"/>
                    <a:pt x="234" y="912"/>
                    <a:pt x="273" y="951"/>
                  </a:cubicBezTo>
                  <a:cubicBezTo>
                    <a:pt x="312" y="951"/>
                    <a:pt x="390" y="990"/>
                    <a:pt x="429" y="990"/>
                  </a:cubicBezTo>
                  <a:lnTo>
                    <a:pt x="545" y="990"/>
                  </a:lnTo>
                  <a:cubicBezTo>
                    <a:pt x="623" y="951"/>
                    <a:pt x="701" y="912"/>
                    <a:pt x="740" y="873"/>
                  </a:cubicBezTo>
                  <a:lnTo>
                    <a:pt x="818" y="795"/>
                  </a:lnTo>
                  <a:cubicBezTo>
                    <a:pt x="857" y="717"/>
                    <a:pt x="857" y="639"/>
                    <a:pt x="857" y="562"/>
                  </a:cubicBezTo>
                  <a:lnTo>
                    <a:pt x="857" y="445"/>
                  </a:lnTo>
                  <a:cubicBezTo>
                    <a:pt x="857" y="367"/>
                    <a:pt x="857" y="328"/>
                    <a:pt x="818" y="250"/>
                  </a:cubicBezTo>
                  <a:cubicBezTo>
                    <a:pt x="818" y="211"/>
                    <a:pt x="779" y="172"/>
                    <a:pt x="740" y="134"/>
                  </a:cubicBezTo>
                  <a:cubicBezTo>
                    <a:pt x="701" y="95"/>
                    <a:pt x="662" y="56"/>
                    <a:pt x="584" y="56"/>
                  </a:cubicBezTo>
                  <a:cubicBezTo>
                    <a:pt x="557" y="28"/>
                    <a:pt x="529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2" name="Google Shape;772;p34"/>
            <p:cNvSpPr/>
            <p:nvPr/>
          </p:nvSpPr>
          <p:spPr>
            <a:xfrm>
              <a:off x="4312397" y="2269182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3" name="Google Shape;773;p34"/>
            <p:cNvSpPr/>
            <p:nvPr/>
          </p:nvSpPr>
          <p:spPr>
            <a:xfrm>
              <a:off x="4153273" y="223646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8"/>
                    <a:pt x="507" y="856"/>
                  </a:cubicBezTo>
                  <a:cubicBezTo>
                    <a:pt x="1013" y="778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4" name="Google Shape;774;p34"/>
            <p:cNvSpPr/>
            <p:nvPr/>
          </p:nvSpPr>
          <p:spPr>
            <a:xfrm>
              <a:off x="3952053" y="2191966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5" name="Google Shape;775;p34"/>
            <p:cNvSpPr/>
            <p:nvPr/>
          </p:nvSpPr>
          <p:spPr>
            <a:xfrm>
              <a:off x="4153273" y="2032842"/>
              <a:ext cx="60919" cy="56229"/>
            </a:xfrm>
            <a:custGeom>
              <a:avLst/>
              <a:gdLst/>
              <a:ahLst/>
              <a:cxnLst/>
              <a:rect l="l" t="t" r="r" b="b"/>
              <a:pathLst>
                <a:path w="1013" h="935" extrusionOk="0">
                  <a:moveTo>
                    <a:pt x="468" y="1"/>
                  </a:moveTo>
                  <a:cubicBezTo>
                    <a:pt x="390" y="1"/>
                    <a:pt x="312" y="40"/>
                    <a:pt x="273" y="117"/>
                  </a:cubicBezTo>
                  <a:lnTo>
                    <a:pt x="118" y="234"/>
                  </a:lnTo>
                  <a:cubicBezTo>
                    <a:pt x="79" y="273"/>
                    <a:pt x="40" y="312"/>
                    <a:pt x="40" y="351"/>
                  </a:cubicBezTo>
                  <a:cubicBezTo>
                    <a:pt x="1" y="390"/>
                    <a:pt x="1" y="468"/>
                    <a:pt x="1" y="507"/>
                  </a:cubicBezTo>
                  <a:cubicBezTo>
                    <a:pt x="1" y="584"/>
                    <a:pt x="1" y="623"/>
                    <a:pt x="40" y="701"/>
                  </a:cubicBezTo>
                  <a:cubicBezTo>
                    <a:pt x="40" y="740"/>
                    <a:pt x="79" y="779"/>
                    <a:pt x="118" y="818"/>
                  </a:cubicBezTo>
                  <a:lnTo>
                    <a:pt x="195" y="896"/>
                  </a:lnTo>
                  <a:cubicBezTo>
                    <a:pt x="273" y="935"/>
                    <a:pt x="351" y="935"/>
                    <a:pt x="429" y="935"/>
                  </a:cubicBezTo>
                  <a:lnTo>
                    <a:pt x="546" y="935"/>
                  </a:lnTo>
                  <a:cubicBezTo>
                    <a:pt x="623" y="935"/>
                    <a:pt x="662" y="896"/>
                    <a:pt x="740" y="857"/>
                  </a:cubicBezTo>
                  <a:lnTo>
                    <a:pt x="857" y="701"/>
                  </a:lnTo>
                  <a:cubicBezTo>
                    <a:pt x="896" y="662"/>
                    <a:pt x="935" y="623"/>
                    <a:pt x="974" y="584"/>
                  </a:cubicBezTo>
                  <a:cubicBezTo>
                    <a:pt x="1013" y="468"/>
                    <a:pt x="1013" y="351"/>
                    <a:pt x="974" y="234"/>
                  </a:cubicBezTo>
                  <a:cubicBezTo>
                    <a:pt x="935" y="195"/>
                    <a:pt x="896" y="156"/>
                    <a:pt x="857" y="117"/>
                  </a:cubicBezTo>
                  <a:lnTo>
                    <a:pt x="779" y="40"/>
                  </a:lnTo>
                  <a:cubicBezTo>
                    <a:pt x="740" y="1"/>
                    <a:pt x="662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6" name="Google Shape;776;p34"/>
            <p:cNvSpPr/>
            <p:nvPr/>
          </p:nvSpPr>
          <p:spPr>
            <a:xfrm>
              <a:off x="4251598" y="199309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7" name="Google Shape;777;p34"/>
            <p:cNvSpPr/>
            <p:nvPr/>
          </p:nvSpPr>
          <p:spPr>
            <a:xfrm>
              <a:off x="4347517" y="2379174"/>
              <a:ext cx="58574" cy="60919"/>
            </a:xfrm>
            <a:custGeom>
              <a:avLst/>
              <a:gdLst/>
              <a:ahLst/>
              <a:cxnLst/>
              <a:rect l="l" t="t" r="r" b="b"/>
              <a:pathLst>
                <a:path w="974" h="1013" extrusionOk="0">
                  <a:moveTo>
                    <a:pt x="429" y="1"/>
                  </a:moveTo>
                  <a:cubicBezTo>
                    <a:pt x="390" y="1"/>
                    <a:pt x="312" y="1"/>
                    <a:pt x="273" y="40"/>
                  </a:cubicBezTo>
                  <a:cubicBezTo>
                    <a:pt x="195" y="40"/>
                    <a:pt x="156" y="79"/>
                    <a:pt x="117" y="118"/>
                  </a:cubicBezTo>
                  <a:lnTo>
                    <a:pt x="78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40" y="623"/>
                    <a:pt x="40" y="662"/>
                    <a:pt x="117" y="740"/>
                  </a:cubicBezTo>
                  <a:lnTo>
                    <a:pt x="234" y="857"/>
                  </a:lnTo>
                  <a:cubicBezTo>
                    <a:pt x="273" y="896"/>
                    <a:pt x="312" y="935"/>
                    <a:pt x="390" y="974"/>
                  </a:cubicBezTo>
                  <a:cubicBezTo>
                    <a:pt x="429" y="974"/>
                    <a:pt x="468" y="1013"/>
                    <a:pt x="545" y="1013"/>
                  </a:cubicBezTo>
                  <a:cubicBezTo>
                    <a:pt x="584" y="1013"/>
                    <a:pt x="662" y="974"/>
                    <a:pt x="701" y="974"/>
                  </a:cubicBezTo>
                  <a:cubicBezTo>
                    <a:pt x="740" y="935"/>
                    <a:pt x="779" y="896"/>
                    <a:pt x="818" y="857"/>
                  </a:cubicBezTo>
                  <a:lnTo>
                    <a:pt x="896" y="779"/>
                  </a:lnTo>
                  <a:cubicBezTo>
                    <a:pt x="935" y="701"/>
                    <a:pt x="973" y="662"/>
                    <a:pt x="973" y="585"/>
                  </a:cubicBezTo>
                  <a:lnTo>
                    <a:pt x="973" y="468"/>
                  </a:lnTo>
                  <a:cubicBezTo>
                    <a:pt x="935" y="390"/>
                    <a:pt x="896" y="312"/>
                    <a:pt x="857" y="273"/>
                  </a:cubicBezTo>
                  <a:lnTo>
                    <a:pt x="740" y="118"/>
                  </a:lnTo>
                  <a:cubicBezTo>
                    <a:pt x="701" y="79"/>
                    <a:pt x="623" y="40"/>
                    <a:pt x="584" y="40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8" name="Google Shape;778;p34"/>
            <p:cNvSpPr/>
            <p:nvPr/>
          </p:nvSpPr>
          <p:spPr>
            <a:xfrm>
              <a:off x="4195429" y="229029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9" name="Google Shape;779;p34"/>
            <p:cNvSpPr/>
            <p:nvPr/>
          </p:nvSpPr>
          <p:spPr>
            <a:xfrm>
              <a:off x="4534725" y="233238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0" name="Google Shape;780;p34"/>
            <p:cNvSpPr/>
            <p:nvPr/>
          </p:nvSpPr>
          <p:spPr>
            <a:xfrm>
              <a:off x="5299975" y="263427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9"/>
                    <a:pt x="506" y="857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1" name="Google Shape;781;p34"/>
            <p:cNvSpPr/>
            <p:nvPr/>
          </p:nvSpPr>
          <p:spPr>
            <a:xfrm>
              <a:off x="5634640" y="2716184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8"/>
                    <a:pt x="545" y="857"/>
                  </a:cubicBezTo>
                  <a:cubicBezTo>
                    <a:pt x="1051" y="818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2" name="Google Shape;782;p34"/>
            <p:cNvSpPr/>
            <p:nvPr/>
          </p:nvSpPr>
          <p:spPr>
            <a:xfrm>
              <a:off x="5487183" y="2685755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6" y="39"/>
                    <a:pt x="117" y="78"/>
                  </a:cubicBezTo>
                  <a:lnTo>
                    <a:pt x="39" y="195"/>
                  </a:lnTo>
                  <a:cubicBezTo>
                    <a:pt x="1" y="234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23"/>
                    <a:pt x="39" y="701"/>
                  </a:cubicBezTo>
                  <a:cubicBezTo>
                    <a:pt x="39" y="740"/>
                    <a:pt x="78" y="779"/>
                    <a:pt x="117" y="818"/>
                  </a:cubicBezTo>
                  <a:cubicBezTo>
                    <a:pt x="156" y="857"/>
                    <a:pt x="195" y="896"/>
                    <a:pt x="273" y="934"/>
                  </a:cubicBezTo>
                  <a:cubicBezTo>
                    <a:pt x="312" y="934"/>
                    <a:pt x="351" y="973"/>
                    <a:pt x="429" y="973"/>
                  </a:cubicBezTo>
                  <a:lnTo>
                    <a:pt x="545" y="973"/>
                  </a:lnTo>
                  <a:cubicBezTo>
                    <a:pt x="623" y="934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351"/>
                    <a:pt x="818" y="312"/>
                    <a:pt x="818" y="234"/>
                  </a:cubicBezTo>
                  <a:cubicBezTo>
                    <a:pt x="779" y="156"/>
                    <a:pt x="701" y="78"/>
                    <a:pt x="584" y="39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3" name="Google Shape;783;p34"/>
            <p:cNvSpPr/>
            <p:nvPr/>
          </p:nvSpPr>
          <p:spPr>
            <a:xfrm>
              <a:off x="5342071" y="2704458"/>
              <a:ext cx="63265" cy="49253"/>
            </a:xfrm>
            <a:custGeom>
              <a:avLst/>
              <a:gdLst/>
              <a:ahLst/>
              <a:cxnLst/>
              <a:rect l="l" t="t" r="r" b="b"/>
              <a:pathLst>
                <a:path w="1052" h="819" extrusionOk="0">
                  <a:moveTo>
                    <a:pt x="546" y="1"/>
                  </a:moveTo>
                  <a:cubicBezTo>
                    <a:pt x="1" y="40"/>
                    <a:pt x="1" y="779"/>
                    <a:pt x="546" y="818"/>
                  </a:cubicBezTo>
                  <a:cubicBezTo>
                    <a:pt x="1052" y="779"/>
                    <a:pt x="1052" y="40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4" name="Google Shape;784;p34"/>
            <p:cNvSpPr/>
            <p:nvPr/>
          </p:nvSpPr>
          <p:spPr>
            <a:xfrm>
              <a:off x="5349107" y="279340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2" y="818"/>
                    <a:pt x="1012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5" name="Google Shape;785;p34"/>
            <p:cNvSpPr/>
            <p:nvPr/>
          </p:nvSpPr>
          <p:spPr>
            <a:xfrm>
              <a:off x="5220413" y="285426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6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6" name="Google Shape;786;p34"/>
            <p:cNvSpPr/>
            <p:nvPr/>
          </p:nvSpPr>
          <p:spPr>
            <a:xfrm>
              <a:off x="5206341" y="266470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7" name="Google Shape;787;p34"/>
            <p:cNvSpPr/>
            <p:nvPr/>
          </p:nvSpPr>
          <p:spPr>
            <a:xfrm>
              <a:off x="5545697" y="2765317"/>
              <a:ext cx="65550" cy="51538"/>
            </a:xfrm>
            <a:custGeom>
              <a:avLst/>
              <a:gdLst/>
              <a:ahLst/>
              <a:cxnLst/>
              <a:rect l="l" t="t" r="r" b="b"/>
              <a:pathLst>
                <a:path w="1090" h="857" extrusionOk="0">
                  <a:moveTo>
                    <a:pt x="545" y="1"/>
                  </a:moveTo>
                  <a:cubicBezTo>
                    <a:pt x="0" y="1"/>
                    <a:pt x="0" y="857"/>
                    <a:pt x="545" y="857"/>
                  </a:cubicBezTo>
                  <a:cubicBezTo>
                    <a:pt x="1090" y="857"/>
                    <a:pt x="1090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8" name="Google Shape;788;p34"/>
            <p:cNvSpPr/>
            <p:nvPr/>
          </p:nvSpPr>
          <p:spPr>
            <a:xfrm>
              <a:off x="3937981" y="2655325"/>
              <a:ext cx="308986" cy="322999"/>
            </a:xfrm>
            <a:custGeom>
              <a:avLst/>
              <a:gdLst/>
              <a:ahLst/>
              <a:cxnLst/>
              <a:rect l="l" t="t" r="r" b="b"/>
              <a:pathLst>
                <a:path w="5138" h="5371" fill="none" extrusionOk="0">
                  <a:moveTo>
                    <a:pt x="5137" y="5371"/>
                  </a:moveTo>
                  <a:cubicBezTo>
                    <a:pt x="2686" y="4476"/>
                    <a:pt x="740" y="2491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9" name="Google Shape;789;p34"/>
            <p:cNvSpPr/>
            <p:nvPr/>
          </p:nvSpPr>
          <p:spPr>
            <a:xfrm>
              <a:off x="4069020" y="2667052"/>
              <a:ext cx="149863" cy="184923"/>
            </a:xfrm>
            <a:custGeom>
              <a:avLst/>
              <a:gdLst/>
              <a:ahLst/>
              <a:cxnLst/>
              <a:rect l="l" t="t" r="r" b="b"/>
              <a:pathLst>
                <a:path w="2492" h="3075" fill="none" extrusionOk="0">
                  <a:moveTo>
                    <a:pt x="2491" y="3074"/>
                  </a:moveTo>
                  <a:cubicBezTo>
                    <a:pt x="1324" y="2413"/>
                    <a:pt x="429" y="1323"/>
                    <a:pt x="1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0" name="Google Shape;790;p34"/>
            <p:cNvSpPr/>
            <p:nvPr/>
          </p:nvSpPr>
          <p:spPr>
            <a:xfrm>
              <a:off x="3640781" y="2032842"/>
              <a:ext cx="159184" cy="428299"/>
            </a:xfrm>
            <a:custGeom>
              <a:avLst/>
              <a:gdLst/>
              <a:ahLst/>
              <a:cxnLst/>
              <a:rect l="l" t="t" r="r" b="b"/>
              <a:pathLst>
                <a:path w="2647" h="7122" fill="none" extrusionOk="0">
                  <a:moveTo>
                    <a:pt x="2647" y="7122"/>
                  </a:moveTo>
                  <a:cubicBezTo>
                    <a:pt x="1363" y="4943"/>
                    <a:pt x="468" y="2530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1" name="Google Shape;791;p34"/>
            <p:cNvSpPr/>
            <p:nvPr/>
          </p:nvSpPr>
          <p:spPr>
            <a:xfrm>
              <a:off x="3757809" y="2103083"/>
              <a:ext cx="103016" cy="243437"/>
            </a:xfrm>
            <a:custGeom>
              <a:avLst/>
              <a:gdLst/>
              <a:ahLst/>
              <a:cxnLst/>
              <a:rect l="l" t="t" r="r" b="b"/>
              <a:pathLst>
                <a:path w="1713" h="4048" fill="none" extrusionOk="0">
                  <a:moveTo>
                    <a:pt x="1713" y="4047"/>
                  </a:moveTo>
                  <a:cubicBezTo>
                    <a:pt x="895" y="2802"/>
                    <a:pt x="312" y="1440"/>
                    <a:pt x="0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2" name="Google Shape;792;p34"/>
            <p:cNvSpPr/>
            <p:nvPr/>
          </p:nvSpPr>
          <p:spPr>
            <a:xfrm>
              <a:off x="3462955" y="939963"/>
              <a:ext cx="266830" cy="259854"/>
            </a:xfrm>
            <a:custGeom>
              <a:avLst/>
              <a:gdLst/>
              <a:ahLst/>
              <a:cxnLst/>
              <a:rect l="l" t="t" r="r" b="b"/>
              <a:pathLst>
                <a:path w="4437" h="4321" extrusionOk="0">
                  <a:moveTo>
                    <a:pt x="4086" y="1"/>
                  </a:moveTo>
                  <a:cubicBezTo>
                    <a:pt x="3970" y="1"/>
                    <a:pt x="3853" y="118"/>
                    <a:pt x="3853" y="234"/>
                  </a:cubicBezTo>
                  <a:cubicBezTo>
                    <a:pt x="3853" y="935"/>
                    <a:pt x="3775" y="1674"/>
                    <a:pt x="3619" y="2375"/>
                  </a:cubicBezTo>
                  <a:cubicBezTo>
                    <a:pt x="3541" y="2686"/>
                    <a:pt x="3386" y="2958"/>
                    <a:pt x="3191" y="3231"/>
                  </a:cubicBezTo>
                  <a:cubicBezTo>
                    <a:pt x="2997" y="3464"/>
                    <a:pt x="2724" y="3581"/>
                    <a:pt x="2452" y="3581"/>
                  </a:cubicBezTo>
                  <a:cubicBezTo>
                    <a:pt x="2412" y="3586"/>
                    <a:pt x="2372" y="3588"/>
                    <a:pt x="2333" y="3588"/>
                  </a:cubicBezTo>
                  <a:cubicBezTo>
                    <a:pt x="2071" y="3588"/>
                    <a:pt x="1843" y="3478"/>
                    <a:pt x="1674" y="3309"/>
                  </a:cubicBezTo>
                  <a:cubicBezTo>
                    <a:pt x="1401" y="3075"/>
                    <a:pt x="1207" y="2842"/>
                    <a:pt x="1051" y="2530"/>
                  </a:cubicBezTo>
                  <a:cubicBezTo>
                    <a:pt x="740" y="1869"/>
                    <a:pt x="506" y="1168"/>
                    <a:pt x="389" y="468"/>
                  </a:cubicBezTo>
                  <a:cubicBezTo>
                    <a:pt x="389" y="390"/>
                    <a:pt x="312" y="312"/>
                    <a:pt x="195" y="312"/>
                  </a:cubicBezTo>
                  <a:cubicBezTo>
                    <a:pt x="78" y="312"/>
                    <a:pt x="0" y="429"/>
                    <a:pt x="0" y="507"/>
                  </a:cubicBezTo>
                  <a:cubicBezTo>
                    <a:pt x="39" y="1285"/>
                    <a:pt x="195" y="2063"/>
                    <a:pt x="506" y="2803"/>
                  </a:cubicBezTo>
                  <a:cubicBezTo>
                    <a:pt x="662" y="3192"/>
                    <a:pt x="895" y="3542"/>
                    <a:pt x="1207" y="3815"/>
                  </a:cubicBezTo>
                  <a:cubicBezTo>
                    <a:pt x="1557" y="4126"/>
                    <a:pt x="2024" y="4320"/>
                    <a:pt x="2491" y="4320"/>
                  </a:cubicBezTo>
                  <a:cubicBezTo>
                    <a:pt x="2958" y="4281"/>
                    <a:pt x="3425" y="4048"/>
                    <a:pt x="3697" y="3698"/>
                  </a:cubicBezTo>
                  <a:cubicBezTo>
                    <a:pt x="3970" y="3348"/>
                    <a:pt x="4164" y="2958"/>
                    <a:pt x="4242" y="2530"/>
                  </a:cubicBezTo>
                  <a:cubicBezTo>
                    <a:pt x="4398" y="1791"/>
                    <a:pt x="4436" y="974"/>
                    <a:pt x="4320" y="196"/>
                  </a:cubicBezTo>
                  <a:cubicBezTo>
                    <a:pt x="4281" y="79"/>
                    <a:pt x="4203" y="1"/>
                    <a:pt x="4086" y="1"/>
                  </a:cubicBezTo>
                  <a:close/>
                </a:path>
              </a:pathLst>
            </a:custGeom>
            <a:solidFill>
              <a:srgbClr val="222B4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3" name="Google Shape;793;p34"/>
            <p:cNvSpPr/>
            <p:nvPr/>
          </p:nvSpPr>
          <p:spPr>
            <a:xfrm>
              <a:off x="5997329" y="2814449"/>
              <a:ext cx="877647" cy="1242681"/>
            </a:xfrm>
            <a:custGeom>
              <a:avLst/>
              <a:gdLst/>
              <a:ahLst/>
              <a:cxnLst/>
              <a:rect l="l" t="t" r="r" b="b"/>
              <a:pathLst>
                <a:path w="14594" h="20664" fill="none" extrusionOk="0">
                  <a:moveTo>
                    <a:pt x="1" y="1"/>
                  </a:moveTo>
                  <a:cubicBezTo>
                    <a:pt x="3892" y="4476"/>
                    <a:pt x="8406" y="9963"/>
                    <a:pt x="12220" y="14516"/>
                  </a:cubicBezTo>
                  <a:cubicBezTo>
                    <a:pt x="13153" y="15527"/>
                    <a:pt x="13932" y="16695"/>
                    <a:pt x="14515" y="17979"/>
                  </a:cubicBezTo>
                  <a:cubicBezTo>
                    <a:pt x="14593" y="18173"/>
                    <a:pt x="14438" y="18407"/>
                    <a:pt x="14204" y="18407"/>
                  </a:cubicBezTo>
                  <a:cubicBezTo>
                    <a:pt x="13737" y="18290"/>
                    <a:pt x="13270" y="17979"/>
                    <a:pt x="12959" y="17590"/>
                  </a:cubicBezTo>
                  <a:cubicBezTo>
                    <a:pt x="9457" y="13815"/>
                    <a:pt x="6071" y="9885"/>
                    <a:pt x="2841" y="5799"/>
                  </a:cubicBezTo>
                  <a:lnTo>
                    <a:pt x="11830" y="16695"/>
                  </a:lnTo>
                  <a:cubicBezTo>
                    <a:pt x="12414" y="17395"/>
                    <a:pt x="13270" y="18251"/>
                    <a:pt x="13582" y="19146"/>
                  </a:cubicBezTo>
                  <a:cubicBezTo>
                    <a:pt x="13659" y="19341"/>
                    <a:pt x="13465" y="19574"/>
                    <a:pt x="13270" y="19535"/>
                  </a:cubicBezTo>
                  <a:cubicBezTo>
                    <a:pt x="12297" y="19380"/>
                    <a:pt x="11286" y="18563"/>
                    <a:pt x="10663" y="17862"/>
                  </a:cubicBezTo>
                  <a:cubicBezTo>
                    <a:pt x="7122" y="13971"/>
                    <a:pt x="3697" y="9924"/>
                    <a:pt x="429" y="5760"/>
                  </a:cubicBezTo>
                  <a:cubicBezTo>
                    <a:pt x="2530" y="8212"/>
                    <a:pt x="4631" y="10741"/>
                    <a:pt x="6655" y="13270"/>
                  </a:cubicBezTo>
                  <a:cubicBezTo>
                    <a:pt x="8328" y="15294"/>
                    <a:pt x="10274" y="17512"/>
                    <a:pt x="11480" y="19886"/>
                  </a:cubicBezTo>
                  <a:cubicBezTo>
                    <a:pt x="11636" y="20158"/>
                    <a:pt x="11714" y="20664"/>
                    <a:pt x="11441" y="20430"/>
                  </a:cubicBezTo>
                  <a:cubicBezTo>
                    <a:pt x="10896" y="20041"/>
                    <a:pt x="6071" y="15177"/>
                    <a:pt x="1285" y="9457"/>
                  </a:cubicBezTo>
                </a:path>
              </a:pathLst>
            </a:custGeom>
            <a:noFill/>
            <a:ln w="8750" cap="rnd" cmpd="sng">
              <a:solidFill>
                <a:schemeClr val="dk2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466876" y="2807242"/>
            <a:ext cx="8835364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466876" y="2807242"/>
            <a:ext cx="8962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smtClean="0">
                <a:solidFill>
                  <a:srgbClr val="FF0000"/>
                </a:solidFill>
              </a:rPr>
              <a:t>Phép nâng lên lũy thừa</a:t>
            </a:r>
            <a:endParaRPr lang="en-US" sz="2800" u="sng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2010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" grpId="0"/>
      <p:bldP spid="399" grpId="0" animBg="1"/>
      <p:bldP spid="400" grpId="0" animBg="1"/>
      <p:bldP spid="407" grpId="0" animBg="1"/>
      <p:bldP spid="408" grpId="0" animBg="1"/>
      <p:bldP spid="617" grpId="0" animBg="1"/>
      <p:bldP spid="6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978;p37"/>
          <p:cNvSpPr txBox="1">
            <a:spLocks/>
          </p:cNvSpPr>
          <p:nvPr/>
        </p:nvSpPr>
        <p:spPr>
          <a:xfrm>
            <a:off x="464351" y="1711076"/>
            <a:ext cx="7332785" cy="71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600" smtClean="0">
                <a:solidFill>
                  <a:srgbClr val="FF0000"/>
                </a:solidFill>
                <a:latin typeface="SVN-A Love Of Thunder" panose="02040603050506020204" pitchFamily="18" charset="0"/>
              </a:rPr>
              <a:t>1. Lũy thừa với số mũ tự nhiên </a:t>
            </a:r>
            <a:endParaRPr lang="en-US" sz="3600" dirty="0">
              <a:solidFill>
                <a:srgbClr val="FF0000"/>
              </a:solidFill>
              <a:latin typeface="SVN-A Love Of Thunder" panose="02040603050506020204" pitchFamily="18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94403" y="2525039"/>
            <a:ext cx="1248407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 thừa bậc n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số tự nhiên a là tích của n thừa số bằng nhau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 thừa số bằng a: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76818" y="4089526"/>
            <a:ext cx="123795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ọc là “ a mũ n </a:t>
            </a:r>
            <a:r>
              <a:rPr lang="en-US" altLang="en-US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oặc “ a lũy thừa n ”, a là cơ số, n là số mũ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l="79810"/>
          <a:stretch/>
        </p:blipFill>
        <p:spPr>
          <a:xfrm>
            <a:off x="11654788" y="2241814"/>
            <a:ext cx="2370039" cy="265022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0744" y="3273329"/>
            <a:ext cx="4187704" cy="9275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9"/>
              <p:cNvSpPr>
                <a:spLocks noChangeArrowheads="1"/>
              </p:cNvSpPr>
              <p:nvPr/>
            </p:nvSpPr>
            <p:spPr bwMode="auto">
              <a:xfrm>
                <a:off x="776818" y="4650853"/>
                <a:ext cx="10530089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320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ú ý: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rgbClr val="21252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kumimoji="0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212529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rgbClr val="21252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a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ũng</a:t>
                </a:r>
                <a:r>
                  <a:rPr kumimoji="0" lang="en-US" altLang="en-US" sz="3200" b="0" i="0" u="none" strike="noStrike" cap="none" normalizeH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ợc gọi là a bình phương ( hay bình phương của a)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ũng được gọi là a </a:t>
                </a:r>
                <a:r>
                  <a:rPr lang="en-US" alt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 </a:t>
                </a:r>
                <a:r>
                  <a:rPr lang="en-US" alt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( hay </a:t>
                </a:r>
                <a:r>
                  <a:rPr lang="en-US" alt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 </a:t>
                </a:r>
                <a:r>
                  <a:rPr lang="en-US" alt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của a)</a:t>
                </a:r>
                <a:endParaRPr kumimoji="0" lang="en-US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6818" y="4650853"/>
                <a:ext cx="10530089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1447" t="-5058" b="-120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6" y="-5965"/>
            <a:ext cx="1665658" cy="198120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20373" y="6220513"/>
            <a:ext cx="9615267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hép nhân nhiều thừa số bằng nhau gọi là </a:t>
            </a:r>
            <a:r>
              <a:rPr lang="en-US" smtClean="0">
                <a:solidFill>
                  <a:srgbClr val="FF0000"/>
                </a:solidFill>
              </a:rPr>
              <a:t>phép nâng lên lũy thừa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6762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8" grpId="0"/>
      <p:bldP spid="22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7" name="Google Shape;2112;p72">
            <a:extLst>
              <a:ext uri="{FF2B5EF4-FFF2-40B4-BE49-F238E27FC236}">
                <a16:creationId xmlns:a16="http://schemas.microsoft.com/office/drawing/2014/main" id="{47632B75-ACFC-4E82-91E7-FA648BA4718A}"/>
              </a:ext>
            </a:extLst>
          </p:cNvPr>
          <p:cNvGrpSpPr/>
          <p:nvPr/>
        </p:nvGrpSpPr>
        <p:grpSpPr>
          <a:xfrm>
            <a:off x="1195241" y="401154"/>
            <a:ext cx="530065" cy="508072"/>
            <a:chOff x="938363" y="2111352"/>
            <a:chExt cx="359830" cy="639357"/>
          </a:xfrm>
        </p:grpSpPr>
        <p:sp>
          <p:nvSpPr>
            <p:cNvPr id="18" name="Google Shape;2113;p72">
              <a:extLst>
                <a:ext uri="{FF2B5EF4-FFF2-40B4-BE49-F238E27FC236}">
                  <a16:creationId xmlns:a16="http://schemas.microsoft.com/office/drawing/2014/main" id="{9ECBF57E-7079-40E3-A9FF-9CE43514C988}"/>
                </a:ext>
              </a:extLst>
            </p:cNvPr>
            <p:cNvSpPr/>
            <p:nvPr/>
          </p:nvSpPr>
          <p:spPr>
            <a:xfrm>
              <a:off x="952592" y="2125582"/>
              <a:ext cx="308073" cy="609408"/>
            </a:xfrm>
            <a:custGeom>
              <a:avLst/>
              <a:gdLst/>
              <a:ahLst/>
              <a:cxnLst/>
              <a:rect l="l" t="t" r="r" b="b"/>
              <a:pathLst>
                <a:path w="17559" h="34734" extrusionOk="0">
                  <a:moveTo>
                    <a:pt x="14070" y="0"/>
                  </a:moveTo>
                  <a:cubicBezTo>
                    <a:pt x="11676" y="0"/>
                    <a:pt x="9552" y="1792"/>
                    <a:pt x="7599" y="3070"/>
                  </a:cubicBezTo>
                  <a:cubicBezTo>
                    <a:pt x="5681" y="4250"/>
                    <a:pt x="3800" y="5431"/>
                    <a:pt x="1919" y="6611"/>
                  </a:cubicBezTo>
                  <a:cubicBezTo>
                    <a:pt x="407" y="7570"/>
                    <a:pt x="1" y="9304"/>
                    <a:pt x="665" y="10927"/>
                  </a:cubicBezTo>
                  <a:cubicBezTo>
                    <a:pt x="886" y="11517"/>
                    <a:pt x="1181" y="12070"/>
                    <a:pt x="1513" y="12623"/>
                  </a:cubicBezTo>
                  <a:cubicBezTo>
                    <a:pt x="2177" y="13619"/>
                    <a:pt x="2472" y="14099"/>
                    <a:pt x="3763" y="14136"/>
                  </a:cubicBezTo>
                  <a:cubicBezTo>
                    <a:pt x="3889" y="14139"/>
                    <a:pt x="4000" y="14142"/>
                    <a:pt x="4100" y="14142"/>
                  </a:cubicBezTo>
                  <a:cubicBezTo>
                    <a:pt x="4937" y="14142"/>
                    <a:pt x="4948" y="13983"/>
                    <a:pt x="5607" y="13324"/>
                  </a:cubicBezTo>
                  <a:lnTo>
                    <a:pt x="6677" y="12254"/>
                  </a:lnTo>
                  <a:cubicBezTo>
                    <a:pt x="7452" y="11443"/>
                    <a:pt x="8263" y="10668"/>
                    <a:pt x="9075" y="9820"/>
                  </a:cubicBezTo>
                  <a:cubicBezTo>
                    <a:pt x="9124" y="9787"/>
                    <a:pt x="9189" y="9769"/>
                    <a:pt x="9255" y="9769"/>
                  </a:cubicBezTo>
                  <a:cubicBezTo>
                    <a:pt x="9336" y="9769"/>
                    <a:pt x="9419" y="9796"/>
                    <a:pt x="9480" y="9857"/>
                  </a:cubicBezTo>
                  <a:cubicBezTo>
                    <a:pt x="9562" y="9761"/>
                    <a:pt x="9680" y="9716"/>
                    <a:pt x="9797" y="9716"/>
                  </a:cubicBezTo>
                  <a:cubicBezTo>
                    <a:pt x="9996" y="9716"/>
                    <a:pt x="10195" y="9846"/>
                    <a:pt x="10218" y="10078"/>
                  </a:cubicBezTo>
                  <a:cubicBezTo>
                    <a:pt x="10587" y="15095"/>
                    <a:pt x="10993" y="20222"/>
                    <a:pt x="9665" y="25127"/>
                  </a:cubicBezTo>
                  <a:cubicBezTo>
                    <a:pt x="8927" y="27783"/>
                    <a:pt x="6198" y="31840"/>
                    <a:pt x="9222" y="33906"/>
                  </a:cubicBezTo>
                  <a:cubicBezTo>
                    <a:pt x="10159" y="34531"/>
                    <a:pt x="11207" y="34733"/>
                    <a:pt x="12274" y="34733"/>
                  </a:cubicBezTo>
                  <a:cubicBezTo>
                    <a:pt x="12719" y="34733"/>
                    <a:pt x="13167" y="34698"/>
                    <a:pt x="13611" y="34644"/>
                  </a:cubicBezTo>
                  <a:cubicBezTo>
                    <a:pt x="14349" y="34607"/>
                    <a:pt x="15124" y="34496"/>
                    <a:pt x="15861" y="34238"/>
                  </a:cubicBezTo>
                  <a:cubicBezTo>
                    <a:pt x="16710" y="33832"/>
                    <a:pt x="17521" y="32467"/>
                    <a:pt x="17521" y="31472"/>
                  </a:cubicBezTo>
                  <a:cubicBezTo>
                    <a:pt x="17558" y="30181"/>
                    <a:pt x="17005" y="28742"/>
                    <a:pt x="16820" y="27414"/>
                  </a:cubicBezTo>
                  <a:cubicBezTo>
                    <a:pt x="16636" y="26086"/>
                    <a:pt x="16489" y="24722"/>
                    <a:pt x="16378" y="23394"/>
                  </a:cubicBezTo>
                  <a:cubicBezTo>
                    <a:pt x="16120" y="20738"/>
                    <a:pt x="16083" y="18045"/>
                    <a:pt x="16193" y="15353"/>
                  </a:cubicBezTo>
                  <a:cubicBezTo>
                    <a:pt x="16341" y="12771"/>
                    <a:pt x="16710" y="10226"/>
                    <a:pt x="17005" y="7681"/>
                  </a:cubicBezTo>
                  <a:cubicBezTo>
                    <a:pt x="17337" y="4914"/>
                    <a:pt x="17079" y="1299"/>
                    <a:pt x="14349" y="9"/>
                  </a:cubicBezTo>
                  <a:cubicBezTo>
                    <a:pt x="14256" y="3"/>
                    <a:pt x="14163" y="0"/>
                    <a:pt x="14070" y="0"/>
                  </a:cubicBezTo>
                  <a:close/>
                </a:path>
              </a:pathLst>
            </a:custGeom>
            <a:solidFill>
              <a:schemeClr val="lt1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9" name="Google Shape;2114;p72">
              <a:extLst>
                <a:ext uri="{FF2B5EF4-FFF2-40B4-BE49-F238E27FC236}">
                  <a16:creationId xmlns:a16="http://schemas.microsoft.com/office/drawing/2014/main" id="{EDC0C87E-2D81-4E96-9DFE-F50852C97329}"/>
                </a:ext>
              </a:extLst>
            </p:cNvPr>
            <p:cNvSpPr/>
            <p:nvPr/>
          </p:nvSpPr>
          <p:spPr>
            <a:xfrm>
              <a:off x="938363" y="2111352"/>
              <a:ext cx="359830" cy="639357"/>
            </a:xfrm>
            <a:custGeom>
              <a:avLst/>
              <a:gdLst/>
              <a:ahLst/>
              <a:cxnLst/>
              <a:rect l="l" t="t" r="r" b="b"/>
              <a:pathLst>
                <a:path w="20509" h="36441" extrusionOk="0">
                  <a:moveTo>
                    <a:pt x="14881" y="811"/>
                  </a:moveTo>
                  <a:cubicBezTo>
                    <a:pt x="14974" y="811"/>
                    <a:pt x="15067" y="814"/>
                    <a:pt x="15160" y="820"/>
                  </a:cubicBezTo>
                  <a:cubicBezTo>
                    <a:pt x="17853" y="2110"/>
                    <a:pt x="18148" y="5725"/>
                    <a:pt x="17816" y="8492"/>
                  </a:cubicBezTo>
                  <a:cubicBezTo>
                    <a:pt x="17521" y="11037"/>
                    <a:pt x="17152" y="13582"/>
                    <a:pt x="17004" y="16127"/>
                  </a:cubicBezTo>
                  <a:cubicBezTo>
                    <a:pt x="16894" y="18819"/>
                    <a:pt x="16931" y="21512"/>
                    <a:pt x="17152" y="24205"/>
                  </a:cubicBezTo>
                  <a:cubicBezTo>
                    <a:pt x="17263" y="25533"/>
                    <a:pt x="17410" y="26897"/>
                    <a:pt x="17631" y="28188"/>
                  </a:cubicBezTo>
                  <a:cubicBezTo>
                    <a:pt x="17816" y="29516"/>
                    <a:pt x="18332" y="30955"/>
                    <a:pt x="18332" y="32283"/>
                  </a:cubicBezTo>
                  <a:cubicBezTo>
                    <a:pt x="18295" y="33278"/>
                    <a:pt x="17484" y="34643"/>
                    <a:pt x="16672" y="35049"/>
                  </a:cubicBezTo>
                  <a:cubicBezTo>
                    <a:pt x="15935" y="35270"/>
                    <a:pt x="15160" y="35418"/>
                    <a:pt x="14422" y="35455"/>
                  </a:cubicBezTo>
                  <a:cubicBezTo>
                    <a:pt x="13967" y="35521"/>
                    <a:pt x="13508" y="35561"/>
                    <a:pt x="13054" y="35561"/>
                  </a:cubicBezTo>
                  <a:cubicBezTo>
                    <a:pt x="12000" y="35561"/>
                    <a:pt x="10972" y="35347"/>
                    <a:pt x="10070" y="34754"/>
                  </a:cubicBezTo>
                  <a:cubicBezTo>
                    <a:pt x="7009" y="32688"/>
                    <a:pt x="9738" y="28631"/>
                    <a:pt x="10513" y="25975"/>
                  </a:cubicBezTo>
                  <a:cubicBezTo>
                    <a:pt x="11841" y="21069"/>
                    <a:pt x="11435" y="15906"/>
                    <a:pt x="11066" y="10926"/>
                  </a:cubicBezTo>
                  <a:cubicBezTo>
                    <a:pt x="11043" y="10693"/>
                    <a:pt x="10842" y="10548"/>
                    <a:pt x="10642" y="10548"/>
                  </a:cubicBezTo>
                  <a:cubicBezTo>
                    <a:pt x="10525" y="10548"/>
                    <a:pt x="10409" y="10596"/>
                    <a:pt x="10328" y="10705"/>
                  </a:cubicBezTo>
                  <a:cubicBezTo>
                    <a:pt x="10264" y="10640"/>
                    <a:pt x="10175" y="10601"/>
                    <a:pt x="10090" y="10601"/>
                  </a:cubicBezTo>
                  <a:cubicBezTo>
                    <a:pt x="10028" y="10601"/>
                    <a:pt x="9969" y="10622"/>
                    <a:pt x="9922" y="10668"/>
                  </a:cubicBezTo>
                  <a:cubicBezTo>
                    <a:pt x="9111" y="11442"/>
                    <a:pt x="8300" y="12254"/>
                    <a:pt x="7488" y="13065"/>
                  </a:cubicBezTo>
                  <a:lnTo>
                    <a:pt x="6381" y="14135"/>
                  </a:lnTo>
                  <a:cubicBezTo>
                    <a:pt x="5722" y="14794"/>
                    <a:pt x="5711" y="14953"/>
                    <a:pt x="4874" y="14953"/>
                  </a:cubicBezTo>
                  <a:cubicBezTo>
                    <a:pt x="4775" y="14953"/>
                    <a:pt x="4663" y="14950"/>
                    <a:pt x="4537" y="14947"/>
                  </a:cubicBezTo>
                  <a:cubicBezTo>
                    <a:pt x="3246" y="14910"/>
                    <a:pt x="2951" y="14430"/>
                    <a:pt x="2324" y="13434"/>
                  </a:cubicBezTo>
                  <a:cubicBezTo>
                    <a:pt x="1955" y="12881"/>
                    <a:pt x="1660" y="12328"/>
                    <a:pt x="1439" y="11738"/>
                  </a:cubicBezTo>
                  <a:cubicBezTo>
                    <a:pt x="775" y="10115"/>
                    <a:pt x="1181" y="8381"/>
                    <a:pt x="2693" y="7422"/>
                  </a:cubicBezTo>
                  <a:lnTo>
                    <a:pt x="8410" y="3881"/>
                  </a:lnTo>
                  <a:cubicBezTo>
                    <a:pt x="10363" y="2603"/>
                    <a:pt x="12487" y="811"/>
                    <a:pt x="14881" y="811"/>
                  </a:cubicBezTo>
                  <a:close/>
                  <a:moveTo>
                    <a:pt x="13996" y="1"/>
                  </a:moveTo>
                  <a:cubicBezTo>
                    <a:pt x="13878" y="1"/>
                    <a:pt x="13795" y="97"/>
                    <a:pt x="13795" y="192"/>
                  </a:cubicBezTo>
                  <a:cubicBezTo>
                    <a:pt x="11177" y="598"/>
                    <a:pt x="8742" y="2774"/>
                    <a:pt x="6640" y="4102"/>
                  </a:cubicBezTo>
                  <a:cubicBezTo>
                    <a:pt x="4869" y="5172"/>
                    <a:pt x="2914" y="6168"/>
                    <a:pt x="1291" y="7459"/>
                  </a:cubicBezTo>
                  <a:cubicBezTo>
                    <a:pt x="295" y="8233"/>
                    <a:pt x="0" y="8713"/>
                    <a:pt x="148" y="9967"/>
                  </a:cubicBezTo>
                  <a:cubicBezTo>
                    <a:pt x="332" y="11848"/>
                    <a:pt x="2029" y="15684"/>
                    <a:pt x="4095" y="16238"/>
                  </a:cubicBezTo>
                  <a:cubicBezTo>
                    <a:pt x="4253" y="16277"/>
                    <a:pt x="4400" y="16296"/>
                    <a:pt x="4538" y="16296"/>
                  </a:cubicBezTo>
                  <a:cubicBezTo>
                    <a:pt x="5168" y="16296"/>
                    <a:pt x="5609" y="15910"/>
                    <a:pt x="6123" y="15426"/>
                  </a:cubicBezTo>
                  <a:cubicBezTo>
                    <a:pt x="7599" y="14098"/>
                    <a:pt x="8927" y="12549"/>
                    <a:pt x="10218" y="11074"/>
                  </a:cubicBezTo>
                  <a:cubicBezTo>
                    <a:pt x="10513" y="14983"/>
                    <a:pt x="10808" y="18967"/>
                    <a:pt x="10254" y="22877"/>
                  </a:cubicBezTo>
                  <a:cubicBezTo>
                    <a:pt x="9959" y="24795"/>
                    <a:pt x="9443" y="26676"/>
                    <a:pt x="8742" y="28483"/>
                  </a:cubicBezTo>
                  <a:cubicBezTo>
                    <a:pt x="8300" y="29664"/>
                    <a:pt x="7746" y="30881"/>
                    <a:pt x="7746" y="32172"/>
                  </a:cubicBezTo>
                  <a:cubicBezTo>
                    <a:pt x="7820" y="34459"/>
                    <a:pt x="9627" y="35971"/>
                    <a:pt x="11804" y="36303"/>
                  </a:cubicBezTo>
                  <a:cubicBezTo>
                    <a:pt x="12281" y="36389"/>
                    <a:pt x="12891" y="36440"/>
                    <a:pt x="13552" y="36440"/>
                  </a:cubicBezTo>
                  <a:cubicBezTo>
                    <a:pt x="15443" y="36440"/>
                    <a:pt x="17762" y="36021"/>
                    <a:pt x="18664" y="34791"/>
                  </a:cubicBezTo>
                  <a:cubicBezTo>
                    <a:pt x="19291" y="33942"/>
                    <a:pt x="19254" y="32947"/>
                    <a:pt x="19107" y="31951"/>
                  </a:cubicBezTo>
                  <a:cubicBezTo>
                    <a:pt x="18849" y="30143"/>
                    <a:pt x="18443" y="28373"/>
                    <a:pt x="18222" y="26565"/>
                  </a:cubicBezTo>
                  <a:cubicBezTo>
                    <a:pt x="17742" y="22582"/>
                    <a:pt x="17631" y="18561"/>
                    <a:pt x="17927" y="14541"/>
                  </a:cubicBezTo>
                  <a:cubicBezTo>
                    <a:pt x="18222" y="10631"/>
                    <a:pt x="20509" y="2037"/>
                    <a:pt x="15381" y="303"/>
                  </a:cubicBezTo>
                  <a:cubicBezTo>
                    <a:pt x="15345" y="229"/>
                    <a:pt x="15308" y="156"/>
                    <a:pt x="15234" y="156"/>
                  </a:cubicBezTo>
                  <a:lnTo>
                    <a:pt x="14976" y="156"/>
                  </a:lnTo>
                  <a:cubicBezTo>
                    <a:pt x="14681" y="82"/>
                    <a:pt x="14349" y="45"/>
                    <a:pt x="14054" y="8"/>
                  </a:cubicBezTo>
                  <a:cubicBezTo>
                    <a:pt x="14034" y="3"/>
                    <a:pt x="14015" y="1"/>
                    <a:pt x="13996" y="1"/>
                  </a:cubicBezTo>
                  <a:close/>
                </a:path>
              </a:pathLst>
            </a:custGeom>
            <a:solidFill>
              <a:srgbClr val="1C1C1B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5078" y="5226687"/>
            <a:ext cx="1825034" cy="2866313"/>
          </a:xfrm>
          <a:prstGeom prst="rect">
            <a:avLst/>
          </a:prstGeom>
        </p:spPr>
      </p:pic>
      <p:sp>
        <p:nvSpPr>
          <p:cNvPr id="34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13557" y="248140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3600" smtClean="0">
                <a:latin typeface="SVN-Segoe Print" panose="020B0606040200020203" pitchFamily="34" charset="0"/>
              </a:rPr>
              <a:t>Vận Dụng</a:t>
            </a:r>
            <a:endParaRPr sz="3600">
              <a:latin typeface="SVN-Segoe Print" panose="020B0606040200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36443" y="2063087"/>
                <a:ext cx="12168554" cy="3005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u="sng" smtClean="0">
                    <a:latin typeface="SVN-A Love Of Thunder" panose="02040603050506020204" pitchFamily="18" charset="0"/>
                    <a:cs typeface="Times New Roman" panose="02020603050405020304" pitchFamily="18" charset="0"/>
                  </a:rPr>
                  <a:t>Ví dụ 1: 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thức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3.3.3.3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 dạng luỹ thừa. Hãy chỉ ra cơ số và số mũ của luỹ thừa đó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43" y="2063087"/>
                <a:ext cx="12168554" cy="3005118"/>
              </a:xfrm>
              <a:prstGeom prst="rect">
                <a:avLst/>
              </a:prstGeom>
              <a:blipFill rotWithShape="1">
                <a:blip r:embed="rId4"/>
                <a:stretch>
                  <a:fillRect l="-1252" r="-1953" b="-4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36443" y="4932600"/>
                <a:ext cx="7128298" cy="30554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3.3.3.3.3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Cơ số là 3 và số mũ là 5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1.11 = 121</a:t>
                </a:r>
              </a:p>
              <a:p>
                <a:pPr>
                  <a:lnSpc>
                    <a:spcPct val="150000"/>
                  </a:lnSpc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43" y="4932600"/>
                <a:ext cx="7128298" cy="3055452"/>
              </a:xfrm>
              <a:prstGeom prst="rect">
                <a:avLst/>
              </a:prstGeom>
              <a:blipFill rotWithShape="1">
                <a:blip r:embed="rId5"/>
                <a:stretch>
                  <a:fillRect l="-2137" r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04655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7" name="Google Shape;1329;p51">
            <a:extLst>
              <a:ext uri="{FF2B5EF4-FFF2-40B4-BE49-F238E27FC236}">
                <a16:creationId xmlns:a16="http://schemas.microsoft.com/office/drawing/2014/main" id="{2556B533-57E4-4F6C-874A-711A8E03F0EE}"/>
              </a:ext>
            </a:extLst>
          </p:cNvPr>
          <p:cNvGrpSpPr/>
          <p:nvPr/>
        </p:nvGrpSpPr>
        <p:grpSpPr>
          <a:xfrm>
            <a:off x="310579" y="1"/>
            <a:ext cx="3064763" cy="2244056"/>
            <a:chOff x="1240825" y="240075"/>
            <a:chExt cx="5918800" cy="5145775"/>
          </a:xfrm>
          <a:solidFill>
            <a:srgbClr val="FFFFFF"/>
          </a:solidFill>
        </p:grpSpPr>
        <p:sp>
          <p:nvSpPr>
            <p:cNvPr id="48" name="Google Shape;1330;p51">
              <a:extLst>
                <a:ext uri="{FF2B5EF4-FFF2-40B4-BE49-F238E27FC236}">
                  <a16:creationId xmlns:a16="http://schemas.microsoft.com/office/drawing/2014/main" id="{0674613E-5671-4746-AFE7-52EBF5C718DD}"/>
                </a:ext>
              </a:extLst>
            </p:cNvPr>
            <p:cNvSpPr/>
            <p:nvPr/>
          </p:nvSpPr>
          <p:spPr>
            <a:xfrm>
              <a:off x="1410000" y="323650"/>
              <a:ext cx="5749625" cy="4943150"/>
            </a:xfrm>
            <a:custGeom>
              <a:avLst/>
              <a:gdLst/>
              <a:ahLst/>
              <a:cxnLst/>
              <a:rect l="l" t="t" r="r" b="b"/>
              <a:pathLst>
                <a:path w="229985" h="197726" extrusionOk="0">
                  <a:moveTo>
                    <a:pt x="90693" y="0"/>
                  </a:moveTo>
                  <a:cubicBezTo>
                    <a:pt x="87728" y="0"/>
                    <a:pt x="84703" y="126"/>
                    <a:pt x="81621" y="385"/>
                  </a:cubicBezTo>
                  <a:cubicBezTo>
                    <a:pt x="82044" y="1654"/>
                    <a:pt x="81198" y="3134"/>
                    <a:pt x="79295" y="3134"/>
                  </a:cubicBezTo>
                  <a:cubicBezTo>
                    <a:pt x="78882" y="3128"/>
                    <a:pt x="78471" y="3125"/>
                    <a:pt x="78060" y="3125"/>
                  </a:cubicBezTo>
                  <a:cubicBezTo>
                    <a:pt x="49848" y="3125"/>
                    <a:pt x="26253" y="17393"/>
                    <a:pt x="13956" y="38235"/>
                  </a:cubicBezTo>
                  <a:cubicBezTo>
                    <a:pt x="0" y="61284"/>
                    <a:pt x="1480" y="88561"/>
                    <a:pt x="4652" y="113513"/>
                  </a:cubicBezTo>
                  <a:cubicBezTo>
                    <a:pt x="7612" y="136349"/>
                    <a:pt x="13110" y="161724"/>
                    <a:pt x="33410" y="178852"/>
                  </a:cubicBezTo>
                  <a:cubicBezTo>
                    <a:pt x="48634" y="191399"/>
                    <a:pt x="70213" y="197726"/>
                    <a:pt x="91652" y="197726"/>
                  </a:cubicBezTo>
                  <a:cubicBezTo>
                    <a:pt x="97309" y="197726"/>
                    <a:pt x="102957" y="197285"/>
                    <a:pt x="108475" y="196402"/>
                  </a:cubicBezTo>
                  <a:cubicBezTo>
                    <a:pt x="229985" y="176631"/>
                    <a:pt x="201655" y="0"/>
                    <a:pt x="9069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49" name="Google Shape;1331;p51">
              <a:extLst>
                <a:ext uri="{FF2B5EF4-FFF2-40B4-BE49-F238E27FC236}">
                  <a16:creationId xmlns:a16="http://schemas.microsoft.com/office/drawing/2014/main" id="{A592678E-3B92-4986-8A2F-5BDAA5C8B72E}"/>
                </a:ext>
              </a:extLst>
            </p:cNvPr>
            <p:cNvSpPr/>
            <p:nvPr/>
          </p:nvSpPr>
          <p:spPr>
            <a:xfrm>
              <a:off x="1240825" y="240075"/>
              <a:ext cx="5918800" cy="5145775"/>
            </a:xfrm>
            <a:custGeom>
              <a:avLst/>
              <a:gdLst/>
              <a:ahLst/>
              <a:cxnLst/>
              <a:rect l="l" t="t" r="r" b="b"/>
              <a:pathLst>
                <a:path w="236752" h="205831" extrusionOk="0">
                  <a:moveTo>
                    <a:pt x="97460" y="3343"/>
                  </a:moveTo>
                  <a:cubicBezTo>
                    <a:pt x="208422" y="3343"/>
                    <a:pt x="236752" y="179974"/>
                    <a:pt x="115242" y="199745"/>
                  </a:cubicBezTo>
                  <a:cubicBezTo>
                    <a:pt x="109644" y="200641"/>
                    <a:pt x="103912" y="201091"/>
                    <a:pt x="98173" y="201091"/>
                  </a:cubicBezTo>
                  <a:cubicBezTo>
                    <a:pt x="76815" y="201091"/>
                    <a:pt x="55343" y="194861"/>
                    <a:pt x="40177" y="182195"/>
                  </a:cubicBezTo>
                  <a:cubicBezTo>
                    <a:pt x="19877" y="165067"/>
                    <a:pt x="14379" y="139692"/>
                    <a:pt x="11419" y="116856"/>
                  </a:cubicBezTo>
                  <a:cubicBezTo>
                    <a:pt x="8247" y="91904"/>
                    <a:pt x="6767" y="64627"/>
                    <a:pt x="20723" y="41578"/>
                  </a:cubicBezTo>
                  <a:cubicBezTo>
                    <a:pt x="33020" y="20736"/>
                    <a:pt x="56615" y="6468"/>
                    <a:pt x="84827" y="6468"/>
                  </a:cubicBezTo>
                  <a:cubicBezTo>
                    <a:pt x="85238" y="6468"/>
                    <a:pt x="85649" y="6471"/>
                    <a:pt x="86062" y="6477"/>
                  </a:cubicBezTo>
                  <a:cubicBezTo>
                    <a:pt x="87965" y="6477"/>
                    <a:pt x="88811" y="4997"/>
                    <a:pt x="88388" y="3728"/>
                  </a:cubicBezTo>
                  <a:cubicBezTo>
                    <a:pt x="91470" y="3469"/>
                    <a:pt x="94495" y="3343"/>
                    <a:pt x="97460" y="3343"/>
                  </a:cubicBezTo>
                  <a:close/>
                  <a:moveTo>
                    <a:pt x="98040" y="1"/>
                  </a:moveTo>
                  <a:cubicBezTo>
                    <a:pt x="91791" y="1"/>
                    <a:pt x="85324" y="586"/>
                    <a:pt x="78661" y="1825"/>
                  </a:cubicBezTo>
                  <a:cubicBezTo>
                    <a:pt x="33833" y="2248"/>
                    <a:pt x="7824" y="42001"/>
                    <a:pt x="4230" y="75199"/>
                  </a:cubicBezTo>
                  <a:cubicBezTo>
                    <a:pt x="1" y="111992"/>
                    <a:pt x="4864" y="165913"/>
                    <a:pt x="43137" y="190864"/>
                  </a:cubicBezTo>
                  <a:cubicBezTo>
                    <a:pt x="58926" y="201081"/>
                    <a:pt x="77776" y="205831"/>
                    <a:pt x="96710" y="205831"/>
                  </a:cubicBezTo>
                  <a:cubicBezTo>
                    <a:pt x="120882" y="205831"/>
                    <a:pt x="145193" y="198089"/>
                    <a:pt x="163453" y="184098"/>
                  </a:cubicBezTo>
                  <a:cubicBezTo>
                    <a:pt x="201303" y="155340"/>
                    <a:pt x="208916" y="110301"/>
                    <a:pt x="194114" y="70970"/>
                  </a:cubicBezTo>
                  <a:cubicBezTo>
                    <a:pt x="179926" y="33261"/>
                    <a:pt x="145137" y="1"/>
                    <a:pt x="9804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50" name="Hộp Văn bản 45">
            <a:extLst>
              <a:ext uri="{FF2B5EF4-FFF2-40B4-BE49-F238E27FC236}">
                <a16:creationId xmlns:a16="http://schemas.microsoft.com/office/drawing/2014/main" id="{9250DE07-DF0B-405C-96B8-F5791A04AF3B}"/>
              </a:ext>
            </a:extLst>
          </p:cNvPr>
          <p:cNvSpPr txBox="1"/>
          <p:nvPr/>
        </p:nvSpPr>
        <p:spPr>
          <a:xfrm>
            <a:off x="-70435" y="956023"/>
            <a:ext cx="3445777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60" smtClean="0">
                <a:latin typeface="Patrick Hand" panose="00000500000000000000" pitchFamily="2" charset="0"/>
              </a:rPr>
              <a:t>Lũy thừa với số mũ</a:t>
            </a:r>
          </a:p>
          <a:p>
            <a:pPr algn="ctr"/>
            <a:r>
              <a:rPr lang="en-US" sz="2560">
                <a:latin typeface="Patrick Hand" panose="00000500000000000000" pitchFamily="2" charset="0"/>
              </a:rPr>
              <a:t>t</a:t>
            </a:r>
            <a:r>
              <a:rPr lang="en-US" sz="2560" smtClean="0">
                <a:latin typeface="Patrick Hand" panose="00000500000000000000" pitchFamily="2" charset="0"/>
              </a:rPr>
              <a:t>ự nhiên</a:t>
            </a:r>
            <a:endParaRPr lang="vi-VN" sz="2560">
              <a:latin typeface="Patrick Hand" panose="00000500000000000000" pitchFamily="2" charset="0"/>
            </a:endParaRPr>
          </a:p>
        </p:txBody>
      </p:sp>
      <p:sp>
        <p:nvSpPr>
          <p:cNvPr id="51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13557" y="248140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3600" smtClean="0">
                <a:latin typeface="SVN-Segoe Print" panose="020B0606040200020203" pitchFamily="34" charset="0"/>
              </a:rPr>
              <a:t>Vận Dụng</a:t>
            </a:r>
            <a:endParaRPr sz="3600">
              <a:latin typeface="SVN-Segoe Print" panose="020B0606040200020203" pitchFamily="34" charset="0"/>
            </a:endParaRPr>
          </a:p>
        </p:txBody>
      </p:sp>
      <p:grpSp>
        <p:nvGrpSpPr>
          <p:cNvPr id="52" name="Google Shape;2112;p72">
            <a:extLst>
              <a:ext uri="{FF2B5EF4-FFF2-40B4-BE49-F238E27FC236}">
                <a16:creationId xmlns:a16="http://schemas.microsoft.com/office/drawing/2014/main" id="{47632B75-ACFC-4E82-91E7-FA648BA4718A}"/>
              </a:ext>
            </a:extLst>
          </p:cNvPr>
          <p:cNvGrpSpPr/>
          <p:nvPr/>
        </p:nvGrpSpPr>
        <p:grpSpPr>
          <a:xfrm>
            <a:off x="1195241" y="401154"/>
            <a:ext cx="530065" cy="508072"/>
            <a:chOff x="938363" y="2111352"/>
            <a:chExt cx="359830" cy="639357"/>
          </a:xfrm>
        </p:grpSpPr>
        <p:sp>
          <p:nvSpPr>
            <p:cNvPr id="53" name="Google Shape;2113;p72">
              <a:extLst>
                <a:ext uri="{FF2B5EF4-FFF2-40B4-BE49-F238E27FC236}">
                  <a16:creationId xmlns:a16="http://schemas.microsoft.com/office/drawing/2014/main" id="{9ECBF57E-7079-40E3-A9FF-9CE43514C988}"/>
                </a:ext>
              </a:extLst>
            </p:cNvPr>
            <p:cNvSpPr/>
            <p:nvPr/>
          </p:nvSpPr>
          <p:spPr>
            <a:xfrm>
              <a:off x="952592" y="2125582"/>
              <a:ext cx="308073" cy="609408"/>
            </a:xfrm>
            <a:custGeom>
              <a:avLst/>
              <a:gdLst/>
              <a:ahLst/>
              <a:cxnLst/>
              <a:rect l="l" t="t" r="r" b="b"/>
              <a:pathLst>
                <a:path w="17559" h="34734" extrusionOk="0">
                  <a:moveTo>
                    <a:pt x="14070" y="0"/>
                  </a:moveTo>
                  <a:cubicBezTo>
                    <a:pt x="11676" y="0"/>
                    <a:pt x="9552" y="1792"/>
                    <a:pt x="7599" y="3070"/>
                  </a:cubicBezTo>
                  <a:cubicBezTo>
                    <a:pt x="5681" y="4250"/>
                    <a:pt x="3800" y="5431"/>
                    <a:pt x="1919" y="6611"/>
                  </a:cubicBezTo>
                  <a:cubicBezTo>
                    <a:pt x="407" y="7570"/>
                    <a:pt x="1" y="9304"/>
                    <a:pt x="665" y="10927"/>
                  </a:cubicBezTo>
                  <a:cubicBezTo>
                    <a:pt x="886" y="11517"/>
                    <a:pt x="1181" y="12070"/>
                    <a:pt x="1513" y="12623"/>
                  </a:cubicBezTo>
                  <a:cubicBezTo>
                    <a:pt x="2177" y="13619"/>
                    <a:pt x="2472" y="14099"/>
                    <a:pt x="3763" y="14136"/>
                  </a:cubicBezTo>
                  <a:cubicBezTo>
                    <a:pt x="3889" y="14139"/>
                    <a:pt x="4000" y="14142"/>
                    <a:pt x="4100" y="14142"/>
                  </a:cubicBezTo>
                  <a:cubicBezTo>
                    <a:pt x="4937" y="14142"/>
                    <a:pt x="4948" y="13983"/>
                    <a:pt x="5607" y="13324"/>
                  </a:cubicBezTo>
                  <a:lnTo>
                    <a:pt x="6677" y="12254"/>
                  </a:lnTo>
                  <a:cubicBezTo>
                    <a:pt x="7452" y="11443"/>
                    <a:pt x="8263" y="10668"/>
                    <a:pt x="9075" y="9820"/>
                  </a:cubicBezTo>
                  <a:cubicBezTo>
                    <a:pt x="9124" y="9787"/>
                    <a:pt x="9189" y="9769"/>
                    <a:pt x="9255" y="9769"/>
                  </a:cubicBezTo>
                  <a:cubicBezTo>
                    <a:pt x="9336" y="9769"/>
                    <a:pt x="9419" y="9796"/>
                    <a:pt x="9480" y="9857"/>
                  </a:cubicBezTo>
                  <a:cubicBezTo>
                    <a:pt x="9562" y="9761"/>
                    <a:pt x="9680" y="9716"/>
                    <a:pt x="9797" y="9716"/>
                  </a:cubicBezTo>
                  <a:cubicBezTo>
                    <a:pt x="9996" y="9716"/>
                    <a:pt x="10195" y="9846"/>
                    <a:pt x="10218" y="10078"/>
                  </a:cubicBezTo>
                  <a:cubicBezTo>
                    <a:pt x="10587" y="15095"/>
                    <a:pt x="10993" y="20222"/>
                    <a:pt x="9665" y="25127"/>
                  </a:cubicBezTo>
                  <a:cubicBezTo>
                    <a:pt x="8927" y="27783"/>
                    <a:pt x="6198" y="31840"/>
                    <a:pt x="9222" y="33906"/>
                  </a:cubicBezTo>
                  <a:cubicBezTo>
                    <a:pt x="10159" y="34531"/>
                    <a:pt x="11207" y="34733"/>
                    <a:pt x="12274" y="34733"/>
                  </a:cubicBezTo>
                  <a:cubicBezTo>
                    <a:pt x="12719" y="34733"/>
                    <a:pt x="13167" y="34698"/>
                    <a:pt x="13611" y="34644"/>
                  </a:cubicBezTo>
                  <a:cubicBezTo>
                    <a:pt x="14349" y="34607"/>
                    <a:pt x="15124" y="34496"/>
                    <a:pt x="15861" y="34238"/>
                  </a:cubicBezTo>
                  <a:cubicBezTo>
                    <a:pt x="16710" y="33832"/>
                    <a:pt x="17521" y="32467"/>
                    <a:pt x="17521" y="31472"/>
                  </a:cubicBezTo>
                  <a:cubicBezTo>
                    <a:pt x="17558" y="30181"/>
                    <a:pt x="17005" y="28742"/>
                    <a:pt x="16820" y="27414"/>
                  </a:cubicBezTo>
                  <a:cubicBezTo>
                    <a:pt x="16636" y="26086"/>
                    <a:pt x="16489" y="24722"/>
                    <a:pt x="16378" y="23394"/>
                  </a:cubicBezTo>
                  <a:cubicBezTo>
                    <a:pt x="16120" y="20738"/>
                    <a:pt x="16083" y="18045"/>
                    <a:pt x="16193" y="15353"/>
                  </a:cubicBezTo>
                  <a:cubicBezTo>
                    <a:pt x="16341" y="12771"/>
                    <a:pt x="16710" y="10226"/>
                    <a:pt x="17005" y="7681"/>
                  </a:cubicBezTo>
                  <a:cubicBezTo>
                    <a:pt x="17337" y="4914"/>
                    <a:pt x="17079" y="1299"/>
                    <a:pt x="14349" y="9"/>
                  </a:cubicBezTo>
                  <a:cubicBezTo>
                    <a:pt x="14256" y="3"/>
                    <a:pt x="14163" y="0"/>
                    <a:pt x="14070" y="0"/>
                  </a:cubicBezTo>
                  <a:close/>
                </a:path>
              </a:pathLst>
            </a:custGeom>
            <a:solidFill>
              <a:schemeClr val="lt1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54" name="Google Shape;2114;p72">
              <a:extLst>
                <a:ext uri="{FF2B5EF4-FFF2-40B4-BE49-F238E27FC236}">
                  <a16:creationId xmlns:a16="http://schemas.microsoft.com/office/drawing/2014/main" id="{EDC0C87E-2D81-4E96-9DFE-F50852C97329}"/>
                </a:ext>
              </a:extLst>
            </p:cNvPr>
            <p:cNvSpPr/>
            <p:nvPr/>
          </p:nvSpPr>
          <p:spPr>
            <a:xfrm>
              <a:off x="938363" y="2111352"/>
              <a:ext cx="359830" cy="639357"/>
            </a:xfrm>
            <a:custGeom>
              <a:avLst/>
              <a:gdLst/>
              <a:ahLst/>
              <a:cxnLst/>
              <a:rect l="l" t="t" r="r" b="b"/>
              <a:pathLst>
                <a:path w="20509" h="36441" extrusionOk="0">
                  <a:moveTo>
                    <a:pt x="14881" y="811"/>
                  </a:moveTo>
                  <a:cubicBezTo>
                    <a:pt x="14974" y="811"/>
                    <a:pt x="15067" y="814"/>
                    <a:pt x="15160" y="820"/>
                  </a:cubicBezTo>
                  <a:cubicBezTo>
                    <a:pt x="17853" y="2110"/>
                    <a:pt x="18148" y="5725"/>
                    <a:pt x="17816" y="8492"/>
                  </a:cubicBezTo>
                  <a:cubicBezTo>
                    <a:pt x="17521" y="11037"/>
                    <a:pt x="17152" y="13582"/>
                    <a:pt x="17004" y="16127"/>
                  </a:cubicBezTo>
                  <a:cubicBezTo>
                    <a:pt x="16894" y="18819"/>
                    <a:pt x="16931" y="21512"/>
                    <a:pt x="17152" y="24205"/>
                  </a:cubicBezTo>
                  <a:cubicBezTo>
                    <a:pt x="17263" y="25533"/>
                    <a:pt x="17410" y="26897"/>
                    <a:pt x="17631" y="28188"/>
                  </a:cubicBezTo>
                  <a:cubicBezTo>
                    <a:pt x="17816" y="29516"/>
                    <a:pt x="18332" y="30955"/>
                    <a:pt x="18332" y="32283"/>
                  </a:cubicBezTo>
                  <a:cubicBezTo>
                    <a:pt x="18295" y="33278"/>
                    <a:pt x="17484" y="34643"/>
                    <a:pt x="16672" y="35049"/>
                  </a:cubicBezTo>
                  <a:cubicBezTo>
                    <a:pt x="15935" y="35270"/>
                    <a:pt x="15160" y="35418"/>
                    <a:pt x="14422" y="35455"/>
                  </a:cubicBezTo>
                  <a:cubicBezTo>
                    <a:pt x="13967" y="35521"/>
                    <a:pt x="13508" y="35561"/>
                    <a:pt x="13054" y="35561"/>
                  </a:cubicBezTo>
                  <a:cubicBezTo>
                    <a:pt x="12000" y="35561"/>
                    <a:pt x="10972" y="35347"/>
                    <a:pt x="10070" y="34754"/>
                  </a:cubicBezTo>
                  <a:cubicBezTo>
                    <a:pt x="7009" y="32688"/>
                    <a:pt x="9738" y="28631"/>
                    <a:pt x="10513" y="25975"/>
                  </a:cubicBezTo>
                  <a:cubicBezTo>
                    <a:pt x="11841" y="21069"/>
                    <a:pt x="11435" y="15906"/>
                    <a:pt x="11066" y="10926"/>
                  </a:cubicBezTo>
                  <a:cubicBezTo>
                    <a:pt x="11043" y="10693"/>
                    <a:pt x="10842" y="10548"/>
                    <a:pt x="10642" y="10548"/>
                  </a:cubicBezTo>
                  <a:cubicBezTo>
                    <a:pt x="10525" y="10548"/>
                    <a:pt x="10409" y="10596"/>
                    <a:pt x="10328" y="10705"/>
                  </a:cubicBezTo>
                  <a:cubicBezTo>
                    <a:pt x="10264" y="10640"/>
                    <a:pt x="10175" y="10601"/>
                    <a:pt x="10090" y="10601"/>
                  </a:cubicBezTo>
                  <a:cubicBezTo>
                    <a:pt x="10028" y="10601"/>
                    <a:pt x="9969" y="10622"/>
                    <a:pt x="9922" y="10668"/>
                  </a:cubicBezTo>
                  <a:cubicBezTo>
                    <a:pt x="9111" y="11442"/>
                    <a:pt x="8300" y="12254"/>
                    <a:pt x="7488" y="13065"/>
                  </a:cubicBezTo>
                  <a:lnTo>
                    <a:pt x="6381" y="14135"/>
                  </a:lnTo>
                  <a:cubicBezTo>
                    <a:pt x="5722" y="14794"/>
                    <a:pt x="5711" y="14953"/>
                    <a:pt x="4874" y="14953"/>
                  </a:cubicBezTo>
                  <a:cubicBezTo>
                    <a:pt x="4775" y="14953"/>
                    <a:pt x="4663" y="14950"/>
                    <a:pt x="4537" y="14947"/>
                  </a:cubicBezTo>
                  <a:cubicBezTo>
                    <a:pt x="3246" y="14910"/>
                    <a:pt x="2951" y="14430"/>
                    <a:pt x="2324" y="13434"/>
                  </a:cubicBezTo>
                  <a:cubicBezTo>
                    <a:pt x="1955" y="12881"/>
                    <a:pt x="1660" y="12328"/>
                    <a:pt x="1439" y="11738"/>
                  </a:cubicBezTo>
                  <a:cubicBezTo>
                    <a:pt x="775" y="10115"/>
                    <a:pt x="1181" y="8381"/>
                    <a:pt x="2693" y="7422"/>
                  </a:cubicBezTo>
                  <a:lnTo>
                    <a:pt x="8410" y="3881"/>
                  </a:lnTo>
                  <a:cubicBezTo>
                    <a:pt x="10363" y="2603"/>
                    <a:pt x="12487" y="811"/>
                    <a:pt x="14881" y="811"/>
                  </a:cubicBezTo>
                  <a:close/>
                  <a:moveTo>
                    <a:pt x="13996" y="1"/>
                  </a:moveTo>
                  <a:cubicBezTo>
                    <a:pt x="13878" y="1"/>
                    <a:pt x="13795" y="97"/>
                    <a:pt x="13795" y="192"/>
                  </a:cubicBezTo>
                  <a:cubicBezTo>
                    <a:pt x="11177" y="598"/>
                    <a:pt x="8742" y="2774"/>
                    <a:pt x="6640" y="4102"/>
                  </a:cubicBezTo>
                  <a:cubicBezTo>
                    <a:pt x="4869" y="5172"/>
                    <a:pt x="2914" y="6168"/>
                    <a:pt x="1291" y="7459"/>
                  </a:cubicBezTo>
                  <a:cubicBezTo>
                    <a:pt x="295" y="8233"/>
                    <a:pt x="0" y="8713"/>
                    <a:pt x="148" y="9967"/>
                  </a:cubicBezTo>
                  <a:cubicBezTo>
                    <a:pt x="332" y="11848"/>
                    <a:pt x="2029" y="15684"/>
                    <a:pt x="4095" y="16238"/>
                  </a:cubicBezTo>
                  <a:cubicBezTo>
                    <a:pt x="4253" y="16277"/>
                    <a:pt x="4400" y="16296"/>
                    <a:pt x="4538" y="16296"/>
                  </a:cubicBezTo>
                  <a:cubicBezTo>
                    <a:pt x="5168" y="16296"/>
                    <a:pt x="5609" y="15910"/>
                    <a:pt x="6123" y="15426"/>
                  </a:cubicBezTo>
                  <a:cubicBezTo>
                    <a:pt x="7599" y="14098"/>
                    <a:pt x="8927" y="12549"/>
                    <a:pt x="10218" y="11074"/>
                  </a:cubicBezTo>
                  <a:cubicBezTo>
                    <a:pt x="10513" y="14983"/>
                    <a:pt x="10808" y="18967"/>
                    <a:pt x="10254" y="22877"/>
                  </a:cubicBezTo>
                  <a:cubicBezTo>
                    <a:pt x="9959" y="24795"/>
                    <a:pt x="9443" y="26676"/>
                    <a:pt x="8742" y="28483"/>
                  </a:cubicBezTo>
                  <a:cubicBezTo>
                    <a:pt x="8300" y="29664"/>
                    <a:pt x="7746" y="30881"/>
                    <a:pt x="7746" y="32172"/>
                  </a:cubicBezTo>
                  <a:cubicBezTo>
                    <a:pt x="7820" y="34459"/>
                    <a:pt x="9627" y="35971"/>
                    <a:pt x="11804" y="36303"/>
                  </a:cubicBezTo>
                  <a:cubicBezTo>
                    <a:pt x="12281" y="36389"/>
                    <a:pt x="12891" y="36440"/>
                    <a:pt x="13552" y="36440"/>
                  </a:cubicBezTo>
                  <a:cubicBezTo>
                    <a:pt x="15443" y="36440"/>
                    <a:pt x="17762" y="36021"/>
                    <a:pt x="18664" y="34791"/>
                  </a:cubicBezTo>
                  <a:cubicBezTo>
                    <a:pt x="19291" y="33942"/>
                    <a:pt x="19254" y="32947"/>
                    <a:pt x="19107" y="31951"/>
                  </a:cubicBezTo>
                  <a:cubicBezTo>
                    <a:pt x="18849" y="30143"/>
                    <a:pt x="18443" y="28373"/>
                    <a:pt x="18222" y="26565"/>
                  </a:cubicBezTo>
                  <a:cubicBezTo>
                    <a:pt x="17742" y="22582"/>
                    <a:pt x="17631" y="18561"/>
                    <a:pt x="17927" y="14541"/>
                  </a:cubicBezTo>
                  <a:cubicBezTo>
                    <a:pt x="18222" y="10631"/>
                    <a:pt x="20509" y="2037"/>
                    <a:pt x="15381" y="303"/>
                  </a:cubicBezTo>
                  <a:cubicBezTo>
                    <a:pt x="15345" y="229"/>
                    <a:pt x="15308" y="156"/>
                    <a:pt x="15234" y="156"/>
                  </a:cubicBezTo>
                  <a:lnTo>
                    <a:pt x="14976" y="156"/>
                  </a:lnTo>
                  <a:cubicBezTo>
                    <a:pt x="14681" y="82"/>
                    <a:pt x="14349" y="45"/>
                    <a:pt x="14054" y="8"/>
                  </a:cubicBezTo>
                  <a:cubicBezTo>
                    <a:pt x="14034" y="3"/>
                    <a:pt x="14015" y="1"/>
                    <a:pt x="13996" y="1"/>
                  </a:cubicBezTo>
                  <a:close/>
                </a:path>
              </a:pathLst>
            </a:custGeom>
            <a:solidFill>
              <a:srgbClr val="1C1C1B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70561165"/>
                  </p:ext>
                </p:extLst>
              </p:nvPr>
            </p:nvGraphicFramePr>
            <p:xfrm>
              <a:off x="984226" y="3307149"/>
              <a:ext cx="12427119" cy="2432752"/>
            </p:xfrm>
            <a:graphic>
              <a:graphicData uri="http://schemas.openxmlformats.org/drawingml/2006/table">
                <a:tbl>
                  <a:tblPr firstRow="1" firstCol="1" bandRow="1">
                    <a:tableStyleId>{16D9F66E-5EB9-4882-86FB-DCBF35E3C3E4}</a:tableStyleId>
                  </a:tblPr>
                  <a:tblGrid>
                    <a:gridCol w="1023140">
                      <a:extLst>
                        <a:ext uri="{9D8B030D-6E8A-4147-A177-3AD203B41FA5}">
                          <a16:colId xmlns:a16="http://schemas.microsoft.com/office/drawing/2014/main" val="3540386619"/>
                        </a:ext>
                      </a:extLst>
                    </a:gridCol>
                    <a:gridCol w="1105111">
                      <a:extLst>
                        <a:ext uri="{9D8B030D-6E8A-4147-A177-3AD203B41FA5}">
                          <a16:colId xmlns:a16="http://schemas.microsoft.com/office/drawing/2014/main" val="3121437505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4199330727"/>
                        </a:ext>
                      </a:extLst>
                    </a:gridCol>
                    <a:gridCol w="1125416">
                      <a:extLst>
                        <a:ext uri="{9D8B030D-6E8A-4147-A177-3AD203B41FA5}">
                          <a16:colId xmlns:a16="http://schemas.microsoft.com/office/drawing/2014/main" val="4098651101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1557906781"/>
                        </a:ext>
                      </a:extLst>
                    </a:gridCol>
                    <a:gridCol w="1178169">
                      <a:extLst>
                        <a:ext uri="{9D8B030D-6E8A-4147-A177-3AD203B41FA5}">
                          <a16:colId xmlns:a16="http://schemas.microsoft.com/office/drawing/2014/main" val="222308566"/>
                        </a:ext>
                      </a:extLst>
                    </a:gridCol>
                    <a:gridCol w="1037492">
                      <a:extLst>
                        <a:ext uri="{9D8B030D-6E8A-4147-A177-3AD203B41FA5}">
                          <a16:colId xmlns:a16="http://schemas.microsoft.com/office/drawing/2014/main" val="3727088251"/>
                        </a:ext>
                      </a:extLst>
                    </a:gridCol>
                    <a:gridCol w="1213339">
                      <a:extLst>
                        <a:ext uri="{9D8B030D-6E8A-4147-A177-3AD203B41FA5}">
                          <a16:colId xmlns:a16="http://schemas.microsoft.com/office/drawing/2014/main" val="2839720133"/>
                        </a:ext>
                      </a:extLst>
                    </a:gridCol>
                    <a:gridCol w="1178169">
                      <a:extLst>
                        <a:ext uri="{9D8B030D-6E8A-4147-A177-3AD203B41FA5}">
                          <a16:colId xmlns:a16="http://schemas.microsoft.com/office/drawing/2014/main" val="1917631866"/>
                        </a:ext>
                      </a:extLst>
                    </a:gridCol>
                    <a:gridCol w="1230923">
                      <a:extLst>
                        <a:ext uri="{9D8B030D-6E8A-4147-A177-3AD203B41FA5}">
                          <a16:colId xmlns:a16="http://schemas.microsoft.com/office/drawing/2014/main" val="2596162933"/>
                        </a:ext>
                      </a:extLst>
                    </a:gridCol>
                    <a:gridCol w="1225206">
                      <a:extLst>
                        <a:ext uri="{9D8B030D-6E8A-4147-A177-3AD203B41FA5}">
                          <a16:colId xmlns:a16="http://schemas.microsoft.com/office/drawing/2014/main" val="1731951352"/>
                        </a:ext>
                      </a:extLst>
                    </a:gridCol>
                  </a:tblGrid>
                  <a:tr h="114394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a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1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2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3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4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5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6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7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8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9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10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813007488"/>
                      </a:ext>
                    </a:extLst>
                  </a:tr>
                  <a:tr h="128880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36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3600" b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974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5129763"/>
                  </p:ext>
                </p:extLst>
              </p:nvPr>
            </p:nvGraphicFramePr>
            <p:xfrm>
              <a:off x="984226" y="3307149"/>
              <a:ext cx="12427119" cy="2432752"/>
            </p:xfrm>
            <a:graphic>
              <a:graphicData uri="http://schemas.openxmlformats.org/drawingml/2006/table">
                <a:tbl>
                  <a:tblPr firstRow="1" firstCol="1" bandRow="1">
                    <a:tableStyleId>{16D9F66E-5EB9-4882-86FB-DCBF35E3C3E4}</a:tableStyleId>
                  </a:tblPr>
                  <a:tblGrid>
                    <a:gridCol w="1023140">
                      <a:extLst>
                        <a:ext uri="{9D8B030D-6E8A-4147-A177-3AD203B41FA5}">
                          <a16:colId xmlns:a16="http://schemas.microsoft.com/office/drawing/2014/main" val="3540386619"/>
                        </a:ext>
                      </a:extLst>
                    </a:gridCol>
                    <a:gridCol w="1105111">
                      <a:extLst>
                        <a:ext uri="{9D8B030D-6E8A-4147-A177-3AD203B41FA5}">
                          <a16:colId xmlns:a16="http://schemas.microsoft.com/office/drawing/2014/main" val="3121437505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4199330727"/>
                        </a:ext>
                      </a:extLst>
                    </a:gridCol>
                    <a:gridCol w="1125416">
                      <a:extLst>
                        <a:ext uri="{9D8B030D-6E8A-4147-A177-3AD203B41FA5}">
                          <a16:colId xmlns:a16="http://schemas.microsoft.com/office/drawing/2014/main" val="4098651101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1557906781"/>
                        </a:ext>
                      </a:extLst>
                    </a:gridCol>
                    <a:gridCol w="1178169">
                      <a:extLst>
                        <a:ext uri="{9D8B030D-6E8A-4147-A177-3AD203B41FA5}">
                          <a16:colId xmlns:a16="http://schemas.microsoft.com/office/drawing/2014/main" val="222308566"/>
                        </a:ext>
                      </a:extLst>
                    </a:gridCol>
                    <a:gridCol w="1037492">
                      <a:extLst>
                        <a:ext uri="{9D8B030D-6E8A-4147-A177-3AD203B41FA5}">
                          <a16:colId xmlns:a16="http://schemas.microsoft.com/office/drawing/2014/main" val="3727088251"/>
                        </a:ext>
                      </a:extLst>
                    </a:gridCol>
                    <a:gridCol w="1213339">
                      <a:extLst>
                        <a:ext uri="{9D8B030D-6E8A-4147-A177-3AD203B41FA5}">
                          <a16:colId xmlns:a16="http://schemas.microsoft.com/office/drawing/2014/main" val="2839720133"/>
                        </a:ext>
                      </a:extLst>
                    </a:gridCol>
                    <a:gridCol w="1178169">
                      <a:extLst>
                        <a:ext uri="{9D8B030D-6E8A-4147-A177-3AD203B41FA5}">
                          <a16:colId xmlns:a16="http://schemas.microsoft.com/office/drawing/2014/main" val="1917631866"/>
                        </a:ext>
                      </a:extLst>
                    </a:gridCol>
                    <a:gridCol w="1230923">
                      <a:extLst>
                        <a:ext uri="{9D8B030D-6E8A-4147-A177-3AD203B41FA5}">
                          <a16:colId xmlns:a16="http://schemas.microsoft.com/office/drawing/2014/main" val="2596162933"/>
                        </a:ext>
                      </a:extLst>
                    </a:gridCol>
                    <a:gridCol w="1225206">
                      <a:extLst>
                        <a:ext uri="{9D8B030D-6E8A-4147-A177-3AD203B41FA5}">
                          <a16:colId xmlns:a16="http://schemas.microsoft.com/office/drawing/2014/main" val="1731951352"/>
                        </a:ext>
                      </a:extLst>
                    </a:gridCol>
                  </a:tblGrid>
                  <a:tr h="114394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a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1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2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3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4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5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6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7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8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9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3600" b="0">
                              <a:effectLst/>
                            </a:rPr>
                            <a:t>10</a:t>
                          </a: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813007488"/>
                      </a:ext>
                    </a:extLst>
                  </a:tr>
                  <a:tr h="12888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95" t="-89151" r="-1115476" b="-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36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7974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TextBox 13"/>
          <p:cNvSpPr txBox="1"/>
          <p:nvPr/>
        </p:nvSpPr>
        <p:spPr>
          <a:xfrm>
            <a:off x="984226" y="2294846"/>
            <a:ext cx="102338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smtClean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Luyện tập 1</a:t>
            </a:r>
            <a:r>
              <a:rPr lang="en-US" sz="3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Hoàn thành bảng bình phương từ 1 đến 10.</a:t>
            </a:r>
            <a:endParaRPr lang="en-US" sz="3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84226" y="5739901"/>
            <a:ext cx="13080588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smtClean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Chú ý:</a:t>
            </a:r>
            <a:r>
              <a:rPr lang="en-US" sz="3200" smtClean="0">
                <a:latin typeface="SVN-A Love Of Thunder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số 0,1,4,9,16,25 … được gọi là số chính phương.</a:t>
            </a:r>
          </a:p>
          <a:p>
            <a:pPr>
              <a:lnSpc>
                <a:spcPct val="150000"/>
              </a:lnSpc>
            </a:pP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S</a:t>
            </a:r>
            <a:r>
              <a:rPr lang="vi-VN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 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chính phương </a:t>
            </a:r>
            <a:r>
              <a:rPr lang="vi-VN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 phương ( lũy thừa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 bậc 2) của một số tự nhiên</a:t>
            </a:r>
            <a:r>
              <a:rPr lang="vi-VN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6200000">
            <a:off x="10267235" y="6093272"/>
            <a:ext cx="1057275" cy="3200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51315" y="4758376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75342" y="4777708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42911" y="4777708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10480" y="4771277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27783" y="4758376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21117" y="4777708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840262" y="4777708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9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122075" y="4758376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338575" y="4740636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1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339207" y="4740635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593531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14" grpId="0"/>
      <p:bldP spid="16" grpId="0"/>
      <p:bldP spid="2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03960" y="1127760"/>
            <a:ext cx="1088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?</a:t>
            </a:r>
            <a:r>
              <a:rPr lang="en-US" sz="2400" smtClean="0"/>
              <a:t> </a:t>
            </a:r>
            <a:r>
              <a:rPr lang="en-US" sz="2400" smtClean="0">
                <a:solidFill>
                  <a:srgbClr val="0070C0"/>
                </a:solidFill>
              </a:rPr>
              <a:t>Viết các số sau dưới dạng một lũy thừa : 100; 1000; 10 000</a:t>
            </a:r>
            <a:endParaRPr lang="en-US" sz="240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03960" y="1844040"/>
            <a:ext cx="487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 Giải: </a:t>
            </a:r>
          </a:p>
          <a:p>
            <a:r>
              <a:rPr lang="en-US" sz="2400"/>
              <a:t> </a:t>
            </a:r>
            <a:r>
              <a:rPr lang="en-US" sz="2400" smtClean="0"/>
              <a:t>100 = 10.10 = 10</a:t>
            </a:r>
            <a:r>
              <a:rPr lang="en-US" sz="2400" baseline="30000" smtClean="0"/>
              <a:t>2   </a:t>
            </a:r>
          </a:p>
          <a:p>
            <a:r>
              <a:rPr lang="en-US" sz="2400" baseline="30000"/>
              <a:t> </a:t>
            </a:r>
            <a:r>
              <a:rPr lang="en-US" sz="2400" smtClean="0"/>
              <a:t>1000 </a:t>
            </a:r>
            <a:r>
              <a:rPr lang="en-US" sz="2400"/>
              <a:t>= </a:t>
            </a:r>
            <a:r>
              <a:rPr lang="en-US" sz="2400" smtClean="0"/>
              <a:t>10.10.10 </a:t>
            </a:r>
            <a:r>
              <a:rPr lang="en-US" sz="2400"/>
              <a:t>= </a:t>
            </a:r>
            <a:r>
              <a:rPr lang="en-US" sz="2400" smtClean="0"/>
              <a:t>10</a:t>
            </a:r>
            <a:r>
              <a:rPr lang="en-US" sz="2400" baseline="30000" smtClean="0"/>
              <a:t>3</a:t>
            </a:r>
          </a:p>
          <a:p>
            <a:r>
              <a:rPr lang="en-US" sz="2400" smtClean="0"/>
              <a:t>10 000 </a:t>
            </a:r>
            <a:r>
              <a:rPr lang="en-US" sz="2400"/>
              <a:t>= 10.10 </a:t>
            </a:r>
            <a:r>
              <a:rPr lang="en-US" sz="2400" smtClean="0"/>
              <a:t>.10.10 = 10</a:t>
            </a:r>
            <a:r>
              <a:rPr lang="en-US" sz="2400" baseline="30000" smtClean="0"/>
              <a:t>4 </a:t>
            </a:r>
            <a:endParaRPr lang="en-US" sz="2400"/>
          </a:p>
        </p:txBody>
      </p:sp>
      <p:sp>
        <p:nvSpPr>
          <p:cNvPr id="6" name="TextBox 5"/>
          <p:cNvSpPr txBox="1"/>
          <p:nvPr/>
        </p:nvSpPr>
        <p:spPr>
          <a:xfrm>
            <a:off x="1341120" y="4326862"/>
            <a:ext cx="952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Ta đã biết ,mọi số tự nhiên đều viết được dưới dạng tổng giá trị các chữ số của nó , chẳng hạn:</a:t>
            </a:r>
          </a:p>
          <a:p>
            <a:r>
              <a:rPr lang="en-US" sz="2400" smtClean="0"/>
              <a:t>2 436 = 2. 1000 + 4. 100 + 3. 10 + 6</a:t>
            </a:r>
          </a:p>
          <a:p>
            <a:r>
              <a:rPr lang="en-US" sz="2400"/>
              <a:t> </a:t>
            </a:r>
            <a:r>
              <a:rPr lang="en-US" sz="2400" smtClean="0"/>
              <a:t>         = 2. 10</a:t>
            </a:r>
            <a:r>
              <a:rPr lang="en-US" sz="2400" baseline="30000" smtClean="0"/>
              <a:t>3</a:t>
            </a:r>
            <a:r>
              <a:rPr lang="en-US" sz="2400" smtClean="0"/>
              <a:t>  + 4.</a:t>
            </a:r>
            <a:r>
              <a:rPr lang="en-US" sz="2400"/>
              <a:t> 10</a:t>
            </a:r>
            <a:r>
              <a:rPr lang="en-US" sz="2400" baseline="30000"/>
              <a:t>2 </a:t>
            </a:r>
            <a:r>
              <a:rPr lang="en-US" sz="2400" smtClean="0"/>
              <a:t>   +  3.10    + 6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00477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7" name="Google Shape;1329;p51">
            <a:extLst>
              <a:ext uri="{FF2B5EF4-FFF2-40B4-BE49-F238E27FC236}">
                <a16:creationId xmlns:a16="http://schemas.microsoft.com/office/drawing/2014/main" id="{2556B533-57E4-4F6C-874A-711A8E03F0EE}"/>
              </a:ext>
            </a:extLst>
          </p:cNvPr>
          <p:cNvGrpSpPr/>
          <p:nvPr/>
        </p:nvGrpSpPr>
        <p:grpSpPr>
          <a:xfrm>
            <a:off x="310579" y="1"/>
            <a:ext cx="3064763" cy="2244056"/>
            <a:chOff x="1240825" y="240075"/>
            <a:chExt cx="5918800" cy="5145775"/>
          </a:xfrm>
          <a:solidFill>
            <a:srgbClr val="FFFFFF"/>
          </a:solidFill>
        </p:grpSpPr>
        <p:sp>
          <p:nvSpPr>
            <p:cNvPr id="18" name="Google Shape;1330;p51">
              <a:extLst>
                <a:ext uri="{FF2B5EF4-FFF2-40B4-BE49-F238E27FC236}">
                  <a16:creationId xmlns:a16="http://schemas.microsoft.com/office/drawing/2014/main" id="{0674613E-5671-4746-AFE7-52EBF5C718DD}"/>
                </a:ext>
              </a:extLst>
            </p:cNvPr>
            <p:cNvSpPr/>
            <p:nvPr/>
          </p:nvSpPr>
          <p:spPr>
            <a:xfrm>
              <a:off x="1410000" y="323650"/>
              <a:ext cx="5749625" cy="4943150"/>
            </a:xfrm>
            <a:custGeom>
              <a:avLst/>
              <a:gdLst/>
              <a:ahLst/>
              <a:cxnLst/>
              <a:rect l="l" t="t" r="r" b="b"/>
              <a:pathLst>
                <a:path w="229985" h="197726" extrusionOk="0">
                  <a:moveTo>
                    <a:pt x="90693" y="0"/>
                  </a:moveTo>
                  <a:cubicBezTo>
                    <a:pt x="87728" y="0"/>
                    <a:pt x="84703" y="126"/>
                    <a:pt x="81621" y="385"/>
                  </a:cubicBezTo>
                  <a:cubicBezTo>
                    <a:pt x="82044" y="1654"/>
                    <a:pt x="81198" y="3134"/>
                    <a:pt x="79295" y="3134"/>
                  </a:cubicBezTo>
                  <a:cubicBezTo>
                    <a:pt x="78882" y="3128"/>
                    <a:pt x="78471" y="3125"/>
                    <a:pt x="78060" y="3125"/>
                  </a:cubicBezTo>
                  <a:cubicBezTo>
                    <a:pt x="49848" y="3125"/>
                    <a:pt x="26253" y="17393"/>
                    <a:pt x="13956" y="38235"/>
                  </a:cubicBezTo>
                  <a:cubicBezTo>
                    <a:pt x="0" y="61284"/>
                    <a:pt x="1480" y="88561"/>
                    <a:pt x="4652" y="113513"/>
                  </a:cubicBezTo>
                  <a:cubicBezTo>
                    <a:pt x="7612" y="136349"/>
                    <a:pt x="13110" y="161724"/>
                    <a:pt x="33410" y="178852"/>
                  </a:cubicBezTo>
                  <a:cubicBezTo>
                    <a:pt x="48634" y="191399"/>
                    <a:pt x="70213" y="197726"/>
                    <a:pt x="91652" y="197726"/>
                  </a:cubicBezTo>
                  <a:cubicBezTo>
                    <a:pt x="97309" y="197726"/>
                    <a:pt x="102957" y="197285"/>
                    <a:pt x="108475" y="196402"/>
                  </a:cubicBezTo>
                  <a:cubicBezTo>
                    <a:pt x="229985" y="176631"/>
                    <a:pt x="201655" y="0"/>
                    <a:pt x="9069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9" name="Google Shape;1331;p51">
              <a:extLst>
                <a:ext uri="{FF2B5EF4-FFF2-40B4-BE49-F238E27FC236}">
                  <a16:creationId xmlns:a16="http://schemas.microsoft.com/office/drawing/2014/main" id="{A592678E-3B92-4986-8A2F-5BDAA5C8B72E}"/>
                </a:ext>
              </a:extLst>
            </p:cNvPr>
            <p:cNvSpPr/>
            <p:nvPr/>
          </p:nvSpPr>
          <p:spPr>
            <a:xfrm>
              <a:off x="1240825" y="240075"/>
              <a:ext cx="5918800" cy="5145775"/>
            </a:xfrm>
            <a:custGeom>
              <a:avLst/>
              <a:gdLst/>
              <a:ahLst/>
              <a:cxnLst/>
              <a:rect l="l" t="t" r="r" b="b"/>
              <a:pathLst>
                <a:path w="236752" h="205831" extrusionOk="0">
                  <a:moveTo>
                    <a:pt x="97460" y="3343"/>
                  </a:moveTo>
                  <a:cubicBezTo>
                    <a:pt x="208422" y="3343"/>
                    <a:pt x="236752" y="179974"/>
                    <a:pt x="115242" y="199745"/>
                  </a:cubicBezTo>
                  <a:cubicBezTo>
                    <a:pt x="109644" y="200641"/>
                    <a:pt x="103912" y="201091"/>
                    <a:pt x="98173" y="201091"/>
                  </a:cubicBezTo>
                  <a:cubicBezTo>
                    <a:pt x="76815" y="201091"/>
                    <a:pt x="55343" y="194861"/>
                    <a:pt x="40177" y="182195"/>
                  </a:cubicBezTo>
                  <a:cubicBezTo>
                    <a:pt x="19877" y="165067"/>
                    <a:pt x="14379" y="139692"/>
                    <a:pt x="11419" y="116856"/>
                  </a:cubicBezTo>
                  <a:cubicBezTo>
                    <a:pt x="8247" y="91904"/>
                    <a:pt x="6767" y="64627"/>
                    <a:pt x="20723" y="41578"/>
                  </a:cubicBezTo>
                  <a:cubicBezTo>
                    <a:pt x="33020" y="20736"/>
                    <a:pt x="56615" y="6468"/>
                    <a:pt x="84827" y="6468"/>
                  </a:cubicBezTo>
                  <a:cubicBezTo>
                    <a:pt x="85238" y="6468"/>
                    <a:pt x="85649" y="6471"/>
                    <a:pt x="86062" y="6477"/>
                  </a:cubicBezTo>
                  <a:cubicBezTo>
                    <a:pt x="87965" y="6477"/>
                    <a:pt x="88811" y="4997"/>
                    <a:pt x="88388" y="3728"/>
                  </a:cubicBezTo>
                  <a:cubicBezTo>
                    <a:pt x="91470" y="3469"/>
                    <a:pt x="94495" y="3343"/>
                    <a:pt x="97460" y="3343"/>
                  </a:cubicBezTo>
                  <a:close/>
                  <a:moveTo>
                    <a:pt x="98040" y="1"/>
                  </a:moveTo>
                  <a:cubicBezTo>
                    <a:pt x="91791" y="1"/>
                    <a:pt x="85324" y="586"/>
                    <a:pt x="78661" y="1825"/>
                  </a:cubicBezTo>
                  <a:cubicBezTo>
                    <a:pt x="33833" y="2248"/>
                    <a:pt x="7824" y="42001"/>
                    <a:pt x="4230" y="75199"/>
                  </a:cubicBezTo>
                  <a:cubicBezTo>
                    <a:pt x="1" y="111992"/>
                    <a:pt x="4864" y="165913"/>
                    <a:pt x="43137" y="190864"/>
                  </a:cubicBezTo>
                  <a:cubicBezTo>
                    <a:pt x="58926" y="201081"/>
                    <a:pt x="77776" y="205831"/>
                    <a:pt x="96710" y="205831"/>
                  </a:cubicBezTo>
                  <a:cubicBezTo>
                    <a:pt x="120882" y="205831"/>
                    <a:pt x="145193" y="198089"/>
                    <a:pt x="163453" y="184098"/>
                  </a:cubicBezTo>
                  <a:cubicBezTo>
                    <a:pt x="201303" y="155340"/>
                    <a:pt x="208916" y="110301"/>
                    <a:pt x="194114" y="70970"/>
                  </a:cubicBezTo>
                  <a:cubicBezTo>
                    <a:pt x="179926" y="33261"/>
                    <a:pt x="145137" y="1"/>
                    <a:pt x="9804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20" name="Hộp Văn bản 45">
            <a:extLst>
              <a:ext uri="{FF2B5EF4-FFF2-40B4-BE49-F238E27FC236}">
                <a16:creationId xmlns:a16="http://schemas.microsoft.com/office/drawing/2014/main" id="{9250DE07-DF0B-405C-96B8-F5791A04AF3B}"/>
              </a:ext>
            </a:extLst>
          </p:cNvPr>
          <p:cNvSpPr txBox="1"/>
          <p:nvPr/>
        </p:nvSpPr>
        <p:spPr>
          <a:xfrm>
            <a:off x="-70435" y="956023"/>
            <a:ext cx="3445777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60" smtClean="0">
                <a:latin typeface="Patrick Hand" panose="00000500000000000000" pitchFamily="2" charset="0"/>
              </a:rPr>
              <a:t>Lũy thừa với số mũ</a:t>
            </a:r>
          </a:p>
          <a:p>
            <a:pPr algn="ctr"/>
            <a:r>
              <a:rPr lang="en-US" sz="2560">
                <a:latin typeface="Patrick Hand" panose="00000500000000000000" pitchFamily="2" charset="0"/>
              </a:rPr>
              <a:t>t</a:t>
            </a:r>
            <a:r>
              <a:rPr lang="en-US" sz="2560" smtClean="0">
                <a:latin typeface="Patrick Hand" panose="00000500000000000000" pitchFamily="2" charset="0"/>
              </a:rPr>
              <a:t>ự nhiên</a:t>
            </a:r>
            <a:endParaRPr lang="vi-VN" sz="2560">
              <a:latin typeface="Patrick Hand" panose="00000500000000000000" pitchFamily="2" charset="0"/>
            </a:endParaRPr>
          </a:p>
        </p:txBody>
      </p:sp>
      <p:sp>
        <p:nvSpPr>
          <p:cNvPr id="21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13557" y="248140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3600" smtClean="0">
                <a:latin typeface="SVN-Segoe Print" panose="020B0606040200020203" pitchFamily="34" charset="0"/>
              </a:rPr>
              <a:t>Vận Dụng</a:t>
            </a:r>
            <a:endParaRPr sz="3600">
              <a:latin typeface="SVN-Segoe Print" panose="020B0606040200020203" pitchFamily="34" charset="0"/>
            </a:endParaRPr>
          </a:p>
        </p:txBody>
      </p:sp>
      <p:grpSp>
        <p:nvGrpSpPr>
          <p:cNvPr id="22" name="Google Shape;2112;p72">
            <a:extLst>
              <a:ext uri="{FF2B5EF4-FFF2-40B4-BE49-F238E27FC236}">
                <a16:creationId xmlns:a16="http://schemas.microsoft.com/office/drawing/2014/main" id="{47632B75-ACFC-4E82-91E7-FA648BA4718A}"/>
              </a:ext>
            </a:extLst>
          </p:cNvPr>
          <p:cNvGrpSpPr/>
          <p:nvPr/>
        </p:nvGrpSpPr>
        <p:grpSpPr>
          <a:xfrm>
            <a:off x="1195241" y="401154"/>
            <a:ext cx="530065" cy="508072"/>
            <a:chOff x="938363" y="2111352"/>
            <a:chExt cx="359830" cy="639357"/>
          </a:xfrm>
        </p:grpSpPr>
        <p:sp>
          <p:nvSpPr>
            <p:cNvPr id="25" name="Google Shape;2113;p72">
              <a:extLst>
                <a:ext uri="{FF2B5EF4-FFF2-40B4-BE49-F238E27FC236}">
                  <a16:creationId xmlns:a16="http://schemas.microsoft.com/office/drawing/2014/main" id="{9ECBF57E-7079-40E3-A9FF-9CE43514C988}"/>
                </a:ext>
              </a:extLst>
            </p:cNvPr>
            <p:cNvSpPr/>
            <p:nvPr/>
          </p:nvSpPr>
          <p:spPr>
            <a:xfrm>
              <a:off x="952592" y="2125582"/>
              <a:ext cx="308073" cy="609408"/>
            </a:xfrm>
            <a:custGeom>
              <a:avLst/>
              <a:gdLst/>
              <a:ahLst/>
              <a:cxnLst/>
              <a:rect l="l" t="t" r="r" b="b"/>
              <a:pathLst>
                <a:path w="17559" h="34734" extrusionOk="0">
                  <a:moveTo>
                    <a:pt x="14070" y="0"/>
                  </a:moveTo>
                  <a:cubicBezTo>
                    <a:pt x="11676" y="0"/>
                    <a:pt x="9552" y="1792"/>
                    <a:pt x="7599" y="3070"/>
                  </a:cubicBezTo>
                  <a:cubicBezTo>
                    <a:pt x="5681" y="4250"/>
                    <a:pt x="3800" y="5431"/>
                    <a:pt x="1919" y="6611"/>
                  </a:cubicBezTo>
                  <a:cubicBezTo>
                    <a:pt x="407" y="7570"/>
                    <a:pt x="1" y="9304"/>
                    <a:pt x="665" y="10927"/>
                  </a:cubicBezTo>
                  <a:cubicBezTo>
                    <a:pt x="886" y="11517"/>
                    <a:pt x="1181" y="12070"/>
                    <a:pt x="1513" y="12623"/>
                  </a:cubicBezTo>
                  <a:cubicBezTo>
                    <a:pt x="2177" y="13619"/>
                    <a:pt x="2472" y="14099"/>
                    <a:pt x="3763" y="14136"/>
                  </a:cubicBezTo>
                  <a:cubicBezTo>
                    <a:pt x="3889" y="14139"/>
                    <a:pt x="4000" y="14142"/>
                    <a:pt x="4100" y="14142"/>
                  </a:cubicBezTo>
                  <a:cubicBezTo>
                    <a:pt x="4937" y="14142"/>
                    <a:pt x="4948" y="13983"/>
                    <a:pt x="5607" y="13324"/>
                  </a:cubicBezTo>
                  <a:lnTo>
                    <a:pt x="6677" y="12254"/>
                  </a:lnTo>
                  <a:cubicBezTo>
                    <a:pt x="7452" y="11443"/>
                    <a:pt x="8263" y="10668"/>
                    <a:pt x="9075" y="9820"/>
                  </a:cubicBezTo>
                  <a:cubicBezTo>
                    <a:pt x="9124" y="9787"/>
                    <a:pt x="9189" y="9769"/>
                    <a:pt x="9255" y="9769"/>
                  </a:cubicBezTo>
                  <a:cubicBezTo>
                    <a:pt x="9336" y="9769"/>
                    <a:pt x="9419" y="9796"/>
                    <a:pt x="9480" y="9857"/>
                  </a:cubicBezTo>
                  <a:cubicBezTo>
                    <a:pt x="9562" y="9761"/>
                    <a:pt x="9680" y="9716"/>
                    <a:pt x="9797" y="9716"/>
                  </a:cubicBezTo>
                  <a:cubicBezTo>
                    <a:pt x="9996" y="9716"/>
                    <a:pt x="10195" y="9846"/>
                    <a:pt x="10218" y="10078"/>
                  </a:cubicBezTo>
                  <a:cubicBezTo>
                    <a:pt x="10587" y="15095"/>
                    <a:pt x="10993" y="20222"/>
                    <a:pt x="9665" y="25127"/>
                  </a:cubicBezTo>
                  <a:cubicBezTo>
                    <a:pt x="8927" y="27783"/>
                    <a:pt x="6198" y="31840"/>
                    <a:pt x="9222" y="33906"/>
                  </a:cubicBezTo>
                  <a:cubicBezTo>
                    <a:pt x="10159" y="34531"/>
                    <a:pt x="11207" y="34733"/>
                    <a:pt x="12274" y="34733"/>
                  </a:cubicBezTo>
                  <a:cubicBezTo>
                    <a:pt x="12719" y="34733"/>
                    <a:pt x="13167" y="34698"/>
                    <a:pt x="13611" y="34644"/>
                  </a:cubicBezTo>
                  <a:cubicBezTo>
                    <a:pt x="14349" y="34607"/>
                    <a:pt x="15124" y="34496"/>
                    <a:pt x="15861" y="34238"/>
                  </a:cubicBezTo>
                  <a:cubicBezTo>
                    <a:pt x="16710" y="33832"/>
                    <a:pt x="17521" y="32467"/>
                    <a:pt x="17521" y="31472"/>
                  </a:cubicBezTo>
                  <a:cubicBezTo>
                    <a:pt x="17558" y="30181"/>
                    <a:pt x="17005" y="28742"/>
                    <a:pt x="16820" y="27414"/>
                  </a:cubicBezTo>
                  <a:cubicBezTo>
                    <a:pt x="16636" y="26086"/>
                    <a:pt x="16489" y="24722"/>
                    <a:pt x="16378" y="23394"/>
                  </a:cubicBezTo>
                  <a:cubicBezTo>
                    <a:pt x="16120" y="20738"/>
                    <a:pt x="16083" y="18045"/>
                    <a:pt x="16193" y="15353"/>
                  </a:cubicBezTo>
                  <a:cubicBezTo>
                    <a:pt x="16341" y="12771"/>
                    <a:pt x="16710" y="10226"/>
                    <a:pt x="17005" y="7681"/>
                  </a:cubicBezTo>
                  <a:cubicBezTo>
                    <a:pt x="17337" y="4914"/>
                    <a:pt x="17079" y="1299"/>
                    <a:pt x="14349" y="9"/>
                  </a:cubicBezTo>
                  <a:cubicBezTo>
                    <a:pt x="14256" y="3"/>
                    <a:pt x="14163" y="0"/>
                    <a:pt x="14070" y="0"/>
                  </a:cubicBezTo>
                  <a:close/>
                </a:path>
              </a:pathLst>
            </a:custGeom>
            <a:solidFill>
              <a:schemeClr val="lt1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" name="Google Shape;2114;p72">
              <a:extLst>
                <a:ext uri="{FF2B5EF4-FFF2-40B4-BE49-F238E27FC236}">
                  <a16:creationId xmlns:a16="http://schemas.microsoft.com/office/drawing/2014/main" id="{EDC0C87E-2D81-4E96-9DFE-F50852C97329}"/>
                </a:ext>
              </a:extLst>
            </p:cNvPr>
            <p:cNvSpPr/>
            <p:nvPr/>
          </p:nvSpPr>
          <p:spPr>
            <a:xfrm>
              <a:off x="938363" y="2111352"/>
              <a:ext cx="359830" cy="639357"/>
            </a:xfrm>
            <a:custGeom>
              <a:avLst/>
              <a:gdLst/>
              <a:ahLst/>
              <a:cxnLst/>
              <a:rect l="l" t="t" r="r" b="b"/>
              <a:pathLst>
                <a:path w="20509" h="36441" extrusionOk="0">
                  <a:moveTo>
                    <a:pt x="14881" y="811"/>
                  </a:moveTo>
                  <a:cubicBezTo>
                    <a:pt x="14974" y="811"/>
                    <a:pt x="15067" y="814"/>
                    <a:pt x="15160" y="820"/>
                  </a:cubicBezTo>
                  <a:cubicBezTo>
                    <a:pt x="17853" y="2110"/>
                    <a:pt x="18148" y="5725"/>
                    <a:pt x="17816" y="8492"/>
                  </a:cubicBezTo>
                  <a:cubicBezTo>
                    <a:pt x="17521" y="11037"/>
                    <a:pt x="17152" y="13582"/>
                    <a:pt x="17004" y="16127"/>
                  </a:cubicBezTo>
                  <a:cubicBezTo>
                    <a:pt x="16894" y="18819"/>
                    <a:pt x="16931" y="21512"/>
                    <a:pt x="17152" y="24205"/>
                  </a:cubicBezTo>
                  <a:cubicBezTo>
                    <a:pt x="17263" y="25533"/>
                    <a:pt x="17410" y="26897"/>
                    <a:pt x="17631" y="28188"/>
                  </a:cubicBezTo>
                  <a:cubicBezTo>
                    <a:pt x="17816" y="29516"/>
                    <a:pt x="18332" y="30955"/>
                    <a:pt x="18332" y="32283"/>
                  </a:cubicBezTo>
                  <a:cubicBezTo>
                    <a:pt x="18295" y="33278"/>
                    <a:pt x="17484" y="34643"/>
                    <a:pt x="16672" y="35049"/>
                  </a:cubicBezTo>
                  <a:cubicBezTo>
                    <a:pt x="15935" y="35270"/>
                    <a:pt x="15160" y="35418"/>
                    <a:pt x="14422" y="35455"/>
                  </a:cubicBezTo>
                  <a:cubicBezTo>
                    <a:pt x="13967" y="35521"/>
                    <a:pt x="13508" y="35561"/>
                    <a:pt x="13054" y="35561"/>
                  </a:cubicBezTo>
                  <a:cubicBezTo>
                    <a:pt x="12000" y="35561"/>
                    <a:pt x="10972" y="35347"/>
                    <a:pt x="10070" y="34754"/>
                  </a:cubicBezTo>
                  <a:cubicBezTo>
                    <a:pt x="7009" y="32688"/>
                    <a:pt x="9738" y="28631"/>
                    <a:pt x="10513" y="25975"/>
                  </a:cubicBezTo>
                  <a:cubicBezTo>
                    <a:pt x="11841" y="21069"/>
                    <a:pt x="11435" y="15906"/>
                    <a:pt x="11066" y="10926"/>
                  </a:cubicBezTo>
                  <a:cubicBezTo>
                    <a:pt x="11043" y="10693"/>
                    <a:pt x="10842" y="10548"/>
                    <a:pt x="10642" y="10548"/>
                  </a:cubicBezTo>
                  <a:cubicBezTo>
                    <a:pt x="10525" y="10548"/>
                    <a:pt x="10409" y="10596"/>
                    <a:pt x="10328" y="10705"/>
                  </a:cubicBezTo>
                  <a:cubicBezTo>
                    <a:pt x="10264" y="10640"/>
                    <a:pt x="10175" y="10601"/>
                    <a:pt x="10090" y="10601"/>
                  </a:cubicBezTo>
                  <a:cubicBezTo>
                    <a:pt x="10028" y="10601"/>
                    <a:pt x="9969" y="10622"/>
                    <a:pt x="9922" y="10668"/>
                  </a:cubicBezTo>
                  <a:cubicBezTo>
                    <a:pt x="9111" y="11442"/>
                    <a:pt x="8300" y="12254"/>
                    <a:pt x="7488" y="13065"/>
                  </a:cubicBezTo>
                  <a:lnTo>
                    <a:pt x="6381" y="14135"/>
                  </a:lnTo>
                  <a:cubicBezTo>
                    <a:pt x="5722" y="14794"/>
                    <a:pt x="5711" y="14953"/>
                    <a:pt x="4874" y="14953"/>
                  </a:cubicBezTo>
                  <a:cubicBezTo>
                    <a:pt x="4775" y="14953"/>
                    <a:pt x="4663" y="14950"/>
                    <a:pt x="4537" y="14947"/>
                  </a:cubicBezTo>
                  <a:cubicBezTo>
                    <a:pt x="3246" y="14910"/>
                    <a:pt x="2951" y="14430"/>
                    <a:pt x="2324" y="13434"/>
                  </a:cubicBezTo>
                  <a:cubicBezTo>
                    <a:pt x="1955" y="12881"/>
                    <a:pt x="1660" y="12328"/>
                    <a:pt x="1439" y="11738"/>
                  </a:cubicBezTo>
                  <a:cubicBezTo>
                    <a:pt x="775" y="10115"/>
                    <a:pt x="1181" y="8381"/>
                    <a:pt x="2693" y="7422"/>
                  </a:cubicBezTo>
                  <a:lnTo>
                    <a:pt x="8410" y="3881"/>
                  </a:lnTo>
                  <a:cubicBezTo>
                    <a:pt x="10363" y="2603"/>
                    <a:pt x="12487" y="811"/>
                    <a:pt x="14881" y="811"/>
                  </a:cubicBezTo>
                  <a:close/>
                  <a:moveTo>
                    <a:pt x="13996" y="1"/>
                  </a:moveTo>
                  <a:cubicBezTo>
                    <a:pt x="13878" y="1"/>
                    <a:pt x="13795" y="97"/>
                    <a:pt x="13795" y="192"/>
                  </a:cubicBezTo>
                  <a:cubicBezTo>
                    <a:pt x="11177" y="598"/>
                    <a:pt x="8742" y="2774"/>
                    <a:pt x="6640" y="4102"/>
                  </a:cubicBezTo>
                  <a:cubicBezTo>
                    <a:pt x="4869" y="5172"/>
                    <a:pt x="2914" y="6168"/>
                    <a:pt x="1291" y="7459"/>
                  </a:cubicBezTo>
                  <a:cubicBezTo>
                    <a:pt x="295" y="8233"/>
                    <a:pt x="0" y="8713"/>
                    <a:pt x="148" y="9967"/>
                  </a:cubicBezTo>
                  <a:cubicBezTo>
                    <a:pt x="332" y="11848"/>
                    <a:pt x="2029" y="15684"/>
                    <a:pt x="4095" y="16238"/>
                  </a:cubicBezTo>
                  <a:cubicBezTo>
                    <a:pt x="4253" y="16277"/>
                    <a:pt x="4400" y="16296"/>
                    <a:pt x="4538" y="16296"/>
                  </a:cubicBezTo>
                  <a:cubicBezTo>
                    <a:pt x="5168" y="16296"/>
                    <a:pt x="5609" y="15910"/>
                    <a:pt x="6123" y="15426"/>
                  </a:cubicBezTo>
                  <a:cubicBezTo>
                    <a:pt x="7599" y="14098"/>
                    <a:pt x="8927" y="12549"/>
                    <a:pt x="10218" y="11074"/>
                  </a:cubicBezTo>
                  <a:cubicBezTo>
                    <a:pt x="10513" y="14983"/>
                    <a:pt x="10808" y="18967"/>
                    <a:pt x="10254" y="22877"/>
                  </a:cubicBezTo>
                  <a:cubicBezTo>
                    <a:pt x="9959" y="24795"/>
                    <a:pt x="9443" y="26676"/>
                    <a:pt x="8742" y="28483"/>
                  </a:cubicBezTo>
                  <a:cubicBezTo>
                    <a:pt x="8300" y="29664"/>
                    <a:pt x="7746" y="30881"/>
                    <a:pt x="7746" y="32172"/>
                  </a:cubicBezTo>
                  <a:cubicBezTo>
                    <a:pt x="7820" y="34459"/>
                    <a:pt x="9627" y="35971"/>
                    <a:pt x="11804" y="36303"/>
                  </a:cubicBezTo>
                  <a:cubicBezTo>
                    <a:pt x="12281" y="36389"/>
                    <a:pt x="12891" y="36440"/>
                    <a:pt x="13552" y="36440"/>
                  </a:cubicBezTo>
                  <a:cubicBezTo>
                    <a:pt x="15443" y="36440"/>
                    <a:pt x="17762" y="36021"/>
                    <a:pt x="18664" y="34791"/>
                  </a:cubicBezTo>
                  <a:cubicBezTo>
                    <a:pt x="19291" y="33942"/>
                    <a:pt x="19254" y="32947"/>
                    <a:pt x="19107" y="31951"/>
                  </a:cubicBezTo>
                  <a:cubicBezTo>
                    <a:pt x="18849" y="30143"/>
                    <a:pt x="18443" y="28373"/>
                    <a:pt x="18222" y="26565"/>
                  </a:cubicBezTo>
                  <a:cubicBezTo>
                    <a:pt x="17742" y="22582"/>
                    <a:pt x="17631" y="18561"/>
                    <a:pt x="17927" y="14541"/>
                  </a:cubicBezTo>
                  <a:cubicBezTo>
                    <a:pt x="18222" y="10631"/>
                    <a:pt x="20509" y="2037"/>
                    <a:pt x="15381" y="303"/>
                  </a:cubicBezTo>
                  <a:cubicBezTo>
                    <a:pt x="15345" y="229"/>
                    <a:pt x="15308" y="156"/>
                    <a:pt x="15234" y="156"/>
                  </a:cubicBezTo>
                  <a:lnTo>
                    <a:pt x="14976" y="156"/>
                  </a:lnTo>
                  <a:cubicBezTo>
                    <a:pt x="14681" y="82"/>
                    <a:pt x="14349" y="45"/>
                    <a:pt x="14054" y="8"/>
                  </a:cubicBezTo>
                  <a:cubicBezTo>
                    <a:pt x="14034" y="3"/>
                    <a:pt x="14015" y="1"/>
                    <a:pt x="13996" y="1"/>
                  </a:cubicBezTo>
                  <a:close/>
                </a:path>
              </a:pathLst>
            </a:custGeom>
            <a:solidFill>
              <a:srgbClr val="1C1C1B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650631" y="2181632"/>
            <a:ext cx="1331155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</a:t>
            </a:r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</a:p>
          <a:p>
            <a:pPr>
              <a:lnSpc>
                <a:spcPct val="150000"/>
              </a:lnSpc>
            </a:pP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iết mỗi số tự nhiên sau thành tổng giá trị các chữ số của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 bằng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ách dùng các luỹ thừa của 10 theo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: 4257 = 4.10³ + 2.10²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10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 7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23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7</a:t>
            </a:r>
          </a:p>
          <a:p>
            <a:pPr>
              <a:lnSpc>
                <a:spcPct val="150000"/>
              </a:lnSpc>
            </a:pPr>
            <a:endParaRPr lang="en-US" sz="3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b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203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4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941354" y="4443789"/>
                <a:ext cx="604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3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9.10 + 7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354" y="4443789"/>
                <a:ext cx="6045116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2624" t="-14583" r="-1715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133394" y="6008849"/>
                <a:ext cx="6045116" cy="5904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3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10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394" y="6008849"/>
                <a:ext cx="6045116" cy="590418"/>
              </a:xfrm>
              <a:prstGeom prst="rect">
                <a:avLst/>
              </a:prstGeom>
              <a:blipFill rotWithShape="1">
                <a:blip r:embed="rId4"/>
                <a:stretch>
                  <a:fillRect l="-2520" t="-13402" r="-1714" b="-31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28364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7" name="Google Shape;1329;p51">
            <a:extLst>
              <a:ext uri="{FF2B5EF4-FFF2-40B4-BE49-F238E27FC236}">
                <a16:creationId xmlns:a16="http://schemas.microsoft.com/office/drawing/2014/main" id="{2556B533-57E4-4F6C-874A-711A8E03F0EE}"/>
              </a:ext>
            </a:extLst>
          </p:cNvPr>
          <p:cNvGrpSpPr/>
          <p:nvPr/>
        </p:nvGrpSpPr>
        <p:grpSpPr>
          <a:xfrm>
            <a:off x="310579" y="1"/>
            <a:ext cx="3064763" cy="2244056"/>
            <a:chOff x="1240825" y="240075"/>
            <a:chExt cx="5918800" cy="5145775"/>
          </a:xfrm>
          <a:solidFill>
            <a:srgbClr val="FFFFFF"/>
          </a:solidFill>
        </p:grpSpPr>
        <p:sp>
          <p:nvSpPr>
            <p:cNvPr id="18" name="Google Shape;1330;p51">
              <a:extLst>
                <a:ext uri="{FF2B5EF4-FFF2-40B4-BE49-F238E27FC236}">
                  <a16:creationId xmlns:a16="http://schemas.microsoft.com/office/drawing/2014/main" id="{0674613E-5671-4746-AFE7-52EBF5C718DD}"/>
                </a:ext>
              </a:extLst>
            </p:cNvPr>
            <p:cNvSpPr/>
            <p:nvPr/>
          </p:nvSpPr>
          <p:spPr>
            <a:xfrm>
              <a:off x="1410000" y="323650"/>
              <a:ext cx="5749625" cy="4943150"/>
            </a:xfrm>
            <a:custGeom>
              <a:avLst/>
              <a:gdLst/>
              <a:ahLst/>
              <a:cxnLst/>
              <a:rect l="l" t="t" r="r" b="b"/>
              <a:pathLst>
                <a:path w="229985" h="197726" extrusionOk="0">
                  <a:moveTo>
                    <a:pt x="90693" y="0"/>
                  </a:moveTo>
                  <a:cubicBezTo>
                    <a:pt x="87728" y="0"/>
                    <a:pt x="84703" y="126"/>
                    <a:pt x="81621" y="385"/>
                  </a:cubicBezTo>
                  <a:cubicBezTo>
                    <a:pt x="82044" y="1654"/>
                    <a:pt x="81198" y="3134"/>
                    <a:pt x="79295" y="3134"/>
                  </a:cubicBezTo>
                  <a:cubicBezTo>
                    <a:pt x="78882" y="3128"/>
                    <a:pt x="78471" y="3125"/>
                    <a:pt x="78060" y="3125"/>
                  </a:cubicBezTo>
                  <a:cubicBezTo>
                    <a:pt x="49848" y="3125"/>
                    <a:pt x="26253" y="17393"/>
                    <a:pt x="13956" y="38235"/>
                  </a:cubicBezTo>
                  <a:cubicBezTo>
                    <a:pt x="0" y="61284"/>
                    <a:pt x="1480" y="88561"/>
                    <a:pt x="4652" y="113513"/>
                  </a:cubicBezTo>
                  <a:cubicBezTo>
                    <a:pt x="7612" y="136349"/>
                    <a:pt x="13110" y="161724"/>
                    <a:pt x="33410" y="178852"/>
                  </a:cubicBezTo>
                  <a:cubicBezTo>
                    <a:pt x="48634" y="191399"/>
                    <a:pt x="70213" y="197726"/>
                    <a:pt x="91652" y="197726"/>
                  </a:cubicBezTo>
                  <a:cubicBezTo>
                    <a:pt x="97309" y="197726"/>
                    <a:pt x="102957" y="197285"/>
                    <a:pt x="108475" y="196402"/>
                  </a:cubicBezTo>
                  <a:cubicBezTo>
                    <a:pt x="229985" y="176631"/>
                    <a:pt x="201655" y="0"/>
                    <a:pt x="9069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9" name="Google Shape;1331;p51">
              <a:extLst>
                <a:ext uri="{FF2B5EF4-FFF2-40B4-BE49-F238E27FC236}">
                  <a16:creationId xmlns:a16="http://schemas.microsoft.com/office/drawing/2014/main" id="{A592678E-3B92-4986-8A2F-5BDAA5C8B72E}"/>
                </a:ext>
              </a:extLst>
            </p:cNvPr>
            <p:cNvSpPr/>
            <p:nvPr/>
          </p:nvSpPr>
          <p:spPr>
            <a:xfrm>
              <a:off x="1240825" y="240075"/>
              <a:ext cx="5918800" cy="5145775"/>
            </a:xfrm>
            <a:custGeom>
              <a:avLst/>
              <a:gdLst/>
              <a:ahLst/>
              <a:cxnLst/>
              <a:rect l="l" t="t" r="r" b="b"/>
              <a:pathLst>
                <a:path w="236752" h="205831" extrusionOk="0">
                  <a:moveTo>
                    <a:pt x="97460" y="3343"/>
                  </a:moveTo>
                  <a:cubicBezTo>
                    <a:pt x="208422" y="3343"/>
                    <a:pt x="236752" y="179974"/>
                    <a:pt x="115242" y="199745"/>
                  </a:cubicBezTo>
                  <a:cubicBezTo>
                    <a:pt x="109644" y="200641"/>
                    <a:pt x="103912" y="201091"/>
                    <a:pt x="98173" y="201091"/>
                  </a:cubicBezTo>
                  <a:cubicBezTo>
                    <a:pt x="76815" y="201091"/>
                    <a:pt x="55343" y="194861"/>
                    <a:pt x="40177" y="182195"/>
                  </a:cubicBezTo>
                  <a:cubicBezTo>
                    <a:pt x="19877" y="165067"/>
                    <a:pt x="14379" y="139692"/>
                    <a:pt x="11419" y="116856"/>
                  </a:cubicBezTo>
                  <a:cubicBezTo>
                    <a:pt x="8247" y="91904"/>
                    <a:pt x="6767" y="64627"/>
                    <a:pt x="20723" y="41578"/>
                  </a:cubicBezTo>
                  <a:cubicBezTo>
                    <a:pt x="33020" y="20736"/>
                    <a:pt x="56615" y="6468"/>
                    <a:pt x="84827" y="6468"/>
                  </a:cubicBezTo>
                  <a:cubicBezTo>
                    <a:pt x="85238" y="6468"/>
                    <a:pt x="85649" y="6471"/>
                    <a:pt x="86062" y="6477"/>
                  </a:cubicBezTo>
                  <a:cubicBezTo>
                    <a:pt x="87965" y="6477"/>
                    <a:pt x="88811" y="4997"/>
                    <a:pt x="88388" y="3728"/>
                  </a:cubicBezTo>
                  <a:cubicBezTo>
                    <a:pt x="91470" y="3469"/>
                    <a:pt x="94495" y="3343"/>
                    <a:pt x="97460" y="3343"/>
                  </a:cubicBezTo>
                  <a:close/>
                  <a:moveTo>
                    <a:pt x="98040" y="1"/>
                  </a:moveTo>
                  <a:cubicBezTo>
                    <a:pt x="91791" y="1"/>
                    <a:pt x="85324" y="586"/>
                    <a:pt x="78661" y="1825"/>
                  </a:cubicBezTo>
                  <a:cubicBezTo>
                    <a:pt x="33833" y="2248"/>
                    <a:pt x="7824" y="42001"/>
                    <a:pt x="4230" y="75199"/>
                  </a:cubicBezTo>
                  <a:cubicBezTo>
                    <a:pt x="1" y="111992"/>
                    <a:pt x="4864" y="165913"/>
                    <a:pt x="43137" y="190864"/>
                  </a:cubicBezTo>
                  <a:cubicBezTo>
                    <a:pt x="58926" y="201081"/>
                    <a:pt x="77776" y="205831"/>
                    <a:pt x="96710" y="205831"/>
                  </a:cubicBezTo>
                  <a:cubicBezTo>
                    <a:pt x="120882" y="205831"/>
                    <a:pt x="145193" y="198089"/>
                    <a:pt x="163453" y="184098"/>
                  </a:cubicBezTo>
                  <a:cubicBezTo>
                    <a:pt x="201303" y="155340"/>
                    <a:pt x="208916" y="110301"/>
                    <a:pt x="194114" y="70970"/>
                  </a:cubicBezTo>
                  <a:cubicBezTo>
                    <a:pt x="179926" y="33261"/>
                    <a:pt x="145137" y="1"/>
                    <a:pt x="9804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20" name="Hộp Văn bản 45">
            <a:extLst>
              <a:ext uri="{FF2B5EF4-FFF2-40B4-BE49-F238E27FC236}">
                <a16:creationId xmlns:a16="http://schemas.microsoft.com/office/drawing/2014/main" id="{9250DE07-DF0B-405C-96B8-F5791A04AF3B}"/>
              </a:ext>
            </a:extLst>
          </p:cNvPr>
          <p:cNvSpPr txBox="1"/>
          <p:nvPr/>
        </p:nvSpPr>
        <p:spPr>
          <a:xfrm>
            <a:off x="-70435" y="956023"/>
            <a:ext cx="3445777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60" smtClean="0">
                <a:latin typeface="Patrick Hand" panose="00000500000000000000" pitchFamily="2" charset="0"/>
              </a:rPr>
              <a:t>Lũy thừa với số mũ</a:t>
            </a:r>
          </a:p>
          <a:p>
            <a:pPr algn="ctr"/>
            <a:r>
              <a:rPr lang="en-US" sz="2560">
                <a:latin typeface="Patrick Hand" panose="00000500000000000000" pitchFamily="2" charset="0"/>
              </a:rPr>
              <a:t>t</a:t>
            </a:r>
            <a:r>
              <a:rPr lang="en-US" sz="2560" smtClean="0">
                <a:latin typeface="Patrick Hand" panose="00000500000000000000" pitchFamily="2" charset="0"/>
              </a:rPr>
              <a:t>ự nhiên</a:t>
            </a:r>
            <a:endParaRPr lang="vi-VN" sz="2560">
              <a:latin typeface="Patrick Hand" panose="00000500000000000000" pitchFamily="2" charset="0"/>
            </a:endParaRPr>
          </a:p>
        </p:txBody>
      </p:sp>
      <p:sp>
        <p:nvSpPr>
          <p:cNvPr id="21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13557" y="248140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3600" smtClean="0">
                <a:latin typeface="SVN-Segoe Print" panose="020B0606040200020203" pitchFamily="34" charset="0"/>
              </a:rPr>
              <a:t>Vận Dụng</a:t>
            </a:r>
            <a:endParaRPr sz="3600">
              <a:latin typeface="SVN-Segoe Print" panose="020B0606040200020203" pitchFamily="34" charset="0"/>
            </a:endParaRPr>
          </a:p>
        </p:txBody>
      </p:sp>
      <p:grpSp>
        <p:nvGrpSpPr>
          <p:cNvPr id="22" name="Google Shape;2112;p72">
            <a:extLst>
              <a:ext uri="{FF2B5EF4-FFF2-40B4-BE49-F238E27FC236}">
                <a16:creationId xmlns:a16="http://schemas.microsoft.com/office/drawing/2014/main" id="{47632B75-ACFC-4E82-91E7-FA648BA4718A}"/>
              </a:ext>
            </a:extLst>
          </p:cNvPr>
          <p:cNvGrpSpPr/>
          <p:nvPr/>
        </p:nvGrpSpPr>
        <p:grpSpPr>
          <a:xfrm>
            <a:off x="1195241" y="401154"/>
            <a:ext cx="530065" cy="508072"/>
            <a:chOff x="938363" y="2111352"/>
            <a:chExt cx="359830" cy="639357"/>
          </a:xfrm>
        </p:grpSpPr>
        <p:sp>
          <p:nvSpPr>
            <p:cNvPr id="25" name="Google Shape;2113;p72">
              <a:extLst>
                <a:ext uri="{FF2B5EF4-FFF2-40B4-BE49-F238E27FC236}">
                  <a16:creationId xmlns:a16="http://schemas.microsoft.com/office/drawing/2014/main" id="{9ECBF57E-7079-40E3-A9FF-9CE43514C988}"/>
                </a:ext>
              </a:extLst>
            </p:cNvPr>
            <p:cNvSpPr/>
            <p:nvPr/>
          </p:nvSpPr>
          <p:spPr>
            <a:xfrm>
              <a:off x="952592" y="2125582"/>
              <a:ext cx="308073" cy="609408"/>
            </a:xfrm>
            <a:custGeom>
              <a:avLst/>
              <a:gdLst/>
              <a:ahLst/>
              <a:cxnLst/>
              <a:rect l="l" t="t" r="r" b="b"/>
              <a:pathLst>
                <a:path w="17559" h="34734" extrusionOk="0">
                  <a:moveTo>
                    <a:pt x="14070" y="0"/>
                  </a:moveTo>
                  <a:cubicBezTo>
                    <a:pt x="11676" y="0"/>
                    <a:pt x="9552" y="1792"/>
                    <a:pt x="7599" y="3070"/>
                  </a:cubicBezTo>
                  <a:cubicBezTo>
                    <a:pt x="5681" y="4250"/>
                    <a:pt x="3800" y="5431"/>
                    <a:pt x="1919" y="6611"/>
                  </a:cubicBezTo>
                  <a:cubicBezTo>
                    <a:pt x="407" y="7570"/>
                    <a:pt x="1" y="9304"/>
                    <a:pt x="665" y="10927"/>
                  </a:cubicBezTo>
                  <a:cubicBezTo>
                    <a:pt x="886" y="11517"/>
                    <a:pt x="1181" y="12070"/>
                    <a:pt x="1513" y="12623"/>
                  </a:cubicBezTo>
                  <a:cubicBezTo>
                    <a:pt x="2177" y="13619"/>
                    <a:pt x="2472" y="14099"/>
                    <a:pt x="3763" y="14136"/>
                  </a:cubicBezTo>
                  <a:cubicBezTo>
                    <a:pt x="3889" y="14139"/>
                    <a:pt x="4000" y="14142"/>
                    <a:pt x="4100" y="14142"/>
                  </a:cubicBezTo>
                  <a:cubicBezTo>
                    <a:pt x="4937" y="14142"/>
                    <a:pt x="4948" y="13983"/>
                    <a:pt x="5607" y="13324"/>
                  </a:cubicBezTo>
                  <a:lnTo>
                    <a:pt x="6677" y="12254"/>
                  </a:lnTo>
                  <a:cubicBezTo>
                    <a:pt x="7452" y="11443"/>
                    <a:pt x="8263" y="10668"/>
                    <a:pt x="9075" y="9820"/>
                  </a:cubicBezTo>
                  <a:cubicBezTo>
                    <a:pt x="9124" y="9787"/>
                    <a:pt x="9189" y="9769"/>
                    <a:pt x="9255" y="9769"/>
                  </a:cubicBezTo>
                  <a:cubicBezTo>
                    <a:pt x="9336" y="9769"/>
                    <a:pt x="9419" y="9796"/>
                    <a:pt x="9480" y="9857"/>
                  </a:cubicBezTo>
                  <a:cubicBezTo>
                    <a:pt x="9562" y="9761"/>
                    <a:pt x="9680" y="9716"/>
                    <a:pt x="9797" y="9716"/>
                  </a:cubicBezTo>
                  <a:cubicBezTo>
                    <a:pt x="9996" y="9716"/>
                    <a:pt x="10195" y="9846"/>
                    <a:pt x="10218" y="10078"/>
                  </a:cubicBezTo>
                  <a:cubicBezTo>
                    <a:pt x="10587" y="15095"/>
                    <a:pt x="10993" y="20222"/>
                    <a:pt x="9665" y="25127"/>
                  </a:cubicBezTo>
                  <a:cubicBezTo>
                    <a:pt x="8927" y="27783"/>
                    <a:pt x="6198" y="31840"/>
                    <a:pt x="9222" y="33906"/>
                  </a:cubicBezTo>
                  <a:cubicBezTo>
                    <a:pt x="10159" y="34531"/>
                    <a:pt x="11207" y="34733"/>
                    <a:pt x="12274" y="34733"/>
                  </a:cubicBezTo>
                  <a:cubicBezTo>
                    <a:pt x="12719" y="34733"/>
                    <a:pt x="13167" y="34698"/>
                    <a:pt x="13611" y="34644"/>
                  </a:cubicBezTo>
                  <a:cubicBezTo>
                    <a:pt x="14349" y="34607"/>
                    <a:pt x="15124" y="34496"/>
                    <a:pt x="15861" y="34238"/>
                  </a:cubicBezTo>
                  <a:cubicBezTo>
                    <a:pt x="16710" y="33832"/>
                    <a:pt x="17521" y="32467"/>
                    <a:pt x="17521" y="31472"/>
                  </a:cubicBezTo>
                  <a:cubicBezTo>
                    <a:pt x="17558" y="30181"/>
                    <a:pt x="17005" y="28742"/>
                    <a:pt x="16820" y="27414"/>
                  </a:cubicBezTo>
                  <a:cubicBezTo>
                    <a:pt x="16636" y="26086"/>
                    <a:pt x="16489" y="24722"/>
                    <a:pt x="16378" y="23394"/>
                  </a:cubicBezTo>
                  <a:cubicBezTo>
                    <a:pt x="16120" y="20738"/>
                    <a:pt x="16083" y="18045"/>
                    <a:pt x="16193" y="15353"/>
                  </a:cubicBezTo>
                  <a:cubicBezTo>
                    <a:pt x="16341" y="12771"/>
                    <a:pt x="16710" y="10226"/>
                    <a:pt x="17005" y="7681"/>
                  </a:cubicBezTo>
                  <a:cubicBezTo>
                    <a:pt x="17337" y="4914"/>
                    <a:pt x="17079" y="1299"/>
                    <a:pt x="14349" y="9"/>
                  </a:cubicBezTo>
                  <a:cubicBezTo>
                    <a:pt x="14256" y="3"/>
                    <a:pt x="14163" y="0"/>
                    <a:pt x="14070" y="0"/>
                  </a:cubicBezTo>
                  <a:close/>
                </a:path>
              </a:pathLst>
            </a:custGeom>
            <a:solidFill>
              <a:schemeClr val="lt1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" name="Google Shape;2114;p72">
              <a:extLst>
                <a:ext uri="{FF2B5EF4-FFF2-40B4-BE49-F238E27FC236}">
                  <a16:creationId xmlns:a16="http://schemas.microsoft.com/office/drawing/2014/main" id="{EDC0C87E-2D81-4E96-9DFE-F50852C97329}"/>
                </a:ext>
              </a:extLst>
            </p:cNvPr>
            <p:cNvSpPr/>
            <p:nvPr/>
          </p:nvSpPr>
          <p:spPr>
            <a:xfrm>
              <a:off x="938363" y="2111352"/>
              <a:ext cx="359830" cy="639357"/>
            </a:xfrm>
            <a:custGeom>
              <a:avLst/>
              <a:gdLst/>
              <a:ahLst/>
              <a:cxnLst/>
              <a:rect l="l" t="t" r="r" b="b"/>
              <a:pathLst>
                <a:path w="20509" h="36441" extrusionOk="0">
                  <a:moveTo>
                    <a:pt x="14881" y="811"/>
                  </a:moveTo>
                  <a:cubicBezTo>
                    <a:pt x="14974" y="811"/>
                    <a:pt x="15067" y="814"/>
                    <a:pt x="15160" y="820"/>
                  </a:cubicBezTo>
                  <a:cubicBezTo>
                    <a:pt x="17853" y="2110"/>
                    <a:pt x="18148" y="5725"/>
                    <a:pt x="17816" y="8492"/>
                  </a:cubicBezTo>
                  <a:cubicBezTo>
                    <a:pt x="17521" y="11037"/>
                    <a:pt x="17152" y="13582"/>
                    <a:pt x="17004" y="16127"/>
                  </a:cubicBezTo>
                  <a:cubicBezTo>
                    <a:pt x="16894" y="18819"/>
                    <a:pt x="16931" y="21512"/>
                    <a:pt x="17152" y="24205"/>
                  </a:cubicBezTo>
                  <a:cubicBezTo>
                    <a:pt x="17263" y="25533"/>
                    <a:pt x="17410" y="26897"/>
                    <a:pt x="17631" y="28188"/>
                  </a:cubicBezTo>
                  <a:cubicBezTo>
                    <a:pt x="17816" y="29516"/>
                    <a:pt x="18332" y="30955"/>
                    <a:pt x="18332" y="32283"/>
                  </a:cubicBezTo>
                  <a:cubicBezTo>
                    <a:pt x="18295" y="33278"/>
                    <a:pt x="17484" y="34643"/>
                    <a:pt x="16672" y="35049"/>
                  </a:cubicBezTo>
                  <a:cubicBezTo>
                    <a:pt x="15935" y="35270"/>
                    <a:pt x="15160" y="35418"/>
                    <a:pt x="14422" y="35455"/>
                  </a:cubicBezTo>
                  <a:cubicBezTo>
                    <a:pt x="13967" y="35521"/>
                    <a:pt x="13508" y="35561"/>
                    <a:pt x="13054" y="35561"/>
                  </a:cubicBezTo>
                  <a:cubicBezTo>
                    <a:pt x="12000" y="35561"/>
                    <a:pt x="10972" y="35347"/>
                    <a:pt x="10070" y="34754"/>
                  </a:cubicBezTo>
                  <a:cubicBezTo>
                    <a:pt x="7009" y="32688"/>
                    <a:pt x="9738" y="28631"/>
                    <a:pt x="10513" y="25975"/>
                  </a:cubicBezTo>
                  <a:cubicBezTo>
                    <a:pt x="11841" y="21069"/>
                    <a:pt x="11435" y="15906"/>
                    <a:pt x="11066" y="10926"/>
                  </a:cubicBezTo>
                  <a:cubicBezTo>
                    <a:pt x="11043" y="10693"/>
                    <a:pt x="10842" y="10548"/>
                    <a:pt x="10642" y="10548"/>
                  </a:cubicBezTo>
                  <a:cubicBezTo>
                    <a:pt x="10525" y="10548"/>
                    <a:pt x="10409" y="10596"/>
                    <a:pt x="10328" y="10705"/>
                  </a:cubicBezTo>
                  <a:cubicBezTo>
                    <a:pt x="10264" y="10640"/>
                    <a:pt x="10175" y="10601"/>
                    <a:pt x="10090" y="10601"/>
                  </a:cubicBezTo>
                  <a:cubicBezTo>
                    <a:pt x="10028" y="10601"/>
                    <a:pt x="9969" y="10622"/>
                    <a:pt x="9922" y="10668"/>
                  </a:cubicBezTo>
                  <a:cubicBezTo>
                    <a:pt x="9111" y="11442"/>
                    <a:pt x="8300" y="12254"/>
                    <a:pt x="7488" y="13065"/>
                  </a:cubicBezTo>
                  <a:lnTo>
                    <a:pt x="6381" y="14135"/>
                  </a:lnTo>
                  <a:cubicBezTo>
                    <a:pt x="5722" y="14794"/>
                    <a:pt x="5711" y="14953"/>
                    <a:pt x="4874" y="14953"/>
                  </a:cubicBezTo>
                  <a:cubicBezTo>
                    <a:pt x="4775" y="14953"/>
                    <a:pt x="4663" y="14950"/>
                    <a:pt x="4537" y="14947"/>
                  </a:cubicBezTo>
                  <a:cubicBezTo>
                    <a:pt x="3246" y="14910"/>
                    <a:pt x="2951" y="14430"/>
                    <a:pt x="2324" y="13434"/>
                  </a:cubicBezTo>
                  <a:cubicBezTo>
                    <a:pt x="1955" y="12881"/>
                    <a:pt x="1660" y="12328"/>
                    <a:pt x="1439" y="11738"/>
                  </a:cubicBezTo>
                  <a:cubicBezTo>
                    <a:pt x="775" y="10115"/>
                    <a:pt x="1181" y="8381"/>
                    <a:pt x="2693" y="7422"/>
                  </a:cubicBezTo>
                  <a:lnTo>
                    <a:pt x="8410" y="3881"/>
                  </a:lnTo>
                  <a:cubicBezTo>
                    <a:pt x="10363" y="2603"/>
                    <a:pt x="12487" y="811"/>
                    <a:pt x="14881" y="811"/>
                  </a:cubicBezTo>
                  <a:close/>
                  <a:moveTo>
                    <a:pt x="13996" y="1"/>
                  </a:moveTo>
                  <a:cubicBezTo>
                    <a:pt x="13878" y="1"/>
                    <a:pt x="13795" y="97"/>
                    <a:pt x="13795" y="192"/>
                  </a:cubicBezTo>
                  <a:cubicBezTo>
                    <a:pt x="11177" y="598"/>
                    <a:pt x="8742" y="2774"/>
                    <a:pt x="6640" y="4102"/>
                  </a:cubicBezTo>
                  <a:cubicBezTo>
                    <a:pt x="4869" y="5172"/>
                    <a:pt x="2914" y="6168"/>
                    <a:pt x="1291" y="7459"/>
                  </a:cubicBezTo>
                  <a:cubicBezTo>
                    <a:pt x="295" y="8233"/>
                    <a:pt x="0" y="8713"/>
                    <a:pt x="148" y="9967"/>
                  </a:cubicBezTo>
                  <a:cubicBezTo>
                    <a:pt x="332" y="11848"/>
                    <a:pt x="2029" y="15684"/>
                    <a:pt x="4095" y="16238"/>
                  </a:cubicBezTo>
                  <a:cubicBezTo>
                    <a:pt x="4253" y="16277"/>
                    <a:pt x="4400" y="16296"/>
                    <a:pt x="4538" y="16296"/>
                  </a:cubicBezTo>
                  <a:cubicBezTo>
                    <a:pt x="5168" y="16296"/>
                    <a:pt x="5609" y="15910"/>
                    <a:pt x="6123" y="15426"/>
                  </a:cubicBezTo>
                  <a:cubicBezTo>
                    <a:pt x="7599" y="14098"/>
                    <a:pt x="8927" y="12549"/>
                    <a:pt x="10218" y="11074"/>
                  </a:cubicBezTo>
                  <a:cubicBezTo>
                    <a:pt x="10513" y="14983"/>
                    <a:pt x="10808" y="18967"/>
                    <a:pt x="10254" y="22877"/>
                  </a:cubicBezTo>
                  <a:cubicBezTo>
                    <a:pt x="9959" y="24795"/>
                    <a:pt x="9443" y="26676"/>
                    <a:pt x="8742" y="28483"/>
                  </a:cubicBezTo>
                  <a:cubicBezTo>
                    <a:pt x="8300" y="29664"/>
                    <a:pt x="7746" y="30881"/>
                    <a:pt x="7746" y="32172"/>
                  </a:cubicBezTo>
                  <a:cubicBezTo>
                    <a:pt x="7820" y="34459"/>
                    <a:pt x="9627" y="35971"/>
                    <a:pt x="11804" y="36303"/>
                  </a:cubicBezTo>
                  <a:cubicBezTo>
                    <a:pt x="12281" y="36389"/>
                    <a:pt x="12891" y="36440"/>
                    <a:pt x="13552" y="36440"/>
                  </a:cubicBezTo>
                  <a:cubicBezTo>
                    <a:pt x="15443" y="36440"/>
                    <a:pt x="17762" y="36021"/>
                    <a:pt x="18664" y="34791"/>
                  </a:cubicBezTo>
                  <a:cubicBezTo>
                    <a:pt x="19291" y="33942"/>
                    <a:pt x="19254" y="32947"/>
                    <a:pt x="19107" y="31951"/>
                  </a:cubicBezTo>
                  <a:cubicBezTo>
                    <a:pt x="18849" y="30143"/>
                    <a:pt x="18443" y="28373"/>
                    <a:pt x="18222" y="26565"/>
                  </a:cubicBezTo>
                  <a:cubicBezTo>
                    <a:pt x="17742" y="22582"/>
                    <a:pt x="17631" y="18561"/>
                    <a:pt x="17927" y="14541"/>
                  </a:cubicBezTo>
                  <a:cubicBezTo>
                    <a:pt x="18222" y="10631"/>
                    <a:pt x="20509" y="2037"/>
                    <a:pt x="15381" y="303"/>
                  </a:cubicBezTo>
                  <a:cubicBezTo>
                    <a:pt x="15345" y="229"/>
                    <a:pt x="15308" y="156"/>
                    <a:pt x="15234" y="156"/>
                  </a:cubicBezTo>
                  <a:lnTo>
                    <a:pt x="14976" y="156"/>
                  </a:lnTo>
                  <a:cubicBezTo>
                    <a:pt x="14681" y="82"/>
                    <a:pt x="14349" y="45"/>
                    <a:pt x="14054" y="8"/>
                  </a:cubicBezTo>
                  <a:cubicBezTo>
                    <a:pt x="14034" y="3"/>
                    <a:pt x="14015" y="1"/>
                    <a:pt x="13996" y="1"/>
                  </a:cubicBezTo>
                  <a:close/>
                </a:path>
              </a:pathLst>
            </a:custGeom>
            <a:solidFill>
              <a:srgbClr val="1C1C1B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650631" y="2181632"/>
            <a:ext cx="133115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</a:t>
            </a:r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lnSpc>
                <a:spcPct val="150000"/>
              </a:lnSpc>
            </a:pP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hạt thóc có trong ô thứ 8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ủa bàn cờ nói trong bài toán mở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86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Bài học lãi suất kép từ Câu chuyện về hạt lúa và bàn cờ vua | Công ty Cổ  phần Tái cấu trúc Doanh nghiệp Việt">
            <a:extLst>
              <a:ext uri="{FF2B5EF4-FFF2-40B4-BE49-F238E27FC236}">
                <a16:creationId xmlns:a16="http://schemas.microsoft.com/office/drawing/2014/main" id="{AAE53FBD-CD55-4003-8273-1FE841EBB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815" y="3396415"/>
            <a:ext cx="6175383" cy="3971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15" y="958010"/>
            <a:ext cx="1569723" cy="24384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39615" y="3368794"/>
            <a:ext cx="7315200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ruyền thuyết, người phát minh ra bàn cờ 64 ô được nhà vua Ấn Độ thưởng cho một phần thưởng tùy ý. Ông đã xin vua thưởng mình bằng cách cho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ên ô bàn cờ như sau :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hạt thóc cho ô thứ nhất,                     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hạt thóc cho ô thứ hai,             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hạt thóc cho ô thứ ba,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hạt thóc cho ô thứ tư,    </a:t>
            </a:r>
          </a:p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.........</a:t>
            </a:r>
          </a:p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cứ tiếp tục như vậy, số hạt thóc ô 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 đôi số hạt thóc ô trước đến ô cuối cùng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09338" y="2174222"/>
            <a:ext cx="9772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 nhà vua có đủ thóc để thưởng cho nhà phát minh </a:t>
            </a:r>
            <a:r>
              <a:rPr lang="en-US" sz="28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?</a:t>
            </a:r>
            <a:endParaRPr lang="vi-VN" sz="28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5177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7043933" y="616187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197" y="574210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3947" y="2944934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810" y="69382"/>
            <a:ext cx="1569723" cy="2438405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1096051" y="7053944"/>
            <a:ext cx="55467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smtClean="0">
                <a:solidFill>
                  <a:srgbClr val="FF0000"/>
                </a:solidFill>
                <a:latin typeface="SVN-A Love Of Thunder" panose="02040603050506020204" pitchFamily="18" charset="0"/>
              </a:rPr>
              <a:t>Vòng quay may mắn </a:t>
            </a:r>
            <a:endParaRPr lang="en-US" sz="4000">
              <a:solidFill>
                <a:srgbClr val="FF0000"/>
              </a:solidFill>
              <a:latin typeface="SVN-A Love Of Thunder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07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0369" y="619784"/>
            <a:ext cx="9258300" cy="41624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22966" y="4910247"/>
            <a:ext cx="3720283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thóc ở ô số 8 là: </a:t>
            </a:r>
            <a:endParaRPr lang="en-US" sz="320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2.2.2.2.2.2.2 = 128</a:t>
            </a:r>
          </a:p>
        </p:txBody>
      </p:sp>
      <p:sp>
        <p:nvSpPr>
          <p:cNvPr id="4" name="Rectangle 3"/>
          <p:cNvSpPr/>
          <p:nvPr/>
        </p:nvSpPr>
        <p:spPr>
          <a:xfrm>
            <a:off x="5224827" y="6294308"/>
            <a:ext cx="31165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2.2.2.2.2.2 </a:t>
            </a:r>
            <a:r>
              <a:rPr lang="en-US" sz="32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2</a:t>
            </a:r>
            <a:r>
              <a:rPr lang="en-US" sz="3200" baseline="300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endParaRPr lang="en-US" sz="2800"/>
          </a:p>
        </p:txBody>
      </p:sp>
      <p:sp>
        <p:nvSpPr>
          <p:cNvPr id="7" name="Rectangle 6"/>
          <p:cNvSpPr/>
          <p:nvPr/>
        </p:nvSpPr>
        <p:spPr>
          <a:xfrm>
            <a:off x="167640" y="514330"/>
            <a:ext cx="429768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  <a:p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 thuyết, người phát minh ra bàn cờ 64 ô được nhà vua Ấn Độ thưởng cho một phần thưởng tùy ý. Ông đã xin vua thưởng mình bằng cách cho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ên ô bàn cờ như sau : </a:t>
            </a:r>
            <a:endParaRPr lang="en-US" sz="24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1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 thóc cho ô thứ nhất </a:t>
            </a:r>
            <a:endParaRPr lang="en-US" sz="24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 thóc cho ô thứ hai,   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 thóc cho ô thứ ba,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 thóc cho ô thứ tư,    </a:t>
            </a:r>
          </a:p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.........</a:t>
            </a:r>
          </a:p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cứ tiếp tục như vậy, số hạt thóc ô 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 đôi số hạt thóc ô trước đến ô cuối cùng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9522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15" y="958010"/>
            <a:ext cx="1569723" cy="24384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39615" y="3368794"/>
            <a:ext cx="7315200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ruyền thuyết, người phát minh ra bàn cờ 64 ô được nhà vua Ấn Độ thưởng cho một phần thưởng tùy ý. Ông đã xin vua thưởng mình bằng cách cho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ên ô bàn cờ như sau :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hạt thóc cho ô thứ nhất,                     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hạt thóc cho ô thứ hai,              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hạt thóc cho ô thứ ba,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hạt thóc cho ô thứ tư,    </a:t>
            </a:r>
          </a:p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.........</a:t>
            </a:r>
          </a:p>
          <a:p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cứ tiếp tục như vậy, số hạt thóc ô 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 đôi số hạt thóc ô trước đến ô cuối cùng</a:t>
            </a:r>
            <a:r>
              <a:rPr lang="vi-V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09338" y="2174222"/>
            <a:ext cx="9772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 nhà vua có đủ thóc để thưởng </a:t>
            </a:r>
            <a:r>
              <a:rPr lang="en-US" sz="28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 phát minh </a:t>
            </a:r>
            <a:r>
              <a:rPr lang="en-US" sz="28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28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?</a:t>
            </a:r>
            <a:endParaRPr lang="vi-VN" sz="28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7894320" y="2849880"/>
            <a:ext cx="1" cy="5074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061960" y="3017520"/>
            <a:ext cx="6461760" cy="78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Người ta đã tính được rằng tổng số thóc cần rải trên bàn cờ là 2</a:t>
            </a:r>
            <a:r>
              <a:rPr lang="en-US" baseline="30000" smtClean="0"/>
              <a:t>64 </a:t>
            </a:r>
            <a:r>
              <a:rPr lang="en-US" smtClean="0"/>
              <a:t> - </a:t>
            </a:r>
            <a:r>
              <a:rPr lang="en-US"/>
              <a:t>1 hay </a:t>
            </a:r>
            <a:r>
              <a:rPr lang="en-US" smtClean="0"/>
              <a:t>2</a:t>
            </a:r>
            <a:r>
              <a:rPr lang="en-US" baseline="30000" smtClean="0"/>
              <a:t>63 </a:t>
            </a:r>
            <a:r>
              <a:rPr lang="en-US" smtClean="0"/>
              <a:t> + </a:t>
            </a:r>
            <a:r>
              <a:rPr lang="en-US"/>
              <a:t>1 </a:t>
            </a:r>
            <a:r>
              <a:rPr lang="en-US" smtClean="0"/>
              <a:t>hạt thóc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061960" y="4084320"/>
            <a:ext cx="5745480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và toàn bộ số thóc này nặng tới </a:t>
            </a:r>
            <a:r>
              <a:rPr lang="en-US" smtClean="0">
                <a:solidFill>
                  <a:srgbClr val="FF0000"/>
                </a:solidFill>
              </a:rPr>
              <a:t>369 tỉ tấn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42960" y="5135880"/>
            <a:ext cx="5044440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Một con số không hề nhỏ</a:t>
            </a:r>
            <a:endParaRPr lang="en-US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7074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7" grpId="0"/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001398" y="649169"/>
            <a:ext cx="8514202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600" b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ẢO LUẬN NHÓM </a:t>
            </a:r>
            <a:r>
              <a:rPr lang="en-US" sz="3600" b="1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rong 2 phút)</a:t>
            </a:r>
            <a:endParaRPr lang="en-US" sz="36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80258" y="2035577"/>
                <a:ext cx="12080098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 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quả phép nhân sau dưới dạng một luỹ thừa của 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7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. 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7.7) </a:t>
                </a:r>
              </a:p>
              <a:p>
                <a:pPr marL="742950" indent="-742950">
                  <a:buAutoNum type="alphaLcParenR"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xét về mối liên hệ giữa các số mũ của 7 trong hai thừa số và tích tìm được ở câu a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?</a:t>
                </a:r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258" y="2035577"/>
                <a:ext cx="12080098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1312" t="-4222" r="-101" b="-8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415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80258" y="1685057"/>
                <a:ext cx="12080098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 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quả phép nhân sau dưới dạng một luỹ thừa của 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7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. 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7.7) </a:t>
                </a:r>
              </a:p>
              <a:p>
                <a:pPr marL="742950" indent="-742950">
                  <a:buAutoNum type="alphaLcParenR"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xét về mối liên hệ giữa các số mũ của 7 trong hai thừa số và tích tìm được ở câu a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?</a:t>
                </a:r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258" y="1685057"/>
                <a:ext cx="12080098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1312" t="-4222" r="-101" b="-8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676400" y="807720"/>
            <a:ext cx="2971800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70C0"/>
                </a:solidFill>
              </a:rPr>
              <a:t>HOẠT ĐỘNG 2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64920" y="4130040"/>
            <a:ext cx="10866120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64920" y="4353140"/>
                <a:ext cx="1086612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600" b="1" u="sng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quả:</a:t>
                </a:r>
              </a:p>
              <a:p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 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quả phép nhân sau dưới dạng một luỹ thừa của 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7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. 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7.7) = 7.7.7.7.7= 7</a:t>
                </a:r>
                <a:r>
                  <a:rPr lang="en-US" sz="3600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sz="36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20" y="4353140"/>
                <a:ext cx="1086612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1740" t="-5556" r="-730" b="-12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264920" y="6082294"/>
            <a:ext cx="10652760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nl-NL" sz="360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 xét:</a:t>
            </a:r>
            <a:r>
              <a:rPr lang="nl-NL" sz="36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36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ũ của 7 trong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 bằng 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ũ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hai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ừa số </a:t>
            </a:r>
            <a:endParaRPr lang="en-US" sz="36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2099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978;p37"/>
          <p:cNvSpPr txBox="1">
            <a:spLocks/>
          </p:cNvSpPr>
          <p:nvPr/>
        </p:nvSpPr>
        <p:spPr>
          <a:xfrm>
            <a:off x="446767" y="3386592"/>
            <a:ext cx="11190437" cy="71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600" smtClean="0">
                <a:solidFill>
                  <a:schemeClr val="tx1"/>
                </a:solidFill>
                <a:latin typeface="SVN-A Love Of Thunder" panose="02040603050506020204" pitchFamily="18" charset="0"/>
              </a:rPr>
              <a:t>2. Nhân và chia hai lũy thừa cùng cơ số. </a:t>
            </a:r>
            <a:endParaRPr lang="en-US" sz="3600" dirty="0">
              <a:solidFill>
                <a:schemeClr val="tx1"/>
              </a:solidFill>
              <a:latin typeface="SVN-A Love Of Thunder" panose="020406030505060202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6" y="784381"/>
            <a:ext cx="2539494" cy="28836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50630" y="4339609"/>
                <a:ext cx="13417061" cy="124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nhân hai lũy thừa cùng cơ số, ta giữ nguyên cơ số và </a:t>
                </a:r>
                <a:r>
                  <a:rPr lang="en-US" sz="36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360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mũ 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sz="360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60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36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30" y="4339609"/>
                <a:ext cx="13417061" cy="1247777"/>
              </a:xfrm>
              <a:prstGeom prst="rect">
                <a:avLst/>
              </a:prstGeom>
              <a:blipFill rotWithShape="1">
                <a:blip r:embed="rId5"/>
                <a:stretch>
                  <a:fillRect l="-1408" t="-7805" b="-13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7060" y="5829203"/>
            <a:ext cx="9113755" cy="1264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2127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1" name="Google Shape;1329;p51">
            <a:extLst>
              <a:ext uri="{FF2B5EF4-FFF2-40B4-BE49-F238E27FC236}">
                <a16:creationId xmlns:a16="http://schemas.microsoft.com/office/drawing/2014/main" id="{2556B533-57E4-4F6C-874A-711A8E03F0EE}"/>
              </a:ext>
            </a:extLst>
          </p:cNvPr>
          <p:cNvGrpSpPr/>
          <p:nvPr/>
        </p:nvGrpSpPr>
        <p:grpSpPr>
          <a:xfrm>
            <a:off x="310579" y="1"/>
            <a:ext cx="3064763" cy="2244056"/>
            <a:chOff x="1240825" y="240075"/>
            <a:chExt cx="5918800" cy="5145775"/>
          </a:xfrm>
          <a:solidFill>
            <a:srgbClr val="FFFFFF"/>
          </a:solidFill>
        </p:grpSpPr>
        <p:sp>
          <p:nvSpPr>
            <p:cNvPr id="42" name="Google Shape;1330;p51">
              <a:extLst>
                <a:ext uri="{FF2B5EF4-FFF2-40B4-BE49-F238E27FC236}">
                  <a16:creationId xmlns:a16="http://schemas.microsoft.com/office/drawing/2014/main" id="{0674613E-5671-4746-AFE7-52EBF5C718DD}"/>
                </a:ext>
              </a:extLst>
            </p:cNvPr>
            <p:cNvSpPr/>
            <p:nvPr/>
          </p:nvSpPr>
          <p:spPr>
            <a:xfrm>
              <a:off x="1410000" y="323650"/>
              <a:ext cx="5749625" cy="4943150"/>
            </a:xfrm>
            <a:custGeom>
              <a:avLst/>
              <a:gdLst/>
              <a:ahLst/>
              <a:cxnLst/>
              <a:rect l="l" t="t" r="r" b="b"/>
              <a:pathLst>
                <a:path w="229985" h="197726" extrusionOk="0">
                  <a:moveTo>
                    <a:pt x="90693" y="0"/>
                  </a:moveTo>
                  <a:cubicBezTo>
                    <a:pt x="87728" y="0"/>
                    <a:pt x="84703" y="126"/>
                    <a:pt x="81621" y="385"/>
                  </a:cubicBezTo>
                  <a:cubicBezTo>
                    <a:pt x="82044" y="1654"/>
                    <a:pt x="81198" y="3134"/>
                    <a:pt x="79295" y="3134"/>
                  </a:cubicBezTo>
                  <a:cubicBezTo>
                    <a:pt x="78882" y="3128"/>
                    <a:pt x="78471" y="3125"/>
                    <a:pt x="78060" y="3125"/>
                  </a:cubicBezTo>
                  <a:cubicBezTo>
                    <a:pt x="49848" y="3125"/>
                    <a:pt x="26253" y="17393"/>
                    <a:pt x="13956" y="38235"/>
                  </a:cubicBezTo>
                  <a:cubicBezTo>
                    <a:pt x="0" y="61284"/>
                    <a:pt x="1480" y="88561"/>
                    <a:pt x="4652" y="113513"/>
                  </a:cubicBezTo>
                  <a:cubicBezTo>
                    <a:pt x="7612" y="136349"/>
                    <a:pt x="13110" y="161724"/>
                    <a:pt x="33410" y="178852"/>
                  </a:cubicBezTo>
                  <a:cubicBezTo>
                    <a:pt x="48634" y="191399"/>
                    <a:pt x="70213" y="197726"/>
                    <a:pt x="91652" y="197726"/>
                  </a:cubicBezTo>
                  <a:cubicBezTo>
                    <a:pt x="97309" y="197726"/>
                    <a:pt x="102957" y="197285"/>
                    <a:pt x="108475" y="196402"/>
                  </a:cubicBezTo>
                  <a:cubicBezTo>
                    <a:pt x="229985" y="176631"/>
                    <a:pt x="201655" y="0"/>
                    <a:pt x="9069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43" name="Google Shape;1331;p51">
              <a:extLst>
                <a:ext uri="{FF2B5EF4-FFF2-40B4-BE49-F238E27FC236}">
                  <a16:creationId xmlns:a16="http://schemas.microsoft.com/office/drawing/2014/main" id="{A592678E-3B92-4986-8A2F-5BDAA5C8B72E}"/>
                </a:ext>
              </a:extLst>
            </p:cNvPr>
            <p:cNvSpPr/>
            <p:nvPr/>
          </p:nvSpPr>
          <p:spPr>
            <a:xfrm>
              <a:off x="1240825" y="240075"/>
              <a:ext cx="5918800" cy="5145775"/>
            </a:xfrm>
            <a:custGeom>
              <a:avLst/>
              <a:gdLst/>
              <a:ahLst/>
              <a:cxnLst/>
              <a:rect l="l" t="t" r="r" b="b"/>
              <a:pathLst>
                <a:path w="236752" h="205831" extrusionOk="0">
                  <a:moveTo>
                    <a:pt x="97460" y="3343"/>
                  </a:moveTo>
                  <a:cubicBezTo>
                    <a:pt x="208422" y="3343"/>
                    <a:pt x="236752" y="179974"/>
                    <a:pt x="115242" y="199745"/>
                  </a:cubicBezTo>
                  <a:cubicBezTo>
                    <a:pt x="109644" y="200641"/>
                    <a:pt x="103912" y="201091"/>
                    <a:pt x="98173" y="201091"/>
                  </a:cubicBezTo>
                  <a:cubicBezTo>
                    <a:pt x="76815" y="201091"/>
                    <a:pt x="55343" y="194861"/>
                    <a:pt x="40177" y="182195"/>
                  </a:cubicBezTo>
                  <a:cubicBezTo>
                    <a:pt x="19877" y="165067"/>
                    <a:pt x="14379" y="139692"/>
                    <a:pt x="11419" y="116856"/>
                  </a:cubicBezTo>
                  <a:cubicBezTo>
                    <a:pt x="8247" y="91904"/>
                    <a:pt x="6767" y="64627"/>
                    <a:pt x="20723" y="41578"/>
                  </a:cubicBezTo>
                  <a:cubicBezTo>
                    <a:pt x="33020" y="20736"/>
                    <a:pt x="56615" y="6468"/>
                    <a:pt x="84827" y="6468"/>
                  </a:cubicBezTo>
                  <a:cubicBezTo>
                    <a:pt x="85238" y="6468"/>
                    <a:pt x="85649" y="6471"/>
                    <a:pt x="86062" y="6477"/>
                  </a:cubicBezTo>
                  <a:cubicBezTo>
                    <a:pt x="87965" y="6477"/>
                    <a:pt x="88811" y="4997"/>
                    <a:pt x="88388" y="3728"/>
                  </a:cubicBezTo>
                  <a:cubicBezTo>
                    <a:pt x="91470" y="3469"/>
                    <a:pt x="94495" y="3343"/>
                    <a:pt x="97460" y="3343"/>
                  </a:cubicBezTo>
                  <a:close/>
                  <a:moveTo>
                    <a:pt x="98040" y="1"/>
                  </a:moveTo>
                  <a:cubicBezTo>
                    <a:pt x="91791" y="1"/>
                    <a:pt x="85324" y="586"/>
                    <a:pt x="78661" y="1825"/>
                  </a:cubicBezTo>
                  <a:cubicBezTo>
                    <a:pt x="33833" y="2248"/>
                    <a:pt x="7824" y="42001"/>
                    <a:pt x="4230" y="75199"/>
                  </a:cubicBezTo>
                  <a:cubicBezTo>
                    <a:pt x="1" y="111992"/>
                    <a:pt x="4864" y="165913"/>
                    <a:pt x="43137" y="190864"/>
                  </a:cubicBezTo>
                  <a:cubicBezTo>
                    <a:pt x="58926" y="201081"/>
                    <a:pt x="77776" y="205831"/>
                    <a:pt x="96710" y="205831"/>
                  </a:cubicBezTo>
                  <a:cubicBezTo>
                    <a:pt x="120882" y="205831"/>
                    <a:pt x="145193" y="198089"/>
                    <a:pt x="163453" y="184098"/>
                  </a:cubicBezTo>
                  <a:cubicBezTo>
                    <a:pt x="201303" y="155340"/>
                    <a:pt x="208916" y="110301"/>
                    <a:pt x="194114" y="70970"/>
                  </a:cubicBezTo>
                  <a:cubicBezTo>
                    <a:pt x="179926" y="33261"/>
                    <a:pt x="145137" y="1"/>
                    <a:pt x="9804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46" name="Hộp Văn bản 45">
            <a:extLst>
              <a:ext uri="{FF2B5EF4-FFF2-40B4-BE49-F238E27FC236}">
                <a16:creationId xmlns:a16="http://schemas.microsoft.com/office/drawing/2014/main" id="{9250DE07-DF0B-405C-96B8-F5791A04AF3B}"/>
              </a:ext>
            </a:extLst>
          </p:cNvPr>
          <p:cNvSpPr txBox="1"/>
          <p:nvPr/>
        </p:nvSpPr>
        <p:spPr>
          <a:xfrm>
            <a:off x="-70435" y="956023"/>
            <a:ext cx="3445777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60" smtClean="0">
                <a:latin typeface="Patrick Hand" panose="00000500000000000000" pitchFamily="2" charset="0"/>
              </a:rPr>
              <a:t>Lũy thừa với số mũ</a:t>
            </a:r>
          </a:p>
          <a:p>
            <a:pPr algn="ctr"/>
            <a:r>
              <a:rPr lang="en-US" sz="2560">
                <a:latin typeface="Patrick Hand" panose="00000500000000000000" pitchFamily="2" charset="0"/>
              </a:rPr>
              <a:t>t</a:t>
            </a:r>
            <a:r>
              <a:rPr lang="en-US" sz="2560" smtClean="0">
                <a:latin typeface="Patrick Hand" panose="00000500000000000000" pitchFamily="2" charset="0"/>
              </a:rPr>
              <a:t>ự nhiên</a:t>
            </a:r>
            <a:endParaRPr lang="vi-VN" sz="2560">
              <a:latin typeface="Patrick Hand" panose="00000500000000000000" pitchFamily="2" charset="0"/>
            </a:endParaRPr>
          </a:p>
        </p:txBody>
      </p:sp>
      <p:grpSp>
        <p:nvGrpSpPr>
          <p:cNvPr id="17" name="Google Shape;2112;p72">
            <a:extLst>
              <a:ext uri="{FF2B5EF4-FFF2-40B4-BE49-F238E27FC236}">
                <a16:creationId xmlns:a16="http://schemas.microsoft.com/office/drawing/2014/main" id="{47632B75-ACFC-4E82-91E7-FA648BA4718A}"/>
              </a:ext>
            </a:extLst>
          </p:cNvPr>
          <p:cNvGrpSpPr/>
          <p:nvPr/>
        </p:nvGrpSpPr>
        <p:grpSpPr>
          <a:xfrm>
            <a:off x="1195241" y="401154"/>
            <a:ext cx="530065" cy="508072"/>
            <a:chOff x="938363" y="2111352"/>
            <a:chExt cx="359830" cy="639357"/>
          </a:xfrm>
        </p:grpSpPr>
        <p:sp>
          <p:nvSpPr>
            <p:cNvPr id="18" name="Google Shape;2113;p72">
              <a:extLst>
                <a:ext uri="{FF2B5EF4-FFF2-40B4-BE49-F238E27FC236}">
                  <a16:creationId xmlns:a16="http://schemas.microsoft.com/office/drawing/2014/main" id="{9ECBF57E-7079-40E3-A9FF-9CE43514C988}"/>
                </a:ext>
              </a:extLst>
            </p:cNvPr>
            <p:cNvSpPr/>
            <p:nvPr/>
          </p:nvSpPr>
          <p:spPr>
            <a:xfrm>
              <a:off x="952592" y="2125582"/>
              <a:ext cx="308073" cy="609408"/>
            </a:xfrm>
            <a:custGeom>
              <a:avLst/>
              <a:gdLst/>
              <a:ahLst/>
              <a:cxnLst/>
              <a:rect l="l" t="t" r="r" b="b"/>
              <a:pathLst>
                <a:path w="17559" h="34734" extrusionOk="0">
                  <a:moveTo>
                    <a:pt x="14070" y="0"/>
                  </a:moveTo>
                  <a:cubicBezTo>
                    <a:pt x="11676" y="0"/>
                    <a:pt x="9552" y="1792"/>
                    <a:pt x="7599" y="3070"/>
                  </a:cubicBezTo>
                  <a:cubicBezTo>
                    <a:pt x="5681" y="4250"/>
                    <a:pt x="3800" y="5431"/>
                    <a:pt x="1919" y="6611"/>
                  </a:cubicBezTo>
                  <a:cubicBezTo>
                    <a:pt x="407" y="7570"/>
                    <a:pt x="1" y="9304"/>
                    <a:pt x="665" y="10927"/>
                  </a:cubicBezTo>
                  <a:cubicBezTo>
                    <a:pt x="886" y="11517"/>
                    <a:pt x="1181" y="12070"/>
                    <a:pt x="1513" y="12623"/>
                  </a:cubicBezTo>
                  <a:cubicBezTo>
                    <a:pt x="2177" y="13619"/>
                    <a:pt x="2472" y="14099"/>
                    <a:pt x="3763" y="14136"/>
                  </a:cubicBezTo>
                  <a:cubicBezTo>
                    <a:pt x="3889" y="14139"/>
                    <a:pt x="4000" y="14142"/>
                    <a:pt x="4100" y="14142"/>
                  </a:cubicBezTo>
                  <a:cubicBezTo>
                    <a:pt x="4937" y="14142"/>
                    <a:pt x="4948" y="13983"/>
                    <a:pt x="5607" y="13324"/>
                  </a:cubicBezTo>
                  <a:lnTo>
                    <a:pt x="6677" y="12254"/>
                  </a:lnTo>
                  <a:cubicBezTo>
                    <a:pt x="7452" y="11443"/>
                    <a:pt x="8263" y="10668"/>
                    <a:pt x="9075" y="9820"/>
                  </a:cubicBezTo>
                  <a:cubicBezTo>
                    <a:pt x="9124" y="9787"/>
                    <a:pt x="9189" y="9769"/>
                    <a:pt x="9255" y="9769"/>
                  </a:cubicBezTo>
                  <a:cubicBezTo>
                    <a:pt x="9336" y="9769"/>
                    <a:pt x="9419" y="9796"/>
                    <a:pt x="9480" y="9857"/>
                  </a:cubicBezTo>
                  <a:cubicBezTo>
                    <a:pt x="9562" y="9761"/>
                    <a:pt x="9680" y="9716"/>
                    <a:pt x="9797" y="9716"/>
                  </a:cubicBezTo>
                  <a:cubicBezTo>
                    <a:pt x="9996" y="9716"/>
                    <a:pt x="10195" y="9846"/>
                    <a:pt x="10218" y="10078"/>
                  </a:cubicBezTo>
                  <a:cubicBezTo>
                    <a:pt x="10587" y="15095"/>
                    <a:pt x="10993" y="20222"/>
                    <a:pt x="9665" y="25127"/>
                  </a:cubicBezTo>
                  <a:cubicBezTo>
                    <a:pt x="8927" y="27783"/>
                    <a:pt x="6198" y="31840"/>
                    <a:pt x="9222" y="33906"/>
                  </a:cubicBezTo>
                  <a:cubicBezTo>
                    <a:pt x="10159" y="34531"/>
                    <a:pt x="11207" y="34733"/>
                    <a:pt x="12274" y="34733"/>
                  </a:cubicBezTo>
                  <a:cubicBezTo>
                    <a:pt x="12719" y="34733"/>
                    <a:pt x="13167" y="34698"/>
                    <a:pt x="13611" y="34644"/>
                  </a:cubicBezTo>
                  <a:cubicBezTo>
                    <a:pt x="14349" y="34607"/>
                    <a:pt x="15124" y="34496"/>
                    <a:pt x="15861" y="34238"/>
                  </a:cubicBezTo>
                  <a:cubicBezTo>
                    <a:pt x="16710" y="33832"/>
                    <a:pt x="17521" y="32467"/>
                    <a:pt x="17521" y="31472"/>
                  </a:cubicBezTo>
                  <a:cubicBezTo>
                    <a:pt x="17558" y="30181"/>
                    <a:pt x="17005" y="28742"/>
                    <a:pt x="16820" y="27414"/>
                  </a:cubicBezTo>
                  <a:cubicBezTo>
                    <a:pt x="16636" y="26086"/>
                    <a:pt x="16489" y="24722"/>
                    <a:pt x="16378" y="23394"/>
                  </a:cubicBezTo>
                  <a:cubicBezTo>
                    <a:pt x="16120" y="20738"/>
                    <a:pt x="16083" y="18045"/>
                    <a:pt x="16193" y="15353"/>
                  </a:cubicBezTo>
                  <a:cubicBezTo>
                    <a:pt x="16341" y="12771"/>
                    <a:pt x="16710" y="10226"/>
                    <a:pt x="17005" y="7681"/>
                  </a:cubicBezTo>
                  <a:cubicBezTo>
                    <a:pt x="17337" y="4914"/>
                    <a:pt x="17079" y="1299"/>
                    <a:pt x="14349" y="9"/>
                  </a:cubicBezTo>
                  <a:cubicBezTo>
                    <a:pt x="14256" y="3"/>
                    <a:pt x="14163" y="0"/>
                    <a:pt x="14070" y="0"/>
                  </a:cubicBezTo>
                  <a:close/>
                </a:path>
              </a:pathLst>
            </a:custGeom>
            <a:solidFill>
              <a:schemeClr val="lt1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9" name="Google Shape;2114;p72">
              <a:extLst>
                <a:ext uri="{FF2B5EF4-FFF2-40B4-BE49-F238E27FC236}">
                  <a16:creationId xmlns:a16="http://schemas.microsoft.com/office/drawing/2014/main" id="{EDC0C87E-2D81-4E96-9DFE-F50852C97329}"/>
                </a:ext>
              </a:extLst>
            </p:cNvPr>
            <p:cNvSpPr/>
            <p:nvPr/>
          </p:nvSpPr>
          <p:spPr>
            <a:xfrm>
              <a:off x="938363" y="2111352"/>
              <a:ext cx="359830" cy="639357"/>
            </a:xfrm>
            <a:custGeom>
              <a:avLst/>
              <a:gdLst/>
              <a:ahLst/>
              <a:cxnLst/>
              <a:rect l="l" t="t" r="r" b="b"/>
              <a:pathLst>
                <a:path w="20509" h="36441" extrusionOk="0">
                  <a:moveTo>
                    <a:pt x="14881" y="811"/>
                  </a:moveTo>
                  <a:cubicBezTo>
                    <a:pt x="14974" y="811"/>
                    <a:pt x="15067" y="814"/>
                    <a:pt x="15160" y="820"/>
                  </a:cubicBezTo>
                  <a:cubicBezTo>
                    <a:pt x="17853" y="2110"/>
                    <a:pt x="18148" y="5725"/>
                    <a:pt x="17816" y="8492"/>
                  </a:cubicBezTo>
                  <a:cubicBezTo>
                    <a:pt x="17521" y="11037"/>
                    <a:pt x="17152" y="13582"/>
                    <a:pt x="17004" y="16127"/>
                  </a:cubicBezTo>
                  <a:cubicBezTo>
                    <a:pt x="16894" y="18819"/>
                    <a:pt x="16931" y="21512"/>
                    <a:pt x="17152" y="24205"/>
                  </a:cubicBezTo>
                  <a:cubicBezTo>
                    <a:pt x="17263" y="25533"/>
                    <a:pt x="17410" y="26897"/>
                    <a:pt x="17631" y="28188"/>
                  </a:cubicBezTo>
                  <a:cubicBezTo>
                    <a:pt x="17816" y="29516"/>
                    <a:pt x="18332" y="30955"/>
                    <a:pt x="18332" y="32283"/>
                  </a:cubicBezTo>
                  <a:cubicBezTo>
                    <a:pt x="18295" y="33278"/>
                    <a:pt x="17484" y="34643"/>
                    <a:pt x="16672" y="35049"/>
                  </a:cubicBezTo>
                  <a:cubicBezTo>
                    <a:pt x="15935" y="35270"/>
                    <a:pt x="15160" y="35418"/>
                    <a:pt x="14422" y="35455"/>
                  </a:cubicBezTo>
                  <a:cubicBezTo>
                    <a:pt x="13967" y="35521"/>
                    <a:pt x="13508" y="35561"/>
                    <a:pt x="13054" y="35561"/>
                  </a:cubicBezTo>
                  <a:cubicBezTo>
                    <a:pt x="12000" y="35561"/>
                    <a:pt x="10972" y="35347"/>
                    <a:pt x="10070" y="34754"/>
                  </a:cubicBezTo>
                  <a:cubicBezTo>
                    <a:pt x="7009" y="32688"/>
                    <a:pt x="9738" y="28631"/>
                    <a:pt x="10513" y="25975"/>
                  </a:cubicBezTo>
                  <a:cubicBezTo>
                    <a:pt x="11841" y="21069"/>
                    <a:pt x="11435" y="15906"/>
                    <a:pt x="11066" y="10926"/>
                  </a:cubicBezTo>
                  <a:cubicBezTo>
                    <a:pt x="11043" y="10693"/>
                    <a:pt x="10842" y="10548"/>
                    <a:pt x="10642" y="10548"/>
                  </a:cubicBezTo>
                  <a:cubicBezTo>
                    <a:pt x="10525" y="10548"/>
                    <a:pt x="10409" y="10596"/>
                    <a:pt x="10328" y="10705"/>
                  </a:cubicBezTo>
                  <a:cubicBezTo>
                    <a:pt x="10264" y="10640"/>
                    <a:pt x="10175" y="10601"/>
                    <a:pt x="10090" y="10601"/>
                  </a:cubicBezTo>
                  <a:cubicBezTo>
                    <a:pt x="10028" y="10601"/>
                    <a:pt x="9969" y="10622"/>
                    <a:pt x="9922" y="10668"/>
                  </a:cubicBezTo>
                  <a:cubicBezTo>
                    <a:pt x="9111" y="11442"/>
                    <a:pt x="8300" y="12254"/>
                    <a:pt x="7488" y="13065"/>
                  </a:cubicBezTo>
                  <a:lnTo>
                    <a:pt x="6381" y="14135"/>
                  </a:lnTo>
                  <a:cubicBezTo>
                    <a:pt x="5722" y="14794"/>
                    <a:pt x="5711" y="14953"/>
                    <a:pt x="4874" y="14953"/>
                  </a:cubicBezTo>
                  <a:cubicBezTo>
                    <a:pt x="4775" y="14953"/>
                    <a:pt x="4663" y="14950"/>
                    <a:pt x="4537" y="14947"/>
                  </a:cubicBezTo>
                  <a:cubicBezTo>
                    <a:pt x="3246" y="14910"/>
                    <a:pt x="2951" y="14430"/>
                    <a:pt x="2324" y="13434"/>
                  </a:cubicBezTo>
                  <a:cubicBezTo>
                    <a:pt x="1955" y="12881"/>
                    <a:pt x="1660" y="12328"/>
                    <a:pt x="1439" y="11738"/>
                  </a:cubicBezTo>
                  <a:cubicBezTo>
                    <a:pt x="775" y="10115"/>
                    <a:pt x="1181" y="8381"/>
                    <a:pt x="2693" y="7422"/>
                  </a:cubicBezTo>
                  <a:lnTo>
                    <a:pt x="8410" y="3881"/>
                  </a:lnTo>
                  <a:cubicBezTo>
                    <a:pt x="10363" y="2603"/>
                    <a:pt x="12487" y="811"/>
                    <a:pt x="14881" y="811"/>
                  </a:cubicBezTo>
                  <a:close/>
                  <a:moveTo>
                    <a:pt x="13996" y="1"/>
                  </a:moveTo>
                  <a:cubicBezTo>
                    <a:pt x="13878" y="1"/>
                    <a:pt x="13795" y="97"/>
                    <a:pt x="13795" y="192"/>
                  </a:cubicBezTo>
                  <a:cubicBezTo>
                    <a:pt x="11177" y="598"/>
                    <a:pt x="8742" y="2774"/>
                    <a:pt x="6640" y="4102"/>
                  </a:cubicBezTo>
                  <a:cubicBezTo>
                    <a:pt x="4869" y="5172"/>
                    <a:pt x="2914" y="6168"/>
                    <a:pt x="1291" y="7459"/>
                  </a:cubicBezTo>
                  <a:cubicBezTo>
                    <a:pt x="295" y="8233"/>
                    <a:pt x="0" y="8713"/>
                    <a:pt x="148" y="9967"/>
                  </a:cubicBezTo>
                  <a:cubicBezTo>
                    <a:pt x="332" y="11848"/>
                    <a:pt x="2029" y="15684"/>
                    <a:pt x="4095" y="16238"/>
                  </a:cubicBezTo>
                  <a:cubicBezTo>
                    <a:pt x="4253" y="16277"/>
                    <a:pt x="4400" y="16296"/>
                    <a:pt x="4538" y="16296"/>
                  </a:cubicBezTo>
                  <a:cubicBezTo>
                    <a:pt x="5168" y="16296"/>
                    <a:pt x="5609" y="15910"/>
                    <a:pt x="6123" y="15426"/>
                  </a:cubicBezTo>
                  <a:cubicBezTo>
                    <a:pt x="7599" y="14098"/>
                    <a:pt x="8927" y="12549"/>
                    <a:pt x="10218" y="11074"/>
                  </a:cubicBezTo>
                  <a:cubicBezTo>
                    <a:pt x="10513" y="14983"/>
                    <a:pt x="10808" y="18967"/>
                    <a:pt x="10254" y="22877"/>
                  </a:cubicBezTo>
                  <a:cubicBezTo>
                    <a:pt x="9959" y="24795"/>
                    <a:pt x="9443" y="26676"/>
                    <a:pt x="8742" y="28483"/>
                  </a:cubicBezTo>
                  <a:cubicBezTo>
                    <a:pt x="8300" y="29664"/>
                    <a:pt x="7746" y="30881"/>
                    <a:pt x="7746" y="32172"/>
                  </a:cubicBezTo>
                  <a:cubicBezTo>
                    <a:pt x="7820" y="34459"/>
                    <a:pt x="9627" y="35971"/>
                    <a:pt x="11804" y="36303"/>
                  </a:cubicBezTo>
                  <a:cubicBezTo>
                    <a:pt x="12281" y="36389"/>
                    <a:pt x="12891" y="36440"/>
                    <a:pt x="13552" y="36440"/>
                  </a:cubicBezTo>
                  <a:cubicBezTo>
                    <a:pt x="15443" y="36440"/>
                    <a:pt x="17762" y="36021"/>
                    <a:pt x="18664" y="34791"/>
                  </a:cubicBezTo>
                  <a:cubicBezTo>
                    <a:pt x="19291" y="33942"/>
                    <a:pt x="19254" y="32947"/>
                    <a:pt x="19107" y="31951"/>
                  </a:cubicBezTo>
                  <a:cubicBezTo>
                    <a:pt x="18849" y="30143"/>
                    <a:pt x="18443" y="28373"/>
                    <a:pt x="18222" y="26565"/>
                  </a:cubicBezTo>
                  <a:cubicBezTo>
                    <a:pt x="17742" y="22582"/>
                    <a:pt x="17631" y="18561"/>
                    <a:pt x="17927" y="14541"/>
                  </a:cubicBezTo>
                  <a:cubicBezTo>
                    <a:pt x="18222" y="10631"/>
                    <a:pt x="20509" y="2037"/>
                    <a:pt x="15381" y="303"/>
                  </a:cubicBezTo>
                  <a:cubicBezTo>
                    <a:pt x="15345" y="229"/>
                    <a:pt x="15308" y="156"/>
                    <a:pt x="15234" y="156"/>
                  </a:cubicBezTo>
                  <a:lnTo>
                    <a:pt x="14976" y="156"/>
                  </a:lnTo>
                  <a:cubicBezTo>
                    <a:pt x="14681" y="82"/>
                    <a:pt x="14349" y="45"/>
                    <a:pt x="14054" y="8"/>
                  </a:cubicBezTo>
                  <a:cubicBezTo>
                    <a:pt x="14034" y="3"/>
                    <a:pt x="14015" y="1"/>
                    <a:pt x="13996" y="1"/>
                  </a:cubicBezTo>
                  <a:close/>
                </a:path>
              </a:pathLst>
            </a:custGeom>
            <a:solidFill>
              <a:srgbClr val="1C1C1B"/>
            </a:solidFill>
            <a:ln w="2857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5078" y="5226687"/>
            <a:ext cx="1825034" cy="2866313"/>
          </a:xfrm>
          <a:prstGeom prst="rect">
            <a:avLst/>
          </a:prstGeom>
        </p:spPr>
      </p:pic>
      <p:sp>
        <p:nvSpPr>
          <p:cNvPr id="34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13557" y="248140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3600" smtClean="0">
                <a:latin typeface="SVN-Segoe Print" panose="020B0606040200020203" pitchFamily="34" charset="0"/>
              </a:rPr>
              <a:t>Vận Dụng</a:t>
            </a:r>
            <a:endParaRPr sz="3600">
              <a:latin typeface="SVN-Segoe Print" panose="020B0606040200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36443" y="2063087"/>
                <a:ext cx="12168554" cy="3425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smtClean="0">
                    <a:latin typeface="SVN-A Love Of Thunder" panose="02040603050506020204" pitchFamily="18" charset="0"/>
                    <a:cs typeface="Times New Roman" panose="02020603050405020304" pitchFamily="18" charset="0"/>
                  </a:rPr>
                  <a:t>Luyện tập 2: </a:t>
                </a:r>
                <a:r>
                  <a:rPr lang="en-US" altLang="en-US" sz="36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 </a:t>
                </a:r>
                <a:r>
                  <a:rPr lang="en-US" altLang="en-US" sz="36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 quả phép tính dưới dạng một lũy thừa </a:t>
                </a:r>
                <a:r>
                  <a:rPr lang="en-US" altLang="en-US" sz="36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altLang="en-US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36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36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altLang="en-US" sz="36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</a:t>
                </a:r>
              </a:p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36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alt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alt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altLang="en-US" sz="36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36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alt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en-US" alt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sup>
                    </m:sSup>
                  </m:oMath>
                </a14:m>
                <a:endParaRPr lang="en-US" altLang="en-US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43" y="2063087"/>
                <a:ext cx="12168554" cy="3425874"/>
              </a:xfrm>
              <a:prstGeom prst="rect">
                <a:avLst/>
              </a:prstGeom>
              <a:blipFill>
                <a:blip r:embed="rId4"/>
                <a:stretch>
                  <a:fillRect l="-1502" b="-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3"/>
          <p:cNvSpPr>
            <a:spLocks noChangeArrowheads="1"/>
          </p:cNvSpPr>
          <p:nvPr/>
        </p:nvSpPr>
        <p:spPr bwMode="auto">
          <a:xfrm rot="21205343">
            <a:off x="2693844" y="3930616"/>
            <a:ext cx="101111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216202" y="4977544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305091" y="3102362"/>
                <a:ext cx="121507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US" sz="3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091" y="3102362"/>
                <a:ext cx="1215076" cy="646331"/>
              </a:xfrm>
              <a:prstGeom prst="rect">
                <a:avLst/>
              </a:prstGeom>
              <a:blipFill>
                <a:blip r:embed="rId5"/>
                <a:stretch>
                  <a:fillRect l="-15075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059899" y="3946976"/>
                <a:ext cx="121507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sup>
                    </m:sSup>
                  </m:oMath>
                </a14:m>
                <a:endParaRPr lang="en-US" sz="3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99" y="3946976"/>
                <a:ext cx="1215076" cy="646331"/>
              </a:xfrm>
              <a:prstGeom prst="rect">
                <a:avLst/>
              </a:prstGeom>
              <a:blipFill>
                <a:blip r:embed="rId6"/>
                <a:stretch>
                  <a:fillRect l="-15578" t="-14151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666904" y="4742282"/>
                <a:ext cx="147982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sup>
                    </m:sSup>
                  </m:oMath>
                </a14:m>
                <a:endParaRPr lang="en-US" sz="3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904" y="4742282"/>
                <a:ext cx="1479829" cy="646331"/>
              </a:xfrm>
              <a:prstGeom prst="rect">
                <a:avLst/>
              </a:prstGeom>
              <a:blipFill>
                <a:blip r:embed="rId7"/>
                <a:stretch>
                  <a:fillRect l="-12810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63389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8" grpId="0"/>
      <p:bldP spid="12" grpId="0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34341" y="15241"/>
            <a:ext cx="747250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alt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 câu </a:t>
            </a:r>
            <a:r>
              <a:rPr lang="en-US" alt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 đúng nhất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43840" y="4739640"/>
            <a:ext cx="13167360" cy="1363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 eaLnBrk="1" hangingPunct="1"/>
            <a:r>
              <a:rPr lang="en-US" altLang="en-US" sz="4000" smtClean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Tích </a:t>
            </a:r>
            <a:r>
              <a:rPr lang="en-US" alt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40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5</a:t>
            </a:r>
            <a:r>
              <a:rPr lang="en-US" altLang="en-US" sz="40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 bằng:</a:t>
            </a:r>
          </a:p>
          <a:p>
            <a:pPr eaLnBrk="1" hangingPunct="1"/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A. 5</a:t>
            </a:r>
            <a:r>
              <a:rPr lang="en-US" altLang="en-US" sz="4000" baseline="3000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     B. 5</a:t>
            </a:r>
            <a:r>
              <a:rPr lang="en-US" altLang="en-US" sz="4000" baseline="300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       C. 10</a:t>
            </a:r>
            <a:r>
              <a:rPr lang="en-US" altLang="en-US" sz="40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     D. 5</a:t>
            </a:r>
            <a:r>
              <a:rPr lang="en-US" altLang="en-US" sz="4000" baseline="30000">
                <a:latin typeface="Times New Roman" pitchFamily="18" charset="0"/>
                <a:cs typeface="Times New Roman" pitchFamily="18" charset="0"/>
              </a:rPr>
              <a:t>4</a:t>
            </a:r>
            <a:endParaRPr lang="en-US" alt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67640" y="1783080"/>
            <a:ext cx="14386560" cy="1670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>
            <a:lvl1pPr>
              <a:defRPr sz="2200">
                <a:solidFill>
                  <a:srgbClr val="404040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rgbClr val="404040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rgbClr val="404040"/>
                </a:solidFill>
                <a:latin typeface="Trebuchet MS" pitchFamily="34" charset="0"/>
              </a:defRPr>
            </a:lvl3pPr>
            <a:lvl4pPr marL="1600200" indent="-228600">
              <a:defRPr sz="1600">
                <a:solidFill>
                  <a:srgbClr val="404040"/>
                </a:solidFill>
                <a:latin typeface="Trebuchet MS" pitchFamily="34" charset="0"/>
              </a:defRPr>
            </a:lvl4pPr>
            <a:lvl5pPr marL="2057400" indent="-228600">
              <a:defRPr sz="1400">
                <a:solidFill>
                  <a:srgbClr val="404040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 gọn tích </a:t>
            </a:r>
            <a:r>
              <a:rPr lang="en-US" alt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.9.9.9.9</a:t>
            </a:r>
            <a:r>
              <a:rPr lang="en-US" altLang="en-US" sz="40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 cách dùng luỹ thừa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9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B. 5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C. 99999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. 9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" name="Oval 1"/>
          <p:cNvSpPr/>
          <p:nvPr/>
        </p:nvSpPr>
        <p:spPr>
          <a:xfrm>
            <a:off x="1935481" y="5421142"/>
            <a:ext cx="883920" cy="52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342" y="2809970"/>
            <a:ext cx="769618" cy="5275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noFill/>
          <a:ln w="88900" cmpd="dbl"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305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  <p:bldP spid="21511" grpId="0"/>
      <p:bldP spid="2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26061" y="1859280"/>
            <a:ext cx="13289280" cy="1670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>
            <a:lvl1pPr>
              <a:defRPr sz="2200">
                <a:solidFill>
                  <a:srgbClr val="404040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rgbClr val="404040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rgbClr val="404040"/>
                </a:solidFill>
                <a:latin typeface="Trebuchet MS" pitchFamily="34" charset="0"/>
              </a:defRPr>
            </a:lvl3pPr>
            <a:lvl4pPr marL="1600200" indent="-228600">
              <a:defRPr sz="1600">
                <a:solidFill>
                  <a:srgbClr val="404040"/>
                </a:solidFill>
                <a:latin typeface="Trebuchet MS" pitchFamily="34" charset="0"/>
              </a:defRPr>
            </a:lvl4pPr>
            <a:lvl5pPr marL="2057400" indent="-228600">
              <a:defRPr sz="1400">
                <a:solidFill>
                  <a:srgbClr val="404040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altLang="en-US" sz="4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 2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1024. Tính 2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endParaRPr lang="en-US" altLang="en-US" sz="40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2048     B. 4820       C. 1026     D. 1062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238760" y="4300490"/>
            <a:ext cx="14386560" cy="1670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>
            <a:lvl1pPr>
              <a:defRPr sz="2200">
                <a:solidFill>
                  <a:srgbClr val="404040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rgbClr val="404040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rgbClr val="404040"/>
                </a:solidFill>
                <a:latin typeface="Trebuchet MS" pitchFamily="34" charset="0"/>
              </a:defRPr>
            </a:lvl3pPr>
            <a:lvl4pPr marL="1600200" indent="-228600">
              <a:defRPr sz="1600">
                <a:solidFill>
                  <a:srgbClr val="404040"/>
                </a:solidFill>
                <a:latin typeface="Trebuchet MS" pitchFamily="34" charset="0"/>
              </a:defRPr>
            </a:lvl4pPr>
            <a:lvl5pPr marL="2057400" indent="-228600">
              <a:defRPr sz="1400">
                <a:solidFill>
                  <a:srgbClr val="404040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4)</a:t>
            </a:r>
            <a:r>
              <a:rPr lang="en-US" altLang="en-US" sz="4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 tổng 1+3+5+7 dưới dạng bình phương của một số tự nhiê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2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B. 16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C. 2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. 4</a:t>
            </a:r>
            <a:r>
              <a:rPr lang="en-US" altLang="en-US" sz="40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86360" y="2813780"/>
            <a:ext cx="853440" cy="64008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 eaLnBrk="1" hangingPunct="1"/>
            <a:endParaRPr lang="en-US" altLang="en-US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5425440" y="5331190"/>
            <a:ext cx="853440" cy="64008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 eaLnBrk="1" hangingPunct="1"/>
            <a:endParaRPr lang="en-US" altLang="en-US" sz="4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noFill/>
          <a:ln w="88900" cmpd="dbl"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5090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/>
      <p:bldP spid="14351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07920" y="1234440"/>
            <a:ext cx="95402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smtClean="0">
                <a:solidFill>
                  <a:srgbClr val="0070C0"/>
                </a:solidFill>
              </a:rPr>
              <a:t>Bài tập phát triển tư duy:</a:t>
            </a:r>
          </a:p>
          <a:p>
            <a:endParaRPr lang="en-US" sz="3200" b="1" smtClean="0"/>
          </a:p>
          <a:p>
            <a:r>
              <a:rPr lang="en-US" sz="3200" smtClean="0"/>
              <a:t>Cho M = 3 + 3</a:t>
            </a:r>
            <a:r>
              <a:rPr lang="en-US" sz="3200" baseline="30000" smtClean="0"/>
              <a:t>2</a:t>
            </a:r>
            <a:r>
              <a:rPr lang="en-US" sz="3200" smtClean="0"/>
              <a:t> + 3</a:t>
            </a:r>
            <a:r>
              <a:rPr lang="en-US" sz="3200" baseline="30000" smtClean="0"/>
              <a:t>3</a:t>
            </a:r>
            <a:r>
              <a:rPr lang="en-US" sz="3200" smtClean="0"/>
              <a:t> + 3</a:t>
            </a:r>
            <a:r>
              <a:rPr lang="en-US" sz="3200" baseline="30000" smtClean="0"/>
              <a:t>4</a:t>
            </a:r>
            <a:r>
              <a:rPr lang="en-US" sz="3200" smtClean="0"/>
              <a:t> + … + 3</a:t>
            </a:r>
            <a:r>
              <a:rPr lang="en-US" sz="3200" baseline="30000" smtClean="0"/>
              <a:t>2023</a:t>
            </a:r>
            <a:r>
              <a:rPr lang="en-US" sz="3200" smtClean="0"/>
              <a:t>    </a:t>
            </a:r>
          </a:p>
          <a:p>
            <a:r>
              <a:rPr lang="en-US" sz="3200" smtClean="0"/>
              <a:t>Tìm x để 2.M + 3 = 3</a:t>
            </a:r>
            <a:r>
              <a:rPr lang="en-US" sz="3200" baseline="30000" smtClean="0"/>
              <a:t>x</a:t>
            </a:r>
            <a:r>
              <a:rPr lang="en-US" sz="3200" smtClean="0"/>
              <a:t> </a:t>
            </a:r>
          </a:p>
          <a:p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261191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7360" y="944880"/>
            <a:ext cx="11384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Bước 1: Thu gọn biểu thức M</a:t>
            </a:r>
          </a:p>
          <a:p>
            <a:r>
              <a:rPr lang="en-US" sz="2400" smtClean="0"/>
              <a:t>Bước 2 : thay biểu thức thu gọn vào </a:t>
            </a:r>
            <a:r>
              <a:rPr lang="en-US" sz="2400"/>
              <a:t>2.M + 3 = 3</a:t>
            </a:r>
            <a:r>
              <a:rPr lang="en-US" sz="2400" baseline="30000"/>
              <a:t>x </a:t>
            </a:r>
            <a:r>
              <a:rPr lang="en-US" sz="2400"/>
              <a:t> </a:t>
            </a:r>
            <a:r>
              <a:rPr lang="en-US" sz="2400" smtClean="0"/>
              <a:t> để tìm x</a:t>
            </a:r>
            <a:endParaRPr lang="en-US" sz="2400"/>
          </a:p>
        </p:txBody>
      </p:sp>
      <p:sp>
        <p:nvSpPr>
          <p:cNvPr id="4" name="TextBox 3"/>
          <p:cNvSpPr txBox="1"/>
          <p:nvPr/>
        </p:nvSpPr>
        <p:spPr>
          <a:xfrm>
            <a:off x="1737360" y="2362200"/>
            <a:ext cx="61874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 </a:t>
            </a:r>
            <a:r>
              <a:rPr lang="en-US" sz="2400" smtClean="0">
                <a:solidFill>
                  <a:srgbClr val="FF0000"/>
                </a:solidFill>
              </a:rPr>
              <a:t>Hướng dẫn giải:</a:t>
            </a:r>
          </a:p>
          <a:p>
            <a:r>
              <a:rPr lang="en-US" sz="2400" smtClean="0"/>
              <a:t>Ta có  M </a:t>
            </a:r>
            <a:r>
              <a:rPr lang="en-US" sz="2400"/>
              <a:t>= 3</a:t>
            </a:r>
            <a:r>
              <a:rPr lang="en-US" sz="2400" baseline="30000"/>
              <a:t>1</a:t>
            </a:r>
            <a:r>
              <a:rPr lang="en-US" sz="2400"/>
              <a:t> + 3</a:t>
            </a:r>
            <a:r>
              <a:rPr lang="en-US" sz="2400" baseline="30000"/>
              <a:t>2 </a:t>
            </a:r>
            <a:r>
              <a:rPr lang="en-US" sz="2400"/>
              <a:t>+ 3</a:t>
            </a:r>
            <a:r>
              <a:rPr lang="en-US" sz="2400" baseline="30000"/>
              <a:t>3</a:t>
            </a:r>
            <a:r>
              <a:rPr lang="en-US" sz="2400"/>
              <a:t> + .....+ </a:t>
            </a:r>
            <a:r>
              <a:rPr lang="en-US" sz="2400" smtClean="0"/>
              <a:t>3</a:t>
            </a:r>
            <a:r>
              <a:rPr lang="en-US" sz="2400" baseline="30000" smtClean="0"/>
              <a:t>2023</a:t>
            </a:r>
            <a:r>
              <a:rPr lang="en-US" sz="2400" smtClean="0"/>
              <a:t>  </a:t>
            </a:r>
            <a:endParaRPr lang="en-US" sz="2400"/>
          </a:p>
          <a:p>
            <a:r>
              <a:rPr lang="en-US" sz="2400"/>
              <a:t> </a:t>
            </a:r>
            <a:r>
              <a:rPr lang="en-US" sz="2400" smtClean="0"/>
              <a:t>       3.M </a:t>
            </a:r>
            <a:r>
              <a:rPr lang="en-US" sz="2400"/>
              <a:t>= </a:t>
            </a:r>
            <a:r>
              <a:rPr lang="en-US" sz="2400" smtClean="0"/>
              <a:t>     3</a:t>
            </a:r>
            <a:r>
              <a:rPr lang="en-US" sz="2400" baseline="30000" smtClean="0"/>
              <a:t>2 </a:t>
            </a:r>
            <a:r>
              <a:rPr lang="en-US" sz="2400"/>
              <a:t>+ 3</a:t>
            </a:r>
            <a:r>
              <a:rPr lang="en-US" sz="2400" baseline="30000"/>
              <a:t>3</a:t>
            </a:r>
            <a:r>
              <a:rPr lang="en-US" sz="2400"/>
              <a:t> + 3</a:t>
            </a:r>
            <a:r>
              <a:rPr lang="en-US" sz="2400" baseline="30000"/>
              <a:t>4 </a:t>
            </a:r>
            <a:r>
              <a:rPr lang="en-US" sz="2400"/>
              <a:t>+ .... + </a:t>
            </a:r>
            <a:r>
              <a:rPr lang="en-US" sz="2400" smtClean="0"/>
              <a:t>3</a:t>
            </a:r>
            <a:r>
              <a:rPr lang="en-US" sz="2400" baseline="30000" smtClean="0"/>
              <a:t>2024</a:t>
            </a:r>
            <a:r>
              <a:rPr lang="en-US" sz="2400" smtClean="0"/>
              <a:t>  </a:t>
            </a:r>
            <a:endParaRPr lang="en-US" sz="2400"/>
          </a:p>
          <a:p>
            <a:r>
              <a:rPr lang="en-US" sz="2400" smtClean="0"/>
              <a:t> nên 3.M </a:t>
            </a:r>
            <a:r>
              <a:rPr lang="en-US" sz="2400"/>
              <a:t>– M  = </a:t>
            </a:r>
            <a:r>
              <a:rPr lang="en-US" sz="2400" smtClean="0"/>
              <a:t>3</a:t>
            </a:r>
            <a:r>
              <a:rPr lang="en-US" sz="2400" baseline="30000" smtClean="0"/>
              <a:t>2024</a:t>
            </a:r>
            <a:r>
              <a:rPr lang="en-US" sz="2400" smtClean="0"/>
              <a:t>  </a:t>
            </a:r>
            <a:r>
              <a:rPr lang="en-US" sz="2400"/>
              <a:t>– 3  </a:t>
            </a:r>
            <a:endParaRPr lang="en-US" sz="2400" smtClean="0"/>
          </a:p>
          <a:p>
            <a:r>
              <a:rPr lang="en-US" sz="2400"/>
              <a:t> </a:t>
            </a:r>
            <a:endParaRPr lang="en-US" sz="2400" smtClean="0"/>
          </a:p>
          <a:p>
            <a:r>
              <a:rPr lang="en-US" sz="2400" smtClean="0"/>
              <a:t>suy ra M </a:t>
            </a:r>
            <a:r>
              <a:rPr lang="en-US" sz="2400"/>
              <a:t>=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25224"/>
              </p:ext>
            </p:extLst>
          </p:nvPr>
        </p:nvGraphicFramePr>
        <p:xfrm>
          <a:off x="3276599" y="3783650"/>
          <a:ext cx="1197319" cy="94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533160" imgH="419040" progId="Equation.DSMT4">
                  <p:embed/>
                </p:oleObj>
              </mc:Choice>
              <mc:Fallback>
                <p:oleObj name="Equation" r:id="rId3" imgW="5331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99" y="3783650"/>
                        <a:ext cx="1197319" cy="94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89760" y="5105400"/>
            <a:ext cx="39776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/>
              <a:t>Ta có </a:t>
            </a:r>
            <a:r>
              <a:rPr lang="fr-FR" sz="2400" smtClean="0"/>
              <a:t>2.              </a:t>
            </a:r>
            <a:r>
              <a:rPr lang="en-US" sz="2400"/>
              <a:t>+3 = 3</a:t>
            </a:r>
            <a:r>
              <a:rPr lang="en-US" sz="2400" baseline="30000"/>
              <a:t>x</a:t>
            </a:r>
            <a:r>
              <a:rPr lang="en-US" sz="2400"/>
              <a:t> </a:t>
            </a:r>
          </a:p>
          <a:p>
            <a:r>
              <a:rPr lang="en-US" sz="2400"/>
              <a:t> </a:t>
            </a:r>
            <a:endParaRPr lang="en-US" sz="2400" smtClean="0"/>
          </a:p>
          <a:p>
            <a:r>
              <a:rPr lang="en-US" sz="2400" smtClean="0"/>
              <a:t>3</a:t>
            </a:r>
            <a:r>
              <a:rPr lang="en-US" sz="2400" baseline="30000" smtClean="0"/>
              <a:t>2024</a:t>
            </a:r>
            <a:r>
              <a:rPr lang="en-US" sz="2400" smtClean="0"/>
              <a:t> </a:t>
            </a:r>
            <a:r>
              <a:rPr lang="en-US" sz="2400"/>
              <a:t>– 3 + 3 = 3</a:t>
            </a:r>
            <a:r>
              <a:rPr lang="en-US" sz="2400" baseline="30000"/>
              <a:t>x</a:t>
            </a:r>
            <a:r>
              <a:rPr lang="en-US" sz="2400"/>
              <a:t> </a:t>
            </a:r>
            <a:endParaRPr lang="en-US" sz="2400" smtClean="0"/>
          </a:p>
          <a:p>
            <a:r>
              <a:rPr lang="en-US" sz="2400" smtClean="0"/>
              <a:t> suy ra 3</a:t>
            </a:r>
            <a:r>
              <a:rPr lang="en-US" sz="2400" baseline="30000" smtClean="0"/>
              <a:t>2024</a:t>
            </a:r>
            <a:r>
              <a:rPr lang="en-US" sz="2400" smtClean="0"/>
              <a:t> </a:t>
            </a:r>
            <a:r>
              <a:rPr lang="en-US" sz="2400"/>
              <a:t>= 3</a:t>
            </a:r>
            <a:r>
              <a:rPr lang="en-US" sz="2400" baseline="30000"/>
              <a:t>x</a:t>
            </a:r>
            <a:r>
              <a:rPr lang="en-US" sz="2400"/>
              <a:t>   </a:t>
            </a:r>
            <a:endParaRPr lang="en-US" sz="2400" smtClean="0"/>
          </a:p>
          <a:p>
            <a:r>
              <a:rPr lang="en-US" sz="2400"/>
              <a:t> </a:t>
            </a:r>
            <a:r>
              <a:rPr lang="en-US" sz="2400" smtClean="0"/>
              <a:t>Vậy x </a:t>
            </a:r>
            <a:r>
              <a:rPr lang="en-US" sz="2400"/>
              <a:t>= </a:t>
            </a:r>
            <a:r>
              <a:rPr lang="en-US" sz="2400" smtClean="0"/>
              <a:t>2024</a:t>
            </a:r>
            <a:endParaRPr lang="en-US" sz="24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09990"/>
              </p:ext>
            </p:extLst>
          </p:nvPr>
        </p:nvGraphicFramePr>
        <p:xfrm>
          <a:off x="3118168" y="4925695"/>
          <a:ext cx="10636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533169" imgH="418918" progId="Equation.DSMT4">
                  <p:embed/>
                </p:oleObj>
              </mc:Choice>
              <mc:Fallback>
                <p:oleObj name="Equation" r:id="rId5" imgW="533169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168" y="4925695"/>
                        <a:ext cx="10636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30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040701" y="217967"/>
            <a:ext cx="12632074" cy="1925516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pt-BR" sz="400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 1.Số </a:t>
            </a:r>
            <a:r>
              <a:rPr lang="pt-BR" sz="400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 nhiên x trong phép tính </a:t>
            </a:r>
            <a:r>
              <a:rPr lang="pt-BR" sz="400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 </a:t>
            </a:r>
            <a:r>
              <a:rPr lang="pt-BR" sz="400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5 – x ) </a:t>
            </a:r>
            <a:r>
              <a:rPr lang="pt-BR" sz="400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100 </a:t>
            </a:r>
            <a:r>
              <a:rPr lang="pt-BR" sz="400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 0  là :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5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380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 số khác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01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5480" y="609600"/>
            <a:ext cx="9966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</a:rPr>
              <a:t>HƯỚNG DẪN VỀ NHÀ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1120" y="1386840"/>
            <a:ext cx="123596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- Học thuộc định nghĩa : lũy thừa của số tự nhiên với sô mũ tự nhiên, quy tắc nhân hai lũy thừa cúng cơ số.</a:t>
            </a:r>
          </a:p>
          <a:p>
            <a:r>
              <a:rPr lang="en-US" smtClean="0"/>
              <a:t>- Rèn kĩ năng viết một tích hay một số thành dạng lũy thừa (nếu có thể), tính được giá trị của một lũy thừa.</a:t>
            </a:r>
          </a:p>
          <a:p>
            <a:r>
              <a:rPr lang="en-US" smtClean="0"/>
              <a:t>- Làm bài tập : </a:t>
            </a:r>
            <a:r>
              <a:rPr lang="en-US" smtClean="0">
                <a:solidFill>
                  <a:srgbClr val="FF0000"/>
                </a:solidFill>
              </a:rPr>
              <a:t>1.36 đến 1.41 SGK trang 24. </a:t>
            </a:r>
          </a:p>
          <a:p>
            <a:r>
              <a:rPr lang="en-US" smtClean="0"/>
              <a:t>-</a:t>
            </a:r>
            <a:r>
              <a:rPr lang="en-US" b="1" smtClean="0"/>
              <a:t>Tìm hiểu chuẩn bị cho tiết học sau:  </a:t>
            </a:r>
          </a:p>
          <a:p>
            <a:r>
              <a:rPr lang="en-US" smtClean="0"/>
              <a:t>Thực hiện các yêu cầu trong HĐ3 </a:t>
            </a:r>
            <a:r>
              <a:rPr lang="en-US"/>
              <a:t>trang 24 </a:t>
            </a:r>
            <a:r>
              <a:rPr lang="en-US" smtClean="0"/>
              <a:t>SGK, quy tắc chia hai lũy thừa cùng cơ số</a:t>
            </a:r>
          </a:p>
          <a:p>
            <a:r>
              <a:rPr lang="en-US" smtClean="0">
                <a:solidFill>
                  <a:srgbClr val="0070C0"/>
                </a:solidFill>
              </a:rPr>
              <a:t>Tìm  hiểu thêm về số chính phương</a:t>
            </a:r>
          </a:p>
          <a:p>
            <a:r>
              <a:rPr lang="en-US" smtClean="0">
                <a:solidFill>
                  <a:srgbClr val="0070C0"/>
                </a:solidFill>
              </a:rPr>
              <a:t>Làm thêm bài tập:</a:t>
            </a:r>
          </a:p>
          <a:p>
            <a:r>
              <a:rPr lang="en-US" smtClean="0"/>
              <a:t>1) </a:t>
            </a:r>
            <a:r>
              <a:rPr lang="es-ES"/>
              <a:t>Tính</a:t>
            </a:r>
            <a:r>
              <a:rPr lang="pt-BR"/>
              <a:t>  tổng:  S = 1</a:t>
            </a:r>
            <a:r>
              <a:rPr lang="pt-BR" baseline="30000"/>
              <a:t>2</a:t>
            </a:r>
            <a:r>
              <a:rPr lang="pt-BR"/>
              <a:t> + 2</a:t>
            </a:r>
            <a:r>
              <a:rPr lang="pt-BR" baseline="30000"/>
              <a:t>2</a:t>
            </a:r>
            <a:r>
              <a:rPr lang="pt-BR"/>
              <a:t> + 3</a:t>
            </a:r>
            <a:r>
              <a:rPr lang="pt-BR" baseline="30000"/>
              <a:t>2</a:t>
            </a:r>
            <a:r>
              <a:rPr lang="pt-BR"/>
              <a:t> + ...+ 100</a:t>
            </a:r>
            <a:r>
              <a:rPr lang="pt-BR" baseline="30000"/>
              <a:t>2</a:t>
            </a:r>
            <a:endParaRPr lang="en-US"/>
          </a:p>
          <a:p>
            <a:r>
              <a:rPr lang="en-US" smtClean="0"/>
              <a:t>2) </a:t>
            </a:r>
            <a:r>
              <a:rPr lang="fr-FR"/>
              <a:t>Tìm các số tự nhiên a, b biết :</a:t>
            </a:r>
            <a:endParaRPr lang="en-US"/>
          </a:p>
          <a:p>
            <a:r>
              <a:rPr lang="fr-FR"/>
              <a:t>               </a:t>
            </a:r>
            <a:r>
              <a:rPr lang="fr-FR" smtClean="0"/>
              <a:t>a)   </a:t>
            </a:r>
            <a:r>
              <a:rPr lang="fr-FR"/>
              <a:t>2</a:t>
            </a:r>
            <a:r>
              <a:rPr lang="fr-FR" baseline="30000"/>
              <a:t>a</a:t>
            </a:r>
            <a:r>
              <a:rPr lang="fr-FR"/>
              <a:t> +  124  = 5</a:t>
            </a:r>
            <a:r>
              <a:rPr lang="fr-FR" baseline="30000"/>
              <a:t>b</a:t>
            </a:r>
            <a:endParaRPr lang="en-US"/>
          </a:p>
          <a:p>
            <a:r>
              <a:rPr lang="fr-FR"/>
              <a:t>               </a:t>
            </a:r>
            <a:r>
              <a:rPr lang="fr-FR" smtClean="0"/>
              <a:t>b)   </a:t>
            </a:r>
            <a:r>
              <a:rPr lang="fr-FR"/>
              <a:t>10</a:t>
            </a:r>
            <a:r>
              <a:rPr lang="fr-FR" baseline="30000"/>
              <a:t>a</a:t>
            </a:r>
            <a:r>
              <a:rPr lang="fr-FR"/>
              <a:t>  + 168 = b</a:t>
            </a:r>
            <a:r>
              <a:rPr lang="fr-FR" baseline="30000"/>
              <a:t>2</a:t>
            </a:r>
            <a:endParaRPr lang="en-US" smtClean="0"/>
          </a:p>
          <a:p>
            <a:endParaRPr lang="en-US" smtClean="0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0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" name="Google Shape;2662;p66"/>
          <p:cNvSpPr/>
          <p:nvPr/>
        </p:nvSpPr>
        <p:spPr>
          <a:xfrm>
            <a:off x="923520" y="7914160"/>
            <a:ext cx="2532960" cy="4320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663" name="Google Shape;2663;p66"/>
          <p:cNvSpPr txBox="1">
            <a:spLocks noGrp="1"/>
          </p:cNvSpPr>
          <p:nvPr>
            <p:ph type="title"/>
          </p:nvPr>
        </p:nvSpPr>
        <p:spPr>
          <a:xfrm>
            <a:off x="3893040" y="863200"/>
            <a:ext cx="6844320" cy="152208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/>
              <a:t>Thanks</a:t>
            </a:r>
            <a:endParaRPr/>
          </a:p>
        </p:txBody>
      </p:sp>
      <p:sp>
        <p:nvSpPr>
          <p:cNvPr id="2665" name="Google Shape;2665;p66"/>
          <p:cNvSpPr txBox="1"/>
          <p:nvPr/>
        </p:nvSpPr>
        <p:spPr>
          <a:xfrm>
            <a:off x="4244141" y="5671021"/>
            <a:ext cx="6142080" cy="10742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1920" b="1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rPr>
              <a:t>CREDITS</a:t>
            </a:r>
            <a:r>
              <a:rPr lang="en" sz="192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rPr>
              <a:t>: This presentation template was created by </a:t>
            </a:r>
            <a:r>
              <a:rPr lang="en" sz="1920" b="1">
                <a:solidFill>
                  <a:schemeClr val="dk1"/>
                </a:solidFill>
                <a:uFill>
                  <a:noFill/>
                </a:uFill>
                <a:latin typeface="Maven Pro"/>
                <a:ea typeface="Maven Pro"/>
                <a:cs typeface="Maven Pro"/>
                <a:sym typeface="Maven Pro"/>
                <a:hlinkClick r:id="rId3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920" b="1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rPr>
              <a:t>,</a:t>
            </a:r>
            <a:r>
              <a:rPr lang="en" sz="192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rPr>
              <a:t> including icons by </a:t>
            </a:r>
            <a:r>
              <a:rPr lang="en" sz="1920" b="1">
                <a:solidFill>
                  <a:schemeClr val="dk1"/>
                </a:solidFill>
                <a:uFill>
                  <a:noFill/>
                </a:uFill>
                <a:latin typeface="Maven Pro"/>
                <a:ea typeface="Maven Pro"/>
                <a:cs typeface="Maven Pro"/>
                <a:sym typeface="Maven Pro"/>
                <a:hlinkClick r:id="rId4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92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rPr>
              <a:t> and infographics &amp; images by </a:t>
            </a:r>
            <a:r>
              <a:rPr lang="en" sz="1920" b="1">
                <a:solidFill>
                  <a:schemeClr val="dk1"/>
                </a:solidFill>
                <a:uFill>
                  <a:noFill/>
                </a:uFill>
                <a:latin typeface="Maven Pro"/>
                <a:ea typeface="Maven Pro"/>
                <a:cs typeface="Maven Pro"/>
                <a:sym typeface="Maven Pro"/>
                <a:hlinkClick r:id="rId5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92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rPr>
              <a:t>.</a:t>
            </a:r>
            <a:endParaRPr sz="1920">
              <a:solidFill>
                <a:schemeClr val="dk1"/>
              </a:solidFill>
              <a:latin typeface="Maven Pro"/>
              <a:ea typeface="Maven Pro"/>
              <a:cs typeface="Maven Pro"/>
              <a:sym typeface="Maven Pro"/>
            </a:endParaRPr>
          </a:p>
        </p:txBody>
      </p:sp>
      <p:grpSp>
        <p:nvGrpSpPr>
          <p:cNvPr id="2667" name="Google Shape;2667;p66"/>
          <p:cNvGrpSpPr/>
          <p:nvPr/>
        </p:nvGrpSpPr>
        <p:grpSpPr>
          <a:xfrm>
            <a:off x="1028162" y="4121858"/>
            <a:ext cx="2353621" cy="4038290"/>
            <a:chOff x="1669850" y="1810225"/>
            <a:chExt cx="2717055" cy="4661860"/>
          </a:xfrm>
        </p:grpSpPr>
        <p:sp>
          <p:nvSpPr>
            <p:cNvPr id="2668" name="Google Shape;2668;p66"/>
            <p:cNvSpPr/>
            <p:nvPr/>
          </p:nvSpPr>
          <p:spPr>
            <a:xfrm>
              <a:off x="2644042" y="3723105"/>
              <a:ext cx="191304" cy="1225718"/>
            </a:xfrm>
            <a:custGeom>
              <a:avLst/>
              <a:gdLst/>
              <a:ahLst/>
              <a:cxnLst/>
              <a:rect l="l" t="t" r="r" b="b"/>
              <a:pathLst>
                <a:path w="2618" h="16774" extrusionOk="0">
                  <a:moveTo>
                    <a:pt x="1334" y="0"/>
                  </a:moveTo>
                  <a:lnTo>
                    <a:pt x="1" y="15307"/>
                  </a:lnTo>
                  <a:cubicBezTo>
                    <a:pt x="1" y="15307"/>
                    <a:pt x="154" y="16773"/>
                    <a:pt x="900" y="16773"/>
                  </a:cubicBezTo>
                  <a:cubicBezTo>
                    <a:pt x="1052" y="16773"/>
                    <a:pt x="1228" y="16712"/>
                    <a:pt x="1433" y="16566"/>
                  </a:cubicBezTo>
                  <a:cubicBezTo>
                    <a:pt x="2618" y="15727"/>
                    <a:pt x="988" y="15060"/>
                    <a:pt x="988" y="15060"/>
                  </a:cubicBezTo>
                  <a:lnTo>
                    <a:pt x="2025" y="123"/>
                  </a:lnTo>
                  <a:lnTo>
                    <a:pt x="1334" y="0"/>
                  </a:ln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69" name="Google Shape;2669;p66"/>
            <p:cNvSpPr/>
            <p:nvPr/>
          </p:nvSpPr>
          <p:spPr>
            <a:xfrm>
              <a:off x="2681966" y="4895692"/>
              <a:ext cx="408841" cy="1576393"/>
            </a:xfrm>
            <a:custGeom>
              <a:avLst/>
              <a:gdLst/>
              <a:ahLst/>
              <a:cxnLst/>
              <a:rect l="l" t="t" r="r" b="b"/>
              <a:pathLst>
                <a:path w="5595" h="21573" extrusionOk="0">
                  <a:moveTo>
                    <a:pt x="0" y="1"/>
                  </a:moveTo>
                  <a:cubicBezTo>
                    <a:pt x="0" y="1"/>
                    <a:pt x="346" y="20024"/>
                    <a:pt x="346" y="20567"/>
                  </a:cubicBezTo>
                  <a:cubicBezTo>
                    <a:pt x="346" y="21085"/>
                    <a:pt x="1778" y="21011"/>
                    <a:pt x="3111" y="21455"/>
                  </a:cubicBezTo>
                  <a:cubicBezTo>
                    <a:pt x="3366" y="21539"/>
                    <a:pt x="3536" y="21573"/>
                    <a:pt x="3645" y="21573"/>
                  </a:cubicBezTo>
                  <a:cubicBezTo>
                    <a:pt x="4117" y="21573"/>
                    <a:pt x="3432" y="20937"/>
                    <a:pt x="3432" y="20937"/>
                  </a:cubicBezTo>
                  <a:lnTo>
                    <a:pt x="3432" y="20937"/>
                  </a:lnTo>
                  <a:lnTo>
                    <a:pt x="4617" y="21085"/>
                  </a:lnTo>
                  <a:cubicBezTo>
                    <a:pt x="4701" y="21095"/>
                    <a:pt x="4771" y="21100"/>
                    <a:pt x="4828" y="21100"/>
                  </a:cubicBezTo>
                  <a:cubicBezTo>
                    <a:pt x="5594" y="21100"/>
                    <a:pt x="4083" y="20235"/>
                    <a:pt x="3876" y="20098"/>
                  </a:cubicBezTo>
                  <a:cubicBezTo>
                    <a:pt x="4049" y="19856"/>
                    <a:pt x="3426" y="19791"/>
                    <a:pt x="2713" y="19791"/>
                  </a:cubicBezTo>
                  <a:cubicBezTo>
                    <a:pt x="1897" y="19791"/>
                    <a:pt x="963" y="19875"/>
                    <a:pt x="963" y="19875"/>
                  </a:cubicBezTo>
                  <a:lnTo>
                    <a:pt x="963" y="22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0" name="Google Shape;2670;p66"/>
            <p:cNvSpPr/>
            <p:nvPr/>
          </p:nvSpPr>
          <p:spPr>
            <a:xfrm>
              <a:off x="2514193" y="4847026"/>
              <a:ext cx="1049102" cy="1443474"/>
            </a:xfrm>
            <a:custGeom>
              <a:avLst/>
              <a:gdLst/>
              <a:ahLst/>
              <a:cxnLst/>
              <a:rect l="l" t="t" r="r" b="b"/>
              <a:pathLst>
                <a:path w="14357" h="19754" extrusionOk="0">
                  <a:moveTo>
                    <a:pt x="815" y="0"/>
                  </a:moveTo>
                  <a:cubicBezTo>
                    <a:pt x="815" y="0"/>
                    <a:pt x="0" y="124"/>
                    <a:pt x="74" y="346"/>
                  </a:cubicBezTo>
                  <a:cubicBezTo>
                    <a:pt x="124" y="593"/>
                    <a:pt x="11160" y="15011"/>
                    <a:pt x="11160" y="15011"/>
                  </a:cubicBezTo>
                  <a:cubicBezTo>
                    <a:pt x="11160" y="15011"/>
                    <a:pt x="12123" y="16665"/>
                    <a:pt x="12123" y="17480"/>
                  </a:cubicBezTo>
                  <a:cubicBezTo>
                    <a:pt x="12103" y="18120"/>
                    <a:pt x="12191" y="19142"/>
                    <a:pt x="12301" y="19142"/>
                  </a:cubicBezTo>
                  <a:cubicBezTo>
                    <a:pt x="12331" y="19142"/>
                    <a:pt x="12362" y="19067"/>
                    <a:pt x="12394" y="18887"/>
                  </a:cubicBezTo>
                  <a:cubicBezTo>
                    <a:pt x="12514" y="18227"/>
                    <a:pt x="12650" y="17130"/>
                    <a:pt x="12816" y="17130"/>
                  </a:cubicBezTo>
                  <a:cubicBezTo>
                    <a:pt x="12855" y="17130"/>
                    <a:pt x="12895" y="17191"/>
                    <a:pt x="12937" y="17332"/>
                  </a:cubicBezTo>
                  <a:cubicBezTo>
                    <a:pt x="13133" y="17985"/>
                    <a:pt x="12964" y="19754"/>
                    <a:pt x="13074" y="19754"/>
                  </a:cubicBezTo>
                  <a:cubicBezTo>
                    <a:pt x="13089" y="19754"/>
                    <a:pt x="13109" y="19722"/>
                    <a:pt x="13135" y="19653"/>
                  </a:cubicBezTo>
                  <a:cubicBezTo>
                    <a:pt x="13334" y="19121"/>
                    <a:pt x="13315" y="18053"/>
                    <a:pt x="13469" y="18053"/>
                  </a:cubicBezTo>
                  <a:cubicBezTo>
                    <a:pt x="13487" y="18053"/>
                    <a:pt x="13507" y="18067"/>
                    <a:pt x="13530" y="18097"/>
                  </a:cubicBezTo>
                  <a:cubicBezTo>
                    <a:pt x="13700" y="18305"/>
                    <a:pt x="14116" y="18990"/>
                    <a:pt x="14280" y="18990"/>
                  </a:cubicBezTo>
                  <a:cubicBezTo>
                    <a:pt x="14330" y="18990"/>
                    <a:pt x="14356" y="18926"/>
                    <a:pt x="14345" y="18764"/>
                  </a:cubicBezTo>
                  <a:cubicBezTo>
                    <a:pt x="14270" y="18097"/>
                    <a:pt x="13110" y="15999"/>
                    <a:pt x="12443" y="15159"/>
                  </a:cubicBezTo>
                  <a:cubicBezTo>
                    <a:pt x="11777" y="14320"/>
                    <a:pt x="815" y="0"/>
                    <a:pt x="815" y="0"/>
                  </a:cubicBez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1" name="Google Shape;2671;p66"/>
            <p:cNvSpPr/>
            <p:nvPr/>
          </p:nvSpPr>
          <p:spPr>
            <a:xfrm>
              <a:off x="2443241" y="4725507"/>
              <a:ext cx="138107" cy="149652"/>
            </a:xfrm>
            <a:custGeom>
              <a:avLst/>
              <a:gdLst/>
              <a:ahLst/>
              <a:cxnLst/>
              <a:rect l="l" t="t" r="r" b="b"/>
              <a:pathLst>
                <a:path w="1890" h="2048" extrusionOk="0">
                  <a:moveTo>
                    <a:pt x="928" y="0"/>
                  </a:moveTo>
                  <a:cubicBezTo>
                    <a:pt x="504" y="0"/>
                    <a:pt x="0" y="49"/>
                    <a:pt x="157" y="379"/>
                  </a:cubicBezTo>
                  <a:cubicBezTo>
                    <a:pt x="379" y="824"/>
                    <a:pt x="428" y="1935"/>
                    <a:pt x="1045" y="2034"/>
                  </a:cubicBezTo>
                  <a:cubicBezTo>
                    <a:pt x="1116" y="2042"/>
                    <a:pt x="1183" y="2047"/>
                    <a:pt x="1245" y="2047"/>
                  </a:cubicBezTo>
                  <a:cubicBezTo>
                    <a:pt x="1699" y="2047"/>
                    <a:pt x="1890" y="1797"/>
                    <a:pt x="1564" y="1145"/>
                  </a:cubicBezTo>
                  <a:cubicBezTo>
                    <a:pt x="1218" y="379"/>
                    <a:pt x="1366" y="9"/>
                    <a:pt x="1366" y="9"/>
                  </a:cubicBezTo>
                  <a:cubicBezTo>
                    <a:pt x="1271" y="9"/>
                    <a:pt x="1107" y="0"/>
                    <a:pt x="928" y="0"/>
                  </a:cubicBez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2" name="Google Shape;2672;p66"/>
            <p:cNvSpPr/>
            <p:nvPr/>
          </p:nvSpPr>
          <p:spPr>
            <a:xfrm>
              <a:off x="2454640" y="4042357"/>
              <a:ext cx="550309" cy="710922"/>
            </a:xfrm>
            <a:custGeom>
              <a:avLst/>
              <a:gdLst/>
              <a:ahLst/>
              <a:cxnLst/>
              <a:rect l="l" t="t" r="r" b="b"/>
              <a:pathLst>
                <a:path w="7531" h="9729" extrusionOk="0">
                  <a:moveTo>
                    <a:pt x="6691" y="1"/>
                  </a:moveTo>
                  <a:cubicBezTo>
                    <a:pt x="6691" y="1"/>
                    <a:pt x="396" y="9210"/>
                    <a:pt x="1" y="9728"/>
                  </a:cubicBezTo>
                  <a:lnTo>
                    <a:pt x="1210" y="9358"/>
                  </a:lnTo>
                  <a:lnTo>
                    <a:pt x="7531" y="322"/>
                  </a:lnTo>
                  <a:lnTo>
                    <a:pt x="6691" y="1"/>
                  </a:ln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3" name="Google Shape;2673;p66"/>
            <p:cNvSpPr/>
            <p:nvPr/>
          </p:nvSpPr>
          <p:spPr>
            <a:xfrm>
              <a:off x="2535823" y="4781773"/>
              <a:ext cx="69273" cy="99598"/>
            </a:xfrm>
            <a:custGeom>
              <a:avLst/>
              <a:gdLst/>
              <a:ahLst/>
              <a:cxnLst/>
              <a:rect l="l" t="t" r="r" b="b"/>
              <a:pathLst>
                <a:path w="948" h="1363" extrusionOk="0">
                  <a:moveTo>
                    <a:pt x="71" y="0"/>
                  </a:moveTo>
                  <a:cubicBezTo>
                    <a:pt x="27" y="0"/>
                    <a:pt x="1" y="4"/>
                    <a:pt x="1" y="4"/>
                  </a:cubicBezTo>
                  <a:lnTo>
                    <a:pt x="741" y="1362"/>
                  </a:lnTo>
                  <a:cubicBezTo>
                    <a:pt x="947" y="104"/>
                    <a:pt x="292" y="0"/>
                    <a:pt x="71" y="0"/>
                  </a:cubicBez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4" name="Google Shape;2674;p66"/>
            <p:cNvSpPr/>
            <p:nvPr/>
          </p:nvSpPr>
          <p:spPr>
            <a:xfrm>
              <a:off x="1669850" y="1810225"/>
              <a:ext cx="2717055" cy="2939780"/>
            </a:xfrm>
            <a:custGeom>
              <a:avLst/>
              <a:gdLst/>
              <a:ahLst/>
              <a:cxnLst/>
              <a:rect l="l" t="t" r="r" b="b"/>
              <a:pathLst>
                <a:path w="37183" h="40231" extrusionOk="0">
                  <a:moveTo>
                    <a:pt x="11276" y="0"/>
                  </a:moveTo>
                  <a:cubicBezTo>
                    <a:pt x="10963" y="0"/>
                    <a:pt x="10635" y="94"/>
                    <a:pt x="10296" y="304"/>
                  </a:cubicBezTo>
                  <a:cubicBezTo>
                    <a:pt x="8543" y="1390"/>
                    <a:pt x="6642" y="2600"/>
                    <a:pt x="7457" y="4896"/>
                  </a:cubicBezTo>
                  <a:cubicBezTo>
                    <a:pt x="8272" y="7192"/>
                    <a:pt x="8519" y="9365"/>
                    <a:pt x="5827" y="12747"/>
                  </a:cubicBezTo>
                  <a:cubicBezTo>
                    <a:pt x="3112" y="16130"/>
                    <a:pt x="1235" y="18006"/>
                    <a:pt x="692" y="20845"/>
                  </a:cubicBezTo>
                  <a:cubicBezTo>
                    <a:pt x="248" y="23141"/>
                    <a:pt x="1" y="27067"/>
                    <a:pt x="4470" y="28301"/>
                  </a:cubicBezTo>
                  <a:cubicBezTo>
                    <a:pt x="5814" y="28667"/>
                    <a:pt x="6965" y="28773"/>
                    <a:pt x="7957" y="28773"/>
                  </a:cubicBezTo>
                  <a:cubicBezTo>
                    <a:pt x="9323" y="28773"/>
                    <a:pt x="10387" y="28572"/>
                    <a:pt x="11243" y="28572"/>
                  </a:cubicBezTo>
                  <a:cubicBezTo>
                    <a:pt x="11819" y="28572"/>
                    <a:pt x="12300" y="28663"/>
                    <a:pt x="12716" y="28968"/>
                  </a:cubicBezTo>
                  <a:cubicBezTo>
                    <a:pt x="14140" y="30013"/>
                    <a:pt x="13829" y="33180"/>
                    <a:pt x="14638" y="33180"/>
                  </a:cubicBezTo>
                  <a:cubicBezTo>
                    <a:pt x="14670" y="33180"/>
                    <a:pt x="14704" y="33175"/>
                    <a:pt x="14740" y="33165"/>
                  </a:cubicBezTo>
                  <a:cubicBezTo>
                    <a:pt x="15678" y="32893"/>
                    <a:pt x="14864" y="30054"/>
                    <a:pt x="15826" y="29906"/>
                  </a:cubicBezTo>
                  <a:cubicBezTo>
                    <a:pt x="15844" y="29904"/>
                    <a:pt x="15861" y="29903"/>
                    <a:pt x="15877" y="29903"/>
                  </a:cubicBezTo>
                  <a:cubicBezTo>
                    <a:pt x="16705" y="29903"/>
                    <a:pt x="15178" y="32997"/>
                    <a:pt x="16098" y="33264"/>
                  </a:cubicBezTo>
                  <a:cubicBezTo>
                    <a:pt x="16143" y="33277"/>
                    <a:pt x="16189" y="33283"/>
                    <a:pt x="16236" y="33283"/>
                  </a:cubicBezTo>
                  <a:cubicBezTo>
                    <a:pt x="17154" y="33283"/>
                    <a:pt x="18312" y="30862"/>
                    <a:pt x="19604" y="30721"/>
                  </a:cubicBezTo>
                  <a:cubicBezTo>
                    <a:pt x="19630" y="30718"/>
                    <a:pt x="19658" y="30717"/>
                    <a:pt x="19686" y="30717"/>
                  </a:cubicBezTo>
                  <a:cubicBezTo>
                    <a:pt x="20991" y="30717"/>
                    <a:pt x="24170" y="33229"/>
                    <a:pt x="25207" y="33229"/>
                  </a:cubicBezTo>
                  <a:cubicBezTo>
                    <a:pt x="25299" y="33229"/>
                    <a:pt x="25375" y="33209"/>
                    <a:pt x="25430" y="33165"/>
                  </a:cubicBezTo>
                  <a:cubicBezTo>
                    <a:pt x="25476" y="33128"/>
                    <a:pt x="25531" y="33111"/>
                    <a:pt x="25596" y="33111"/>
                  </a:cubicBezTo>
                  <a:cubicBezTo>
                    <a:pt x="26306" y="33111"/>
                    <a:pt x="28094" y="35181"/>
                    <a:pt x="29290" y="35181"/>
                  </a:cubicBezTo>
                  <a:cubicBezTo>
                    <a:pt x="29575" y="35181"/>
                    <a:pt x="29827" y="35063"/>
                    <a:pt x="30023" y="34770"/>
                  </a:cubicBezTo>
                  <a:cubicBezTo>
                    <a:pt x="30142" y="34594"/>
                    <a:pt x="30259" y="34517"/>
                    <a:pt x="30375" y="34517"/>
                  </a:cubicBezTo>
                  <a:cubicBezTo>
                    <a:pt x="31199" y="34517"/>
                    <a:pt x="31943" y="38430"/>
                    <a:pt x="32677" y="38430"/>
                  </a:cubicBezTo>
                  <a:cubicBezTo>
                    <a:pt x="32780" y="38430"/>
                    <a:pt x="32882" y="38353"/>
                    <a:pt x="32985" y="38177"/>
                  </a:cubicBezTo>
                  <a:cubicBezTo>
                    <a:pt x="33675" y="36998"/>
                    <a:pt x="33937" y="36232"/>
                    <a:pt x="34244" y="36232"/>
                  </a:cubicBezTo>
                  <a:cubicBezTo>
                    <a:pt x="34354" y="36232"/>
                    <a:pt x="34471" y="36331"/>
                    <a:pt x="34615" y="36547"/>
                  </a:cubicBezTo>
                  <a:cubicBezTo>
                    <a:pt x="35066" y="37224"/>
                    <a:pt x="35414" y="40230"/>
                    <a:pt x="35986" y="40230"/>
                  </a:cubicBezTo>
                  <a:cubicBezTo>
                    <a:pt x="36103" y="40230"/>
                    <a:pt x="36229" y="40104"/>
                    <a:pt x="36368" y="39806"/>
                  </a:cubicBezTo>
                  <a:cubicBezTo>
                    <a:pt x="37182" y="38053"/>
                    <a:pt x="35553" y="36152"/>
                    <a:pt x="34467" y="32622"/>
                  </a:cubicBezTo>
                  <a:cubicBezTo>
                    <a:pt x="33380" y="29116"/>
                    <a:pt x="26492" y="15191"/>
                    <a:pt x="19604" y="14105"/>
                  </a:cubicBezTo>
                  <a:cubicBezTo>
                    <a:pt x="18911" y="13998"/>
                    <a:pt x="18241" y="13950"/>
                    <a:pt x="17596" y="13950"/>
                  </a:cubicBezTo>
                  <a:cubicBezTo>
                    <a:pt x="11826" y="13950"/>
                    <a:pt x="7999" y="17814"/>
                    <a:pt x="6889" y="18302"/>
                  </a:cubicBezTo>
                  <a:cubicBezTo>
                    <a:pt x="6766" y="18357"/>
                    <a:pt x="6691" y="18383"/>
                    <a:pt x="6655" y="18383"/>
                  </a:cubicBezTo>
                  <a:cubicBezTo>
                    <a:pt x="6337" y="18383"/>
                    <a:pt x="9117" y="16356"/>
                    <a:pt x="9605" y="14648"/>
                  </a:cubicBezTo>
                  <a:cubicBezTo>
                    <a:pt x="10146" y="12779"/>
                    <a:pt x="12426" y="8314"/>
                    <a:pt x="11127" y="4547"/>
                  </a:cubicBezTo>
                  <a:lnTo>
                    <a:pt x="11127" y="4547"/>
                  </a:lnTo>
                  <a:cubicBezTo>
                    <a:pt x="11231" y="4836"/>
                    <a:pt x="11844" y="6408"/>
                    <a:pt x="12881" y="6408"/>
                  </a:cubicBezTo>
                  <a:cubicBezTo>
                    <a:pt x="12916" y="6408"/>
                    <a:pt x="12951" y="6406"/>
                    <a:pt x="12987" y="6402"/>
                  </a:cubicBezTo>
                  <a:cubicBezTo>
                    <a:pt x="14197" y="6254"/>
                    <a:pt x="14617" y="5316"/>
                    <a:pt x="14074" y="3291"/>
                  </a:cubicBezTo>
                  <a:cubicBezTo>
                    <a:pt x="13635" y="1638"/>
                    <a:pt x="12586" y="0"/>
                    <a:pt x="112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5" name="Google Shape;2675;p66"/>
            <p:cNvSpPr/>
            <p:nvPr/>
          </p:nvSpPr>
          <p:spPr>
            <a:xfrm>
              <a:off x="2441049" y="1964699"/>
              <a:ext cx="452026" cy="796856"/>
            </a:xfrm>
            <a:custGeom>
              <a:avLst/>
              <a:gdLst/>
              <a:ahLst/>
              <a:cxnLst/>
              <a:rect l="l" t="t" r="r" b="b"/>
              <a:pathLst>
                <a:path w="6186" h="10905" extrusionOk="0">
                  <a:moveTo>
                    <a:pt x="1114" y="0"/>
                  </a:moveTo>
                  <a:cubicBezTo>
                    <a:pt x="521" y="0"/>
                    <a:pt x="1" y="333"/>
                    <a:pt x="112" y="1227"/>
                  </a:cubicBezTo>
                  <a:cubicBezTo>
                    <a:pt x="310" y="2807"/>
                    <a:pt x="1174" y="2782"/>
                    <a:pt x="1446" y="5498"/>
                  </a:cubicBezTo>
                  <a:cubicBezTo>
                    <a:pt x="1569" y="7325"/>
                    <a:pt x="1421" y="9152"/>
                    <a:pt x="952" y="10905"/>
                  </a:cubicBezTo>
                  <a:cubicBezTo>
                    <a:pt x="952" y="10905"/>
                    <a:pt x="6186" y="8633"/>
                    <a:pt x="4112" y="3202"/>
                  </a:cubicBezTo>
                  <a:cubicBezTo>
                    <a:pt x="4112" y="3202"/>
                    <a:pt x="3001" y="1153"/>
                    <a:pt x="2359" y="486"/>
                  </a:cubicBezTo>
                  <a:cubicBezTo>
                    <a:pt x="2070" y="197"/>
                    <a:pt x="1570" y="0"/>
                    <a:pt x="111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6" name="Google Shape;2676;p66"/>
            <p:cNvSpPr/>
            <p:nvPr/>
          </p:nvSpPr>
          <p:spPr>
            <a:xfrm>
              <a:off x="2510540" y="2425930"/>
              <a:ext cx="241870" cy="335622"/>
            </a:xfrm>
            <a:custGeom>
              <a:avLst/>
              <a:gdLst/>
              <a:ahLst/>
              <a:cxnLst/>
              <a:rect l="l" t="t" r="r" b="b"/>
              <a:pathLst>
                <a:path w="3310" h="4593" extrusionOk="0">
                  <a:moveTo>
                    <a:pt x="2766" y="1"/>
                  </a:moveTo>
                  <a:cubicBezTo>
                    <a:pt x="2706" y="1"/>
                    <a:pt x="2647" y="53"/>
                    <a:pt x="2593" y="174"/>
                  </a:cubicBezTo>
                  <a:cubicBezTo>
                    <a:pt x="2272" y="964"/>
                    <a:pt x="1211" y="2050"/>
                    <a:pt x="445" y="2099"/>
                  </a:cubicBezTo>
                  <a:cubicBezTo>
                    <a:pt x="347" y="2939"/>
                    <a:pt x="198" y="3778"/>
                    <a:pt x="1" y="4593"/>
                  </a:cubicBezTo>
                  <a:cubicBezTo>
                    <a:pt x="1" y="4593"/>
                    <a:pt x="2420" y="3531"/>
                    <a:pt x="3309" y="1112"/>
                  </a:cubicBezTo>
                  <a:cubicBezTo>
                    <a:pt x="3160" y="514"/>
                    <a:pt x="2954" y="1"/>
                    <a:pt x="2766" y="1"/>
                  </a:cubicBezTo>
                  <a:close/>
                </a:path>
              </a:pathLst>
            </a:custGeom>
            <a:solidFill>
              <a:srgbClr val="25353C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7" name="Google Shape;2677;p66"/>
            <p:cNvSpPr/>
            <p:nvPr/>
          </p:nvSpPr>
          <p:spPr>
            <a:xfrm>
              <a:off x="2508055" y="1978145"/>
              <a:ext cx="197442" cy="694481"/>
            </a:xfrm>
            <a:custGeom>
              <a:avLst/>
              <a:gdLst/>
              <a:ahLst/>
              <a:cxnLst/>
              <a:rect l="l" t="t" r="r" b="b"/>
              <a:pathLst>
                <a:path w="2702" h="9504" extrusionOk="0">
                  <a:moveTo>
                    <a:pt x="214" y="0"/>
                  </a:moveTo>
                  <a:cubicBezTo>
                    <a:pt x="50" y="0"/>
                    <a:pt x="1" y="256"/>
                    <a:pt x="183" y="302"/>
                  </a:cubicBezTo>
                  <a:cubicBezTo>
                    <a:pt x="1022" y="475"/>
                    <a:pt x="1442" y="1462"/>
                    <a:pt x="1714" y="2178"/>
                  </a:cubicBezTo>
                  <a:cubicBezTo>
                    <a:pt x="2627" y="4524"/>
                    <a:pt x="2380" y="7141"/>
                    <a:pt x="1096" y="9289"/>
                  </a:cubicBezTo>
                  <a:cubicBezTo>
                    <a:pt x="1012" y="9408"/>
                    <a:pt x="1113" y="9503"/>
                    <a:pt x="1217" y="9503"/>
                  </a:cubicBezTo>
                  <a:cubicBezTo>
                    <a:pt x="1265" y="9503"/>
                    <a:pt x="1312" y="9483"/>
                    <a:pt x="1343" y="9437"/>
                  </a:cubicBezTo>
                  <a:cubicBezTo>
                    <a:pt x="2306" y="7857"/>
                    <a:pt x="2701" y="6030"/>
                    <a:pt x="2528" y="4203"/>
                  </a:cubicBezTo>
                  <a:cubicBezTo>
                    <a:pt x="2430" y="3339"/>
                    <a:pt x="2207" y="2475"/>
                    <a:pt x="1837" y="1685"/>
                  </a:cubicBezTo>
                  <a:cubicBezTo>
                    <a:pt x="1541" y="969"/>
                    <a:pt x="1072" y="179"/>
                    <a:pt x="257" y="6"/>
                  </a:cubicBezTo>
                  <a:cubicBezTo>
                    <a:pt x="242" y="2"/>
                    <a:pt x="228" y="0"/>
                    <a:pt x="21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8" name="Google Shape;2678;p66"/>
            <p:cNvSpPr/>
            <p:nvPr/>
          </p:nvSpPr>
          <p:spPr>
            <a:xfrm>
              <a:off x="2986821" y="3677946"/>
              <a:ext cx="532260" cy="521445"/>
            </a:xfrm>
            <a:custGeom>
              <a:avLst/>
              <a:gdLst/>
              <a:ahLst/>
              <a:cxnLst/>
              <a:rect l="l" t="t" r="r" b="b"/>
              <a:pathLst>
                <a:path w="7284" h="7136" fill="none" extrusionOk="0">
                  <a:moveTo>
                    <a:pt x="1" y="495"/>
                  </a:moveTo>
                  <a:cubicBezTo>
                    <a:pt x="1902" y="2667"/>
                    <a:pt x="3926" y="4741"/>
                    <a:pt x="6050" y="6691"/>
                  </a:cubicBezTo>
                  <a:cubicBezTo>
                    <a:pt x="6296" y="6914"/>
                    <a:pt x="6593" y="7136"/>
                    <a:pt x="6864" y="7012"/>
                  </a:cubicBezTo>
                  <a:cubicBezTo>
                    <a:pt x="7284" y="6840"/>
                    <a:pt x="7210" y="6247"/>
                    <a:pt x="7037" y="5827"/>
                  </a:cubicBezTo>
                  <a:cubicBezTo>
                    <a:pt x="6148" y="3729"/>
                    <a:pt x="4963" y="1778"/>
                    <a:pt x="3507" y="1"/>
                  </a:cubicBezTo>
                </a:path>
              </a:pathLst>
            </a:custGeom>
            <a:noFill/>
            <a:ln w="6175" cap="flat" cmpd="sng">
              <a:solidFill>
                <a:srgbClr val="211915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9" name="Google Shape;2679;p66"/>
            <p:cNvSpPr/>
            <p:nvPr/>
          </p:nvSpPr>
          <p:spPr>
            <a:xfrm>
              <a:off x="3257479" y="3687007"/>
              <a:ext cx="885858" cy="889438"/>
            </a:xfrm>
            <a:custGeom>
              <a:avLst/>
              <a:gdLst/>
              <a:ahLst/>
              <a:cxnLst/>
              <a:rect l="l" t="t" r="r" b="b"/>
              <a:pathLst>
                <a:path w="12123" h="12172" fill="none" extrusionOk="0">
                  <a:moveTo>
                    <a:pt x="0" y="0"/>
                  </a:moveTo>
                  <a:cubicBezTo>
                    <a:pt x="1457" y="2543"/>
                    <a:pt x="3086" y="4963"/>
                    <a:pt x="4814" y="7333"/>
                  </a:cubicBezTo>
                  <a:cubicBezTo>
                    <a:pt x="5407" y="8123"/>
                    <a:pt x="6123" y="8987"/>
                    <a:pt x="7111" y="9110"/>
                  </a:cubicBezTo>
                  <a:cubicBezTo>
                    <a:pt x="7357" y="9160"/>
                    <a:pt x="7604" y="9110"/>
                    <a:pt x="7802" y="9012"/>
                  </a:cubicBezTo>
                  <a:cubicBezTo>
                    <a:pt x="8320" y="8691"/>
                    <a:pt x="8246" y="7925"/>
                    <a:pt x="8073" y="7358"/>
                  </a:cubicBezTo>
                  <a:cubicBezTo>
                    <a:pt x="7752" y="6271"/>
                    <a:pt x="7259" y="5259"/>
                    <a:pt x="6592" y="4321"/>
                  </a:cubicBezTo>
                  <a:cubicBezTo>
                    <a:pt x="7752" y="6913"/>
                    <a:pt x="9110" y="9431"/>
                    <a:pt x="10616" y="11826"/>
                  </a:cubicBezTo>
                  <a:cubicBezTo>
                    <a:pt x="10715" y="11999"/>
                    <a:pt x="10863" y="12172"/>
                    <a:pt x="11036" y="12147"/>
                  </a:cubicBezTo>
                  <a:cubicBezTo>
                    <a:pt x="11135" y="12123"/>
                    <a:pt x="11234" y="12048"/>
                    <a:pt x="11308" y="11950"/>
                  </a:cubicBezTo>
                  <a:cubicBezTo>
                    <a:pt x="12122" y="10863"/>
                    <a:pt x="11579" y="9308"/>
                    <a:pt x="10987" y="8074"/>
                  </a:cubicBezTo>
                  <a:lnTo>
                    <a:pt x="9258" y="4345"/>
                  </a:lnTo>
                </a:path>
              </a:pathLst>
            </a:custGeom>
            <a:noFill/>
            <a:ln w="6175" cap="flat" cmpd="sng">
              <a:solidFill>
                <a:srgbClr val="211915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0" name="Google Shape;2680;p66"/>
            <p:cNvSpPr/>
            <p:nvPr/>
          </p:nvSpPr>
          <p:spPr>
            <a:xfrm>
              <a:off x="3935803" y="3908854"/>
              <a:ext cx="418559" cy="813735"/>
            </a:xfrm>
            <a:custGeom>
              <a:avLst/>
              <a:gdLst/>
              <a:ahLst/>
              <a:cxnLst/>
              <a:rect l="l" t="t" r="r" b="b"/>
              <a:pathLst>
                <a:path w="5728" h="11136" fill="none" extrusionOk="0">
                  <a:moveTo>
                    <a:pt x="0" y="1235"/>
                  </a:moveTo>
                  <a:cubicBezTo>
                    <a:pt x="988" y="3309"/>
                    <a:pt x="2617" y="5507"/>
                    <a:pt x="3629" y="7580"/>
                  </a:cubicBezTo>
                  <a:cubicBezTo>
                    <a:pt x="4222" y="8815"/>
                    <a:pt x="4814" y="11136"/>
                    <a:pt x="5111" y="10963"/>
                  </a:cubicBezTo>
                  <a:cubicBezTo>
                    <a:pt x="5728" y="10568"/>
                    <a:pt x="5432" y="9556"/>
                    <a:pt x="5234" y="8840"/>
                  </a:cubicBezTo>
                  <a:cubicBezTo>
                    <a:pt x="4321" y="5778"/>
                    <a:pt x="3086" y="2816"/>
                    <a:pt x="1556" y="1"/>
                  </a:cubicBezTo>
                </a:path>
              </a:pathLst>
            </a:custGeom>
            <a:noFill/>
            <a:ln w="6175" cap="flat" cmpd="sng">
              <a:solidFill>
                <a:srgbClr val="211915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1" name="Google Shape;2681;p66"/>
            <p:cNvSpPr/>
            <p:nvPr/>
          </p:nvSpPr>
          <p:spPr>
            <a:xfrm>
              <a:off x="2669325" y="3598590"/>
              <a:ext cx="541321" cy="467299"/>
            </a:xfrm>
            <a:custGeom>
              <a:avLst/>
              <a:gdLst/>
              <a:ahLst/>
              <a:cxnLst/>
              <a:rect l="l" t="t" r="r" b="b"/>
              <a:pathLst>
                <a:path w="7408" h="6395" fill="none" extrusionOk="0">
                  <a:moveTo>
                    <a:pt x="4395" y="1704"/>
                  </a:moveTo>
                  <a:cubicBezTo>
                    <a:pt x="5407" y="2938"/>
                    <a:pt x="7407" y="4247"/>
                    <a:pt x="6864" y="5728"/>
                  </a:cubicBezTo>
                  <a:cubicBezTo>
                    <a:pt x="6617" y="6395"/>
                    <a:pt x="5531" y="5506"/>
                    <a:pt x="5012" y="5012"/>
                  </a:cubicBezTo>
                  <a:lnTo>
                    <a:pt x="0" y="0"/>
                  </a:lnTo>
                </a:path>
              </a:pathLst>
            </a:custGeom>
            <a:noFill/>
            <a:ln w="6175" cap="flat" cmpd="sng">
              <a:solidFill>
                <a:srgbClr val="211915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2" name="Google Shape;2682;p66"/>
            <p:cNvSpPr/>
            <p:nvPr/>
          </p:nvSpPr>
          <p:spPr>
            <a:xfrm>
              <a:off x="2948970" y="2855301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3" name="Google Shape;2683;p66"/>
            <p:cNvSpPr/>
            <p:nvPr/>
          </p:nvSpPr>
          <p:spPr>
            <a:xfrm>
              <a:off x="2837097" y="2876931"/>
              <a:ext cx="61381" cy="45232"/>
            </a:xfrm>
            <a:custGeom>
              <a:avLst/>
              <a:gdLst/>
              <a:ahLst/>
              <a:cxnLst/>
              <a:rect l="l" t="t" r="r" b="b"/>
              <a:pathLst>
                <a:path w="840" h="619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40" y="618"/>
                    <a:pt x="840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4" name="Google Shape;2684;p66"/>
            <p:cNvSpPr/>
            <p:nvPr/>
          </p:nvSpPr>
          <p:spPr>
            <a:xfrm>
              <a:off x="2681966" y="2956360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0"/>
                  </a:moveTo>
                  <a:cubicBezTo>
                    <a:pt x="0" y="0"/>
                    <a:pt x="0" y="617"/>
                    <a:pt x="420" y="617"/>
                  </a:cubicBezTo>
                  <a:cubicBezTo>
                    <a:pt x="815" y="617"/>
                    <a:pt x="815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5" name="Google Shape;2685;p66"/>
            <p:cNvSpPr/>
            <p:nvPr/>
          </p:nvSpPr>
          <p:spPr>
            <a:xfrm>
              <a:off x="2537650" y="2988804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6" name="Google Shape;2686;p66"/>
            <p:cNvSpPr/>
            <p:nvPr/>
          </p:nvSpPr>
          <p:spPr>
            <a:xfrm>
              <a:off x="2427604" y="3055592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0"/>
                  </a:moveTo>
                  <a:cubicBezTo>
                    <a:pt x="0" y="0"/>
                    <a:pt x="0" y="617"/>
                    <a:pt x="395" y="617"/>
                  </a:cubicBezTo>
                  <a:cubicBezTo>
                    <a:pt x="815" y="617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7" name="Google Shape;2687;p66"/>
            <p:cNvSpPr/>
            <p:nvPr/>
          </p:nvSpPr>
          <p:spPr>
            <a:xfrm>
              <a:off x="2304916" y="3111492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5" y="0"/>
                  </a:moveTo>
                  <a:cubicBezTo>
                    <a:pt x="0" y="0"/>
                    <a:pt x="0" y="618"/>
                    <a:pt x="395" y="618"/>
                  </a:cubicBezTo>
                  <a:cubicBezTo>
                    <a:pt x="815" y="618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8" name="Google Shape;2688;p66"/>
            <p:cNvSpPr/>
            <p:nvPr/>
          </p:nvSpPr>
          <p:spPr>
            <a:xfrm>
              <a:off x="2593549" y="3077221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0"/>
                  </a:moveTo>
                  <a:cubicBezTo>
                    <a:pt x="1" y="0"/>
                    <a:pt x="1" y="618"/>
                    <a:pt x="420" y="618"/>
                  </a:cubicBezTo>
                  <a:cubicBezTo>
                    <a:pt x="815" y="618"/>
                    <a:pt x="815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9" name="Google Shape;2689;p66"/>
            <p:cNvSpPr/>
            <p:nvPr/>
          </p:nvSpPr>
          <p:spPr>
            <a:xfrm>
              <a:off x="2782951" y="3077221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8"/>
                    <a:pt x="396" y="618"/>
                  </a:cubicBezTo>
                  <a:cubicBezTo>
                    <a:pt x="816" y="618"/>
                    <a:pt x="816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0" name="Google Shape;2690;p66"/>
            <p:cNvSpPr/>
            <p:nvPr/>
          </p:nvSpPr>
          <p:spPr>
            <a:xfrm>
              <a:off x="2903885" y="3178207"/>
              <a:ext cx="61381" cy="45232"/>
            </a:xfrm>
            <a:custGeom>
              <a:avLst/>
              <a:gdLst/>
              <a:ahLst/>
              <a:cxnLst/>
              <a:rect l="l" t="t" r="r" b="b"/>
              <a:pathLst>
                <a:path w="840" h="619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39" y="618"/>
                    <a:pt x="839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1" name="Google Shape;2691;p66"/>
            <p:cNvSpPr/>
            <p:nvPr/>
          </p:nvSpPr>
          <p:spPr>
            <a:xfrm>
              <a:off x="3033733" y="3077221"/>
              <a:ext cx="45159" cy="55974"/>
            </a:xfrm>
            <a:custGeom>
              <a:avLst/>
              <a:gdLst/>
              <a:ahLst/>
              <a:cxnLst/>
              <a:rect l="l" t="t" r="r" b="b"/>
              <a:pathLst>
                <a:path w="618" h="766" extrusionOk="0">
                  <a:moveTo>
                    <a:pt x="248" y="0"/>
                  </a:moveTo>
                  <a:cubicBezTo>
                    <a:pt x="173" y="25"/>
                    <a:pt x="149" y="50"/>
                    <a:pt x="99" y="99"/>
                  </a:cubicBezTo>
                  <a:lnTo>
                    <a:pt x="50" y="149"/>
                  </a:lnTo>
                  <a:cubicBezTo>
                    <a:pt x="25" y="198"/>
                    <a:pt x="1" y="247"/>
                    <a:pt x="1" y="297"/>
                  </a:cubicBezTo>
                  <a:lnTo>
                    <a:pt x="1" y="445"/>
                  </a:lnTo>
                  <a:cubicBezTo>
                    <a:pt x="1" y="494"/>
                    <a:pt x="25" y="544"/>
                    <a:pt x="50" y="568"/>
                  </a:cubicBezTo>
                  <a:cubicBezTo>
                    <a:pt x="50" y="618"/>
                    <a:pt x="75" y="642"/>
                    <a:pt x="99" y="667"/>
                  </a:cubicBezTo>
                  <a:cubicBezTo>
                    <a:pt x="124" y="692"/>
                    <a:pt x="149" y="716"/>
                    <a:pt x="198" y="741"/>
                  </a:cubicBezTo>
                  <a:cubicBezTo>
                    <a:pt x="223" y="766"/>
                    <a:pt x="272" y="766"/>
                    <a:pt x="322" y="766"/>
                  </a:cubicBezTo>
                  <a:lnTo>
                    <a:pt x="396" y="766"/>
                  </a:lnTo>
                  <a:cubicBezTo>
                    <a:pt x="445" y="741"/>
                    <a:pt x="494" y="716"/>
                    <a:pt x="544" y="692"/>
                  </a:cubicBezTo>
                  <a:lnTo>
                    <a:pt x="569" y="618"/>
                  </a:lnTo>
                  <a:cubicBezTo>
                    <a:pt x="593" y="568"/>
                    <a:pt x="618" y="519"/>
                    <a:pt x="618" y="469"/>
                  </a:cubicBezTo>
                  <a:lnTo>
                    <a:pt x="618" y="321"/>
                  </a:lnTo>
                  <a:cubicBezTo>
                    <a:pt x="618" y="272"/>
                    <a:pt x="618" y="223"/>
                    <a:pt x="593" y="198"/>
                  </a:cubicBezTo>
                  <a:cubicBezTo>
                    <a:pt x="569" y="124"/>
                    <a:pt x="519" y="74"/>
                    <a:pt x="445" y="25"/>
                  </a:cubicBezTo>
                  <a:cubicBezTo>
                    <a:pt x="396" y="25"/>
                    <a:pt x="346" y="0"/>
                    <a:pt x="32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2" name="Google Shape;2692;p66"/>
            <p:cNvSpPr/>
            <p:nvPr/>
          </p:nvSpPr>
          <p:spPr>
            <a:xfrm>
              <a:off x="2813641" y="2988804"/>
              <a:ext cx="54220" cy="45159"/>
            </a:xfrm>
            <a:custGeom>
              <a:avLst/>
              <a:gdLst/>
              <a:ahLst/>
              <a:cxnLst/>
              <a:rect l="l" t="t" r="r" b="b"/>
              <a:pathLst>
                <a:path w="742" h="618" extrusionOk="0">
                  <a:moveTo>
                    <a:pt x="297" y="1"/>
                  </a:moveTo>
                  <a:cubicBezTo>
                    <a:pt x="248" y="1"/>
                    <a:pt x="223" y="1"/>
                    <a:pt x="173" y="25"/>
                  </a:cubicBezTo>
                  <a:cubicBezTo>
                    <a:pt x="149" y="50"/>
                    <a:pt x="99" y="75"/>
                    <a:pt x="75" y="99"/>
                  </a:cubicBezTo>
                  <a:cubicBezTo>
                    <a:pt x="50" y="124"/>
                    <a:pt x="25" y="149"/>
                    <a:pt x="25" y="198"/>
                  </a:cubicBezTo>
                  <a:cubicBezTo>
                    <a:pt x="1" y="223"/>
                    <a:pt x="1" y="272"/>
                    <a:pt x="1" y="297"/>
                  </a:cubicBezTo>
                  <a:lnTo>
                    <a:pt x="1" y="396"/>
                  </a:lnTo>
                  <a:cubicBezTo>
                    <a:pt x="1" y="445"/>
                    <a:pt x="25" y="494"/>
                    <a:pt x="75" y="519"/>
                  </a:cubicBezTo>
                  <a:lnTo>
                    <a:pt x="124" y="568"/>
                  </a:lnTo>
                  <a:cubicBezTo>
                    <a:pt x="173" y="593"/>
                    <a:pt x="223" y="618"/>
                    <a:pt x="297" y="618"/>
                  </a:cubicBezTo>
                  <a:lnTo>
                    <a:pt x="445" y="618"/>
                  </a:lnTo>
                  <a:cubicBezTo>
                    <a:pt x="470" y="618"/>
                    <a:pt x="519" y="593"/>
                    <a:pt x="568" y="593"/>
                  </a:cubicBezTo>
                  <a:cubicBezTo>
                    <a:pt x="643" y="568"/>
                    <a:pt x="692" y="494"/>
                    <a:pt x="717" y="420"/>
                  </a:cubicBezTo>
                  <a:cubicBezTo>
                    <a:pt x="741" y="396"/>
                    <a:pt x="741" y="346"/>
                    <a:pt x="741" y="297"/>
                  </a:cubicBezTo>
                  <a:lnTo>
                    <a:pt x="741" y="223"/>
                  </a:lnTo>
                  <a:cubicBezTo>
                    <a:pt x="717" y="173"/>
                    <a:pt x="692" y="124"/>
                    <a:pt x="667" y="99"/>
                  </a:cubicBezTo>
                  <a:lnTo>
                    <a:pt x="593" y="50"/>
                  </a:lnTo>
                  <a:cubicBezTo>
                    <a:pt x="544" y="25"/>
                    <a:pt x="494" y="1"/>
                    <a:pt x="44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3" name="Google Shape;2693;p66"/>
            <p:cNvSpPr/>
            <p:nvPr/>
          </p:nvSpPr>
          <p:spPr>
            <a:xfrm>
              <a:off x="2927341" y="2988804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1"/>
                  </a:moveTo>
                  <a:cubicBezTo>
                    <a:pt x="0" y="1"/>
                    <a:pt x="0" y="618"/>
                    <a:pt x="395" y="618"/>
                  </a:cubicBezTo>
                  <a:cubicBezTo>
                    <a:pt x="815" y="618"/>
                    <a:pt x="815" y="1"/>
                    <a:pt x="3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4" name="Google Shape;2694;p66"/>
            <p:cNvSpPr/>
            <p:nvPr/>
          </p:nvSpPr>
          <p:spPr>
            <a:xfrm>
              <a:off x="3060843" y="2956360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0"/>
                  </a:moveTo>
                  <a:cubicBezTo>
                    <a:pt x="0" y="0"/>
                    <a:pt x="0" y="617"/>
                    <a:pt x="395" y="617"/>
                  </a:cubicBezTo>
                  <a:cubicBezTo>
                    <a:pt x="815" y="617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5" name="Google Shape;2695;p66"/>
            <p:cNvSpPr/>
            <p:nvPr/>
          </p:nvSpPr>
          <p:spPr>
            <a:xfrm>
              <a:off x="3138372" y="3033889"/>
              <a:ext cx="59627" cy="45232"/>
            </a:xfrm>
            <a:custGeom>
              <a:avLst/>
              <a:gdLst/>
              <a:ahLst/>
              <a:cxnLst/>
              <a:rect l="l" t="t" r="r" b="b"/>
              <a:pathLst>
                <a:path w="816" h="619" extrusionOk="0">
                  <a:moveTo>
                    <a:pt x="396" y="1"/>
                  </a:moveTo>
                  <a:cubicBezTo>
                    <a:pt x="1" y="1"/>
                    <a:pt x="1" y="618"/>
                    <a:pt x="396" y="618"/>
                  </a:cubicBezTo>
                  <a:cubicBezTo>
                    <a:pt x="815" y="618"/>
                    <a:pt x="815" y="1"/>
                    <a:pt x="39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6" name="Google Shape;2696;p66"/>
            <p:cNvSpPr/>
            <p:nvPr/>
          </p:nvSpPr>
          <p:spPr>
            <a:xfrm>
              <a:off x="3271874" y="3021321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7"/>
                    <a:pt x="396" y="617"/>
                  </a:cubicBezTo>
                  <a:cubicBezTo>
                    <a:pt x="815" y="617"/>
                    <a:pt x="815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7" name="Google Shape;2697;p66"/>
            <p:cNvSpPr/>
            <p:nvPr/>
          </p:nvSpPr>
          <p:spPr>
            <a:xfrm>
              <a:off x="3179877" y="2922089"/>
              <a:ext cx="54220" cy="45159"/>
            </a:xfrm>
            <a:custGeom>
              <a:avLst/>
              <a:gdLst/>
              <a:ahLst/>
              <a:cxnLst/>
              <a:rect l="l" t="t" r="r" b="b"/>
              <a:pathLst>
                <a:path w="742" h="618" extrusionOk="0">
                  <a:moveTo>
                    <a:pt x="297" y="0"/>
                  </a:moveTo>
                  <a:cubicBezTo>
                    <a:pt x="272" y="0"/>
                    <a:pt x="223" y="0"/>
                    <a:pt x="198" y="25"/>
                  </a:cubicBezTo>
                  <a:cubicBezTo>
                    <a:pt x="149" y="50"/>
                    <a:pt x="124" y="74"/>
                    <a:pt x="99" y="99"/>
                  </a:cubicBezTo>
                  <a:cubicBezTo>
                    <a:pt x="50" y="124"/>
                    <a:pt x="50" y="148"/>
                    <a:pt x="25" y="198"/>
                  </a:cubicBezTo>
                  <a:cubicBezTo>
                    <a:pt x="0" y="222"/>
                    <a:pt x="0" y="272"/>
                    <a:pt x="0" y="296"/>
                  </a:cubicBezTo>
                  <a:lnTo>
                    <a:pt x="0" y="395"/>
                  </a:lnTo>
                  <a:cubicBezTo>
                    <a:pt x="25" y="445"/>
                    <a:pt x="50" y="494"/>
                    <a:pt x="75" y="519"/>
                  </a:cubicBezTo>
                  <a:lnTo>
                    <a:pt x="149" y="568"/>
                  </a:lnTo>
                  <a:cubicBezTo>
                    <a:pt x="198" y="593"/>
                    <a:pt x="247" y="617"/>
                    <a:pt x="297" y="617"/>
                  </a:cubicBezTo>
                  <a:lnTo>
                    <a:pt x="445" y="617"/>
                  </a:lnTo>
                  <a:cubicBezTo>
                    <a:pt x="618" y="617"/>
                    <a:pt x="741" y="469"/>
                    <a:pt x="741" y="296"/>
                  </a:cubicBezTo>
                  <a:lnTo>
                    <a:pt x="741" y="222"/>
                  </a:lnTo>
                  <a:cubicBezTo>
                    <a:pt x="741" y="173"/>
                    <a:pt x="716" y="124"/>
                    <a:pt x="667" y="99"/>
                  </a:cubicBezTo>
                  <a:lnTo>
                    <a:pt x="618" y="50"/>
                  </a:lnTo>
                  <a:cubicBezTo>
                    <a:pt x="568" y="25"/>
                    <a:pt x="519" y="0"/>
                    <a:pt x="44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8" name="Google Shape;2698;p66"/>
            <p:cNvSpPr/>
            <p:nvPr/>
          </p:nvSpPr>
          <p:spPr>
            <a:xfrm>
              <a:off x="3060843" y="2833672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0"/>
                  </a:moveTo>
                  <a:cubicBezTo>
                    <a:pt x="0" y="0"/>
                    <a:pt x="0" y="618"/>
                    <a:pt x="395" y="618"/>
                  </a:cubicBezTo>
                  <a:cubicBezTo>
                    <a:pt x="815" y="618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9" name="Google Shape;2699;p66"/>
            <p:cNvSpPr/>
            <p:nvPr/>
          </p:nvSpPr>
          <p:spPr>
            <a:xfrm>
              <a:off x="3282689" y="2911274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7"/>
                    <a:pt x="396" y="617"/>
                  </a:cubicBezTo>
                  <a:cubicBezTo>
                    <a:pt x="815" y="617"/>
                    <a:pt x="815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0" name="Google Shape;2700;p66"/>
            <p:cNvSpPr/>
            <p:nvPr/>
          </p:nvSpPr>
          <p:spPr>
            <a:xfrm>
              <a:off x="3392735" y="3033889"/>
              <a:ext cx="61454" cy="45232"/>
            </a:xfrm>
            <a:custGeom>
              <a:avLst/>
              <a:gdLst/>
              <a:ahLst/>
              <a:cxnLst/>
              <a:rect l="l" t="t" r="r" b="b"/>
              <a:pathLst>
                <a:path w="841" h="619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40" y="618"/>
                    <a:pt x="840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1" name="Google Shape;2701;p66"/>
            <p:cNvSpPr/>
            <p:nvPr/>
          </p:nvSpPr>
          <p:spPr>
            <a:xfrm>
              <a:off x="3493793" y="3178207"/>
              <a:ext cx="59627" cy="45232"/>
            </a:xfrm>
            <a:custGeom>
              <a:avLst/>
              <a:gdLst/>
              <a:ahLst/>
              <a:cxnLst/>
              <a:rect l="l" t="t" r="r" b="b"/>
              <a:pathLst>
                <a:path w="816" h="619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2" name="Google Shape;2702;p66"/>
            <p:cNvSpPr/>
            <p:nvPr/>
          </p:nvSpPr>
          <p:spPr>
            <a:xfrm>
              <a:off x="3360291" y="3143936"/>
              <a:ext cx="59627" cy="45232"/>
            </a:xfrm>
            <a:custGeom>
              <a:avLst/>
              <a:gdLst/>
              <a:ahLst/>
              <a:cxnLst/>
              <a:rect l="l" t="t" r="r" b="b"/>
              <a:pathLst>
                <a:path w="816" h="619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3" name="Google Shape;2703;p66"/>
            <p:cNvSpPr/>
            <p:nvPr/>
          </p:nvSpPr>
          <p:spPr>
            <a:xfrm>
              <a:off x="3201506" y="3122307"/>
              <a:ext cx="54220" cy="45159"/>
            </a:xfrm>
            <a:custGeom>
              <a:avLst/>
              <a:gdLst/>
              <a:ahLst/>
              <a:cxnLst/>
              <a:rect l="l" t="t" r="r" b="b"/>
              <a:pathLst>
                <a:path w="742" h="618" extrusionOk="0">
                  <a:moveTo>
                    <a:pt x="297" y="1"/>
                  </a:moveTo>
                  <a:cubicBezTo>
                    <a:pt x="248" y="1"/>
                    <a:pt x="223" y="1"/>
                    <a:pt x="174" y="25"/>
                  </a:cubicBezTo>
                  <a:cubicBezTo>
                    <a:pt x="149" y="50"/>
                    <a:pt x="99" y="50"/>
                    <a:pt x="75" y="99"/>
                  </a:cubicBezTo>
                  <a:cubicBezTo>
                    <a:pt x="50" y="124"/>
                    <a:pt x="25" y="149"/>
                    <a:pt x="25" y="198"/>
                  </a:cubicBezTo>
                  <a:cubicBezTo>
                    <a:pt x="1" y="223"/>
                    <a:pt x="1" y="272"/>
                    <a:pt x="1" y="297"/>
                  </a:cubicBezTo>
                  <a:lnTo>
                    <a:pt x="1" y="396"/>
                  </a:lnTo>
                  <a:cubicBezTo>
                    <a:pt x="1" y="445"/>
                    <a:pt x="25" y="494"/>
                    <a:pt x="75" y="519"/>
                  </a:cubicBezTo>
                  <a:lnTo>
                    <a:pt x="124" y="568"/>
                  </a:lnTo>
                  <a:cubicBezTo>
                    <a:pt x="174" y="593"/>
                    <a:pt x="223" y="618"/>
                    <a:pt x="297" y="618"/>
                  </a:cubicBezTo>
                  <a:lnTo>
                    <a:pt x="445" y="618"/>
                  </a:lnTo>
                  <a:cubicBezTo>
                    <a:pt x="618" y="618"/>
                    <a:pt x="741" y="470"/>
                    <a:pt x="741" y="297"/>
                  </a:cubicBezTo>
                  <a:lnTo>
                    <a:pt x="741" y="223"/>
                  </a:lnTo>
                  <a:cubicBezTo>
                    <a:pt x="741" y="173"/>
                    <a:pt x="717" y="124"/>
                    <a:pt x="667" y="75"/>
                  </a:cubicBezTo>
                  <a:lnTo>
                    <a:pt x="618" y="50"/>
                  </a:lnTo>
                  <a:cubicBezTo>
                    <a:pt x="569" y="25"/>
                    <a:pt x="519" y="1"/>
                    <a:pt x="44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4" name="Google Shape;2704;p66"/>
            <p:cNvSpPr/>
            <p:nvPr/>
          </p:nvSpPr>
          <p:spPr>
            <a:xfrm>
              <a:off x="3071657" y="3178207"/>
              <a:ext cx="59554" cy="45232"/>
            </a:xfrm>
            <a:custGeom>
              <a:avLst/>
              <a:gdLst/>
              <a:ahLst/>
              <a:cxnLst/>
              <a:rect l="l" t="t" r="r" b="b"/>
              <a:pathLst>
                <a:path w="815" h="619" extrusionOk="0">
                  <a:moveTo>
                    <a:pt x="395" y="1"/>
                  </a:moveTo>
                  <a:cubicBezTo>
                    <a:pt x="0" y="1"/>
                    <a:pt x="0" y="618"/>
                    <a:pt x="395" y="618"/>
                  </a:cubicBezTo>
                  <a:cubicBezTo>
                    <a:pt x="815" y="618"/>
                    <a:pt x="815" y="1"/>
                    <a:pt x="3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5" name="Google Shape;2705;p66"/>
            <p:cNvSpPr/>
            <p:nvPr/>
          </p:nvSpPr>
          <p:spPr>
            <a:xfrm>
              <a:off x="2678313" y="3155847"/>
              <a:ext cx="45232" cy="54951"/>
            </a:xfrm>
            <a:custGeom>
              <a:avLst/>
              <a:gdLst/>
              <a:ahLst/>
              <a:cxnLst/>
              <a:rect l="l" t="t" r="r" b="b"/>
              <a:pathLst>
                <a:path w="619" h="752" extrusionOk="0">
                  <a:moveTo>
                    <a:pt x="349" y="0"/>
                  </a:moveTo>
                  <a:cubicBezTo>
                    <a:pt x="338" y="0"/>
                    <a:pt x="329" y="3"/>
                    <a:pt x="322" y="11"/>
                  </a:cubicBezTo>
                  <a:lnTo>
                    <a:pt x="223" y="11"/>
                  </a:lnTo>
                  <a:cubicBezTo>
                    <a:pt x="174" y="11"/>
                    <a:pt x="124" y="35"/>
                    <a:pt x="100" y="85"/>
                  </a:cubicBezTo>
                  <a:lnTo>
                    <a:pt x="50" y="134"/>
                  </a:lnTo>
                  <a:cubicBezTo>
                    <a:pt x="26" y="184"/>
                    <a:pt x="1" y="233"/>
                    <a:pt x="1" y="282"/>
                  </a:cubicBezTo>
                  <a:lnTo>
                    <a:pt x="1" y="455"/>
                  </a:lnTo>
                  <a:cubicBezTo>
                    <a:pt x="1" y="480"/>
                    <a:pt x="26" y="529"/>
                    <a:pt x="26" y="554"/>
                  </a:cubicBezTo>
                  <a:cubicBezTo>
                    <a:pt x="50" y="603"/>
                    <a:pt x="75" y="628"/>
                    <a:pt x="100" y="653"/>
                  </a:cubicBezTo>
                  <a:cubicBezTo>
                    <a:pt x="124" y="677"/>
                    <a:pt x="149" y="702"/>
                    <a:pt x="198" y="727"/>
                  </a:cubicBezTo>
                  <a:cubicBezTo>
                    <a:pt x="223" y="727"/>
                    <a:pt x="273" y="751"/>
                    <a:pt x="322" y="751"/>
                  </a:cubicBezTo>
                  <a:lnTo>
                    <a:pt x="396" y="751"/>
                  </a:lnTo>
                  <a:cubicBezTo>
                    <a:pt x="445" y="727"/>
                    <a:pt x="495" y="702"/>
                    <a:pt x="519" y="677"/>
                  </a:cubicBezTo>
                  <a:lnTo>
                    <a:pt x="569" y="603"/>
                  </a:lnTo>
                  <a:cubicBezTo>
                    <a:pt x="593" y="554"/>
                    <a:pt x="618" y="504"/>
                    <a:pt x="618" y="455"/>
                  </a:cubicBezTo>
                  <a:lnTo>
                    <a:pt x="618" y="307"/>
                  </a:lnTo>
                  <a:cubicBezTo>
                    <a:pt x="618" y="258"/>
                    <a:pt x="618" y="233"/>
                    <a:pt x="593" y="184"/>
                  </a:cubicBezTo>
                  <a:cubicBezTo>
                    <a:pt x="569" y="159"/>
                    <a:pt x="569" y="109"/>
                    <a:pt x="519" y="85"/>
                  </a:cubicBezTo>
                  <a:cubicBezTo>
                    <a:pt x="495" y="60"/>
                    <a:pt x="470" y="35"/>
                    <a:pt x="421" y="35"/>
                  </a:cubicBezTo>
                  <a:cubicBezTo>
                    <a:pt x="403" y="18"/>
                    <a:pt x="373" y="0"/>
                    <a:pt x="349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6" name="Google Shape;2706;p66"/>
            <p:cNvSpPr/>
            <p:nvPr/>
          </p:nvSpPr>
          <p:spPr>
            <a:xfrm>
              <a:off x="2460047" y="3122307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7" name="Google Shape;2707;p66"/>
            <p:cNvSpPr/>
            <p:nvPr/>
          </p:nvSpPr>
          <p:spPr>
            <a:xfrm>
              <a:off x="2160600" y="3165638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0"/>
                  </a:moveTo>
                  <a:cubicBezTo>
                    <a:pt x="0" y="0"/>
                    <a:pt x="0" y="617"/>
                    <a:pt x="395" y="617"/>
                  </a:cubicBezTo>
                  <a:cubicBezTo>
                    <a:pt x="815" y="617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8" name="Google Shape;2708;p66"/>
            <p:cNvSpPr/>
            <p:nvPr/>
          </p:nvSpPr>
          <p:spPr>
            <a:xfrm>
              <a:off x="3582209" y="3277438"/>
              <a:ext cx="59554" cy="45232"/>
            </a:xfrm>
            <a:custGeom>
              <a:avLst/>
              <a:gdLst/>
              <a:ahLst/>
              <a:cxnLst/>
              <a:rect l="l" t="t" r="r" b="b"/>
              <a:pathLst>
                <a:path w="815" h="619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9" name="Google Shape;2709;p66"/>
            <p:cNvSpPr/>
            <p:nvPr/>
          </p:nvSpPr>
          <p:spPr>
            <a:xfrm>
              <a:off x="1857498" y="3068160"/>
              <a:ext cx="43332" cy="54220"/>
            </a:xfrm>
            <a:custGeom>
              <a:avLst/>
              <a:gdLst/>
              <a:ahLst/>
              <a:cxnLst/>
              <a:rect l="l" t="t" r="r" b="b"/>
              <a:pathLst>
                <a:path w="593" h="742" extrusionOk="0">
                  <a:moveTo>
                    <a:pt x="223" y="1"/>
                  </a:moveTo>
                  <a:cubicBezTo>
                    <a:pt x="173" y="1"/>
                    <a:pt x="124" y="26"/>
                    <a:pt x="75" y="75"/>
                  </a:cubicBezTo>
                  <a:lnTo>
                    <a:pt x="25" y="124"/>
                  </a:lnTo>
                  <a:cubicBezTo>
                    <a:pt x="0" y="174"/>
                    <a:pt x="0" y="223"/>
                    <a:pt x="0" y="297"/>
                  </a:cubicBezTo>
                  <a:lnTo>
                    <a:pt x="0" y="445"/>
                  </a:lnTo>
                  <a:cubicBezTo>
                    <a:pt x="0" y="470"/>
                    <a:pt x="0" y="519"/>
                    <a:pt x="25" y="569"/>
                  </a:cubicBezTo>
                  <a:cubicBezTo>
                    <a:pt x="50" y="643"/>
                    <a:pt x="99" y="692"/>
                    <a:pt x="173" y="717"/>
                  </a:cubicBezTo>
                  <a:cubicBezTo>
                    <a:pt x="223" y="742"/>
                    <a:pt x="247" y="742"/>
                    <a:pt x="297" y="742"/>
                  </a:cubicBezTo>
                  <a:lnTo>
                    <a:pt x="371" y="742"/>
                  </a:lnTo>
                  <a:cubicBezTo>
                    <a:pt x="420" y="742"/>
                    <a:pt x="470" y="692"/>
                    <a:pt x="519" y="668"/>
                  </a:cubicBezTo>
                  <a:lnTo>
                    <a:pt x="568" y="618"/>
                  </a:lnTo>
                  <a:cubicBezTo>
                    <a:pt x="593" y="569"/>
                    <a:pt x="593" y="495"/>
                    <a:pt x="593" y="445"/>
                  </a:cubicBezTo>
                  <a:lnTo>
                    <a:pt x="593" y="297"/>
                  </a:lnTo>
                  <a:cubicBezTo>
                    <a:pt x="593" y="124"/>
                    <a:pt x="470" y="1"/>
                    <a:pt x="297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0" name="Google Shape;2710;p66"/>
            <p:cNvSpPr/>
            <p:nvPr/>
          </p:nvSpPr>
          <p:spPr>
            <a:xfrm>
              <a:off x="1778142" y="3234180"/>
              <a:ext cx="55974" cy="54147"/>
            </a:xfrm>
            <a:custGeom>
              <a:avLst/>
              <a:gdLst/>
              <a:ahLst/>
              <a:cxnLst/>
              <a:rect l="l" t="t" r="r" b="b"/>
              <a:pathLst>
                <a:path w="766" h="741" extrusionOk="0">
                  <a:moveTo>
                    <a:pt x="395" y="0"/>
                  </a:moveTo>
                  <a:cubicBezTo>
                    <a:pt x="346" y="0"/>
                    <a:pt x="296" y="25"/>
                    <a:pt x="247" y="74"/>
                  </a:cubicBezTo>
                  <a:cubicBezTo>
                    <a:pt x="198" y="124"/>
                    <a:pt x="148" y="173"/>
                    <a:pt x="99" y="223"/>
                  </a:cubicBezTo>
                  <a:cubicBezTo>
                    <a:pt x="74" y="247"/>
                    <a:pt x="50" y="272"/>
                    <a:pt x="50" y="321"/>
                  </a:cubicBezTo>
                  <a:cubicBezTo>
                    <a:pt x="0" y="395"/>
                    <a:pt x="0" y="469"/>
                    <a:pt x="50" y="543"/>
                  </a:cubicBezTo>
                  <a:cubicBezTo>
                    <a:pt x="50" y="593"/>
                    <a:pt x="74" y="618"/>
                    <a:pt x="99" y="642"/>
                  </a:cubicBezTo>
                  <a:lnTo>
                    <a:pt x="173" y="692"/>
                  </a:lnTo>
                  <a:cubicBezTo>
                    <a:pt x="222" y="716"/>
                    <a:pt x="272" y="741"/>
                    <a:pt x="321" y="741"/>
                  </a:cubicBezTo>
                  <a:lnTo>
                    <a:pt x="395" y="741"/>
                  </a:lnTo>
                  <a:cubicBezTo>
                    <a:pt x="445" y="716"/>
                    <a:pt x="494" y="692"/>
                    <a:pt x="543" y="667"/>
                  </a:cubicBezTo>
                  <a:lnTo>
                    <a:pt x="691" y="519"/>
                  </a:lnTo>
                  <a:cubicBezTo>
                    <a:pt x="716" y="494"/>
                    <a:pt x="741" y="445"/>
                    <a:pt x="741" y="420"/>
                  </a:cubicBezTo>
                  <a:cubicBezTo>
                    <a:pt x="766" y="371"/>
                    <a:pt x="766" y="346"/>
                    <a:pt x="766" y="297"/>
                  </a:cubicBezTo>
                  <a:cubicBezTo>
                    <a:pt x="766" y="247"/>
                    <a:pt x="766" y="223"/>
                    <a:pt x="741" y="173"/>
                  </a:cubicBezTo>
                  <a:cubicBezTo>
                    <a:pt x="741" y="148"/>
                    <a:pt x="716" y="99"/>
                    <a:pt x="691" y="74"/>
                  </a:cubicBezTo>
                  <a:lnTo>
                    <a:pt x="617" y="25"/>
                  </a:lnTo>
                  <a:cubicBezTo>
                    <a:pt x="568" y="0"/>
                    <a:pt x="519" y="0"/>
                    <a:pt x="469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1" name="Google Shape;2711;p66"/>
            <p:cNvSpPr/>
            <p:nvPr/>
          </p:nvSpPr>
          <p:spPr>
            <a:xfrm>
              <a:off x="1871893" y="3199909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7"/>
                    <a:pt x="396" y="617"/>
                  </a:cubicBezTo>
                  <a:cubicBezTo>
                    <a:pt x="816" y="617"/>
                    <a:pt x="816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2" name="Google Shape;2712;p66"/>
            <p:cNvSpPr/>
            <p:nvPr/>
          </p:nvSpPr>
          <p:spPr>
            <a:xfrm>
              <a:off x="1770908" y="3443458"/>
              <a:ext cx="61381" cy="45159"/>
            </a:xfrm>
            <a:custGeom>
              <a:avLst/>
              <a:gdLst/>
              <a:ahLst/>
              <a:cxnLst/>
              <a:rect l="l" t="t" r="r" b="b"/>
              <a:pathLst>
                <a:path w="840" h="618" extrusionOk="0">
                  <a:moveTo>
                    <a:pt x="420" y="0"/>
                  </a:moveTo>
                  <a:cubicBezTo>
                    <a:pt x="0" y="0"/>
                    <a:pt x="0" y="617"/>
                    <a:pt x="420" y="617"/>
                  </a:cubicBezTo>
                  <a:cubicBezTo>
                    <a:pt x="840" y="617"/>
                    <a:pt x="840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3" name="Google Shape;2713;p66"/>
            <p:cNvSpPr/>
            <p:nvPr/>
          </p:nvSpPr>
          <p:spPr>
            <a:xfrm>
              <a:off x="1781723" y="3600417"/>
              <a:ext cx="61381" cy="45159"/>
            </a:xfrm>
            <a:custGeom>
              <a:avLst/>
              <a:gdLst/>
              <a:ahLst/>
              <a:cxnLst/>
              <a:rect l="l" t="t" r="r" b="b"/>
              <a:pathLst>
                <a:path w="840" h="618" extrusionOk="0">
                  <a:moveTo>
                    <a:pt x="420" y="0"/>
                  </a:moveTo>
                  <a:cubicBezTo>
                    <a:pt x="1" y="0"/>
                    <a:pt x="1" y="617"/>
                    <a:pt x="420" y="617"/>
                  </a:cubicBezTo>
                  <a:cubicBezTo>
                    <a:pt x="840" y="617"/>
                    <a:pt x="840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4" name="Google Shape;2714;p66"/>
            <p:cNvSpPr/>
            <p:nvPr/>
          </p:nvSpPr>
          <p:spPr>
            <a:xfrm>
              <a:off x="1879127" y="3723105"/>
              <a:ext cx="45159" cy="54147"/>
            </a:xfrm>
            <a:custGeom>
              <a:avLst/>
              <a:gdLst/>
              <a:ahLst/>
              <a:cxnLst/>
              <a:rect l="l" t="t" r="r" b="b"/>
              <a:pathLst>
                <a:path w="618" h="741" extrusionOk="0">
                  <a:moveTo>
                    <a:pt x="223" y="0"/>
                  </a:moveTo>
                  <a:cubicBezTo>
                    <a:pt x="174" y="0"/>
                    <a:pt x="124" y="25"/>
                    <a:pt x="99" y="74"/>
                  </a:cubicBezTo>
                  <a:lnTo>
                    <a:pt x="50" y="123"/>
                  </a:lnTo>
                  <a:cubicBezTo>
                    <a:pt x="25" y="173"/>
                    <a:pt x="1" y="222"/>
                    <a:pt x="1" y="296"/>
                  </a:cubicBezTo>
                  <a:lnTo>
                    <a:pt x="1" y="444"/>
                  </a:lnTo>
                  <a:cubicBezTo>
                    <a:pt x="1" y="518"/>
                    <a:pt x="50" y="593"/>
                    <a:pt x="99" y="642"/>
                  </a:cubicBezTo>
                  <a:cubicBezTo>
                    <a:pt x="149" y="716"/>
                    <a:pt x="223" y="741"/>
                    <a:pt x="297" y="741"/>
                  </a:cubicBezTo>
                  <a:lnTo>
                    <a:pt x="396" y="741"/>
                  </a:lnTo>
                  <a:cubicBezTo>
                    <a:pt x="445" y="741"/>
                    <a:pt x="495" y="691"/>
                    <a:pt x="519" y="667"/>
                  </a:cubicBezTo>
                  <a:lnTo>
                    <a:pt x="569" y="593"/>
                  </a:lnTo>
                  <a:cubicBezTo>
                    <a:pt x="593" y="568"/>
                    <a:pt x="618" y="494"/>
                    <a:pt x="618" y="444"/>
                  </a:cubicBezTo>
                  <a:lnTo>
                    <a:pt x="618" y="296"/>
                  </a:lnTo>
                  <a:cubicBezTo>
                    <a:pt x="618" y="247"/>
                    <a:pt x="593" y="222"/>
                    <a:pt x="593" y="173"/>
                  </a:cubicBezTo>
                  <a:cubicBezTo>
                    <a:pt x="569" y="148"/>
                    <a:pt x="544" y="99"/>
                    <a:pt x="519" y="74"/>
                  </a:cubicBezTo>
                  <a:cubicBezTo>
                    <a:pt x="495" y="49"/>
                    <a:pt x="470" y="25"/>
                    <a:pt x="420" y="25"/>
                  </a:cubicBezTo>
                  <a:cubicBezTo>
                    <a:pt x="396" y="0"/>
                    <a:pt x="346" y="0"/>
                    <a:pt x="29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5" name="Google Shape;2715;p66"/>
            <p:cNvSpPr/>
            <p:nvPr/>
          </p:nvSpPr>
          <p:spPr>
            <a:xfrm>
              <a:off x="2027098" y="3755549"/>
              <a:ext cx="61381" cy="45159"/>
            </a:xfrm>
            <a:custGeom>
              <a:avLst/>
              <a:gdLst/>
              <a:ahLst/>
              <a:cxnLst/>
              <a:rect l="l" t="t" r="r" b="b"/>
              <a:pathLst>
                <a:path w="840" h="618" extrusionOk="0">
                  <a:moveTo>
                    <a:pt x="420" y="0"/>
                  </a:moveTo>
                  <a:cubicBezTo>
                    <a:pt x="0" y="0"/>
                    <a:pt x="0" y="618"/>
                    <a:pt x="420" y="618"/>
                  </a:cubicBezTo>
                  <a:cubicBezTo>
                    <a:pt x="840" y="618"/>
                    <a:pt x="840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6" name="Google Shape;2716;p66"/>
            <p:cNvSpPr/>
            <p:nvPr/>
          </p:nvSpPr>
          <p:spPr>
            <a:xfrm>
              <a:off x="2070356" y="3822264"/>
              <a:ext cx="61454" cy="45232"/>
            </a:xfrm>
            <a:custGeom>
              <a:avLst/>
              <a:gdLst/>
              <a:ahLst/>
              <a:cxnLst/>
              <a:rect l="l" t="t" r="r" b="b"/>
              <a:pathLst>
                <a:path w="841" h="619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40" y="618"/>
                    <a:pt x="840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7" name="Google Shape;2717;p66"/>
            <p:cNvSpPr/>
            <p:nvPr/>
          </p:nvSpPr>
          <p:spPr>
            <a:xfrm>
              <a:off x="2290448" y="3800634"/>
              <a:ext cx="45232" cy="54220"/>
            </a:xfrm>
            <a:custGeom>
              <a:avLst/>
              <a:gdLst/>
              <a:ahLst/>
              <a:cxnLst/>
              <a:rect l="l" t="t" r="r" b="b"/>
              <a:pathLst>
                <a:path w="619" h="742" extrusionOk="0">
                  <a:moveTo>
                    <a:pt x="223" y="1"/>
                  </a:moveTo>
                  <a:cubicBezTo>
                    <a:pt x="174" y="1"/>
                    <a:pt x="124" y="25"/>
                    <a:pt x="100" y="75"/>
                  </a:cubicBezTo>
                  <a:lnTo>
                    <a:pt x="50" y="124"/>
                  </a:lnTo>
                  <a:cubicBezTo>
                    <a:pt x="1" y="173"/>
                    <a:pt x="1" y="223"/>
                    <a:pt x="1" y="297"/>
                  </a:cubicBezTo>
                  <a:lnTo>
                    <a:pt x="1" y="445"/>
                  </a:lnTo>
                  <a:cubicBezTo>
                    <a:pt x="1" y="568"/>
                    <a:pt x="75" y="667"/>
                    <a:pt x="174" y="717"/>
                  </a:cubicBezTo>
                  <a:cubicBezTo>
                    <a:pt x="223" y="741"/>
                    <a:pt x="248" y="741"/>
                    <a:pt x="297" y="741"/>
                  </a:cubicBezTo>
                  <a:lnTo>
                    <a:pt x="396" y="741"/>
                  </a:lnTo>
                  <a:cubicBezTo>
                    <a:pt x="445" y="741"/>
                    <a:pt x="470" y="717"/>
                    <a:pt x="519" y="667"/>
                  </a:cubicBezTo>
                  <a:lnTo>
                    <a:pt x="569" y="618"/>
                  </a:lnTo>
                  <a:cubicBezTo>
                    <a:pt x="593" y="568"/>
                    <a:pt x="593" y="494"/>
                    <a:pt x="593" y="445"/>
                  </a:cubicBezTo>
                  <a:lnTo>
                    <a:pt x="593" y="297"/>
                  </a:lnTo>
                  <a:cubicBezTo>
                    <a:pt x="618" y="248"/>
                    <a:pt x="593" y="223"/>
                    <a:pt x="569" y="173"/>
                  </a:cubicBezTo>
                  <a:cubicBezTo>
                    <a:pt x="569" y="149"/>
                    <a:pt x="544" y="99"/>
                    <a:pt x="519" y="75"/>
                  </a:cubicBezTo>
                  <a:cubicBezTo>
                    <a:pt x="495" y="50"/>
                    <a:pt x="445" y="25"/>
                    <a:pt x="421" y="25"/>
                  </a:cubicBezTo>
                  <a:cubicBezTo>
                    <a:pt x="371" y="1"/>
                    <a:pt x="346" y="1"/>
                    <a:pt x="297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8" name="Google Shape;2718;p66"/>
            <p:cNvSpPr/>
            <p:nvPr/>
          </p:nvSpPr>
          <p:spPr>
            <a:xfrm>
              <a:off x="1893596" y="3622046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420" y="0"/>
                  </a:moveTo>
                  <a:cubicBezTo>
                    <a:pt x="0" y="0"/>
                    <a:pt x="0" y="618"/>
                    <a:pt x="420" y="618"/>
                  </a:cubicBezTo>
                  <a:cubicBezTo>
                    <a:pt x="815" y="618"/>
                    <a:pt x="815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9" name="Google Shape;2719;p66"/>
            <p:cNvSpPr/>
            <p:nvPr/>
          </p:nvSpPr>
          <p:spPr>
            <a:xfrm>
              <a:off x="1826808" y="3376670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0" name="Google Shape;2720;p66"/>
            <p:cNvSpPr/>
            <p:nvPr/>
          </p:nvSpPr>
          <p:spPr>
            <a:xfrm>
              <a:off x="1760094" y="3333412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420" y="0"/>
                  </a:moveTo>
                  <a:cubicBezTo>
                    <a:pt x="0" y="0"/>
                    <a:pt x="0" y="617"/>
                    <a:pt x="420" y="617"/>
                  </a:cubicBezTo>
                  <a:cubicBezTo>
                    <a:pt x="815" y="617"/>
                    <a:pt x="815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1" name="Google Shape;2721;p66"/>
            <p:cNvSpPr/>
            <p:nvPr/>
          </p:nvSpPr>
          <p:spPr>
            <a:xfrm>
              <a:off x="1949495" y="2943718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8"/>
                    <a:pt x="396" y="618"/>
                  </a:cubicBezTo>
                  <a:cubicBezTo>
                    <a:pt x="815" y="618"/>
                    <a:pt x="815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2" name="Google Shape;2722;p66"/>
            <p:cNvSpPr/>
            <p:nvPr/>
          </p:nvSpPr>
          <p:spPr>
            <a:xfrm>
              <a:off x="2057715" y="2822857"/>
              <a:ext cx="56047" cy="45159"/>
            </a:xfrm>
            <a:custGeom>
              <a:avLst/>
              <a:gdLst/>
              <a:ahLst/>
              <a:cxnLst/>
              <a:rect l="l" t="t" r="r" b="b"/>
              <a:pathLst>
                <a:path w="767" h="618" extrusionOk="0">
                  <a:moveTo>
                    <a:pt x="322" y="0"/>
                  </a:moveTo>
                  <a:cubicBezTo>
                    <a:pt x="273" y="0"/>
                    <a:pt x="223" y="0"/>
                    <a:pt x="198" y="25"/>
                  </a:cubicBezTo>
                  <a:cubicBezTo>
                    <a:pt x="124" y="50"/>
                    <a:pt x="50" y="99"/>
                    <a:pt x="26" y="173"/>
                  </a:cubicBezTo>
                  <a:cubicBezTo>
                    <a:pt x="26" y="222"/>
                    <a:pt x="1" y="247"/>
                    <a:pt x="1" y="297"/>
                  </a:cubicBezTo>
                  <a:lnTo>
                    <a:pt x="1" y="371"/>
                  </a:lnTo>
                  <a:cubicBezTo>
                    <a:pt x="26" y="420"/>
                    <a:pt x="50" y="469"/>
                    <a:pt x="75" y="519"/>
                  </a:cubicBezTo>
                  <a:lnTo>
                    <a:pt x="149" y="568"/>
                  </a:lnTo>
                  <a:cubicBezTo>
                    <a:pt x="198" y="593"/>
                    <a:pt x="248" y="593"/>
                    <a:pt x="297" y="617"/>
                  </a:cubicBezTo>
                  <a:lnTo>
                    <a:pt x="445" y="617"/>
                  </a:lnTo>
                  <a:cubicBezTo>
                    <a:pt x="618" y="617"/>
                    <a:pt x="766" y="469"/>
                    <a:pt x="766" y="297"/>
                  </a:cubicBezTo>
                  <a:lnTo>
                    <a:pt x="766" y="222"/>
                  </a:lnTo>
                  <a:cubicBezTo>
                    <a:pt x="742" y="173"/>
                    <a:pt x="717" y="124"/>
                    <a:pt x="692" y="74"/>
                  </a:cubicBezTo>
                  <a:lnTo>
                    <a:pt x="618" y="25"/>
                  </a:lnTo>
                  <a:cubicBezTo>
                    <a:pt x="569" y="0"/>
                    <a:pt x="519" y="0"/>
                    <a:pt x="47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3" name="Google Shape;2723;p66"/>
            <p:cNvSpPr/>
            <p:nvPr/>
          </p:nvSpPr>
          <p:spPr>
            <a:xfrm>
              <a:off x="2104627" y="2732613"/>
              <a:ext cx="59627" cy="45232"/>
            </a:xfrm>
            <a:custGeom>
              <a:avLst/>
              <a:gdLst/>
              <a:ahLst/>
              <a:cxnLst/>
              <a:rect l="l" t="t" r="r" b="b"/>
              <a:pathLst>
                <a:path w="816" h="619" extrusionOk="0">
                  <a:moveTo>
                    <a:pt x="421" y="1"/>
                  </a:moveTo>
                  <a:cubicBezTo>
                    <a:pt x="1" y="1"/>
                    <a:pt x="1" y="618"/>
                    <a:pt x="421" y="618"/>
                  </a:cubicBezTo>
                  <a:cubicBezTo>
                    <a:pt x="816" y="618"/>
                    <a:pt x="816" y="1"/>
                    <a:pt x="421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4" name="Google Shape;2724;p66"/>
            <p:cNvSpPr/>
            <p:nvPr/>
          </p:nvSpPr>
          <p:spPr>
            <a:xfrm>
              <a:off x="2286867" y="2007373"/>
              <a:ext cx="122762" cy="119181"/>
            </a:xfrm>
            <a:custGeom>
              <a:avLst/>
              <a:gdLst/>
              <a:ahLst/>
              <a:cxnLst/>
              <a:rect l="l" t="t" r="r" b="b"/>
              <a:pathLst>
                <a:path w="1680" h="1631" extrusionOk="0">
                  <a:moveTo>
                    <a:pt x="1556" y="1"/>
                  </a:moveTo>
                  <a:cubicBezTo>
                    <a:pt x="1506" y="1"/>
                    <a:pt x="1457" y="26"/>
                    <a:pt x="1482" y="75"/>
                  </a:cubicBezTo>
                  <a:cubicBezTo>
                    <a:pt x="1482" y="347"/>
                    <a:pt x="1432" y="618"/>
                    <a:pt x="1383" y="890"/>
                  </a:cubicBezTo>
                  <a:cubicBezTo>
                    <a:pt x="1309" y="1137"/>
                    <a:pt x="1161" y="1334"/>
                    <a:pt x="939" y="1359"/>
                  </a:cubicBezTo>
                  <a:cubicBezTo>
                    <a:pt x="926" y="1360"/>
                    <a:pt x="914" y="1361"/>
                    <a:pt x="901" y="1361"/>
                  </a:cubicBezTo>
                  <a:cubicBezTo>
                    <a:pt x="697" y="1361"/>
                    <a:pt x="537" y="1172"/>
                    <a:pt x="420" y="939"/>
                  </a:cubicBezTo>
                  <a:cubicBezTo>
                    <a:pt x="297" y="692"/>
                    <a:pt x="198" y="445"/>
                    <a:pt x="149" y="174"/>
                  </a:cubicBezTo>
                  <a:cubicBezTo>
                    <a:pt x="149" y="130"/>
                    <a:pt x="120" y="111"/>
                    <a:pt x="88" y="111"/>
                  </a:cubicBezTo>
                  <a:cubicBezTo>
                    <a:pt x="47" y="111"/>
                    <a:pt x="0" y="143"/>
                    <a:pt x="0" y="198"/>
                  </a:cubicBezTo>
                  <a:cubicBezTo>
                    <a:pt x="25" y="495"/>
                    <a:pt x="99" y="791"/>
                    <a:pt x="198" y="1062"/>
                  </a:cubicBezTo>
                  <a:cubicBezTo>
                    <a:pt x="272" y="1211"/>
                    <a:pt x="346" y="1334"/>
                    <a:pt x="470" y="1433"/>
                  </a:cubicBezTo>
                  <a:cubicBezTo>
                    <a:pt x="593" y="1556"/>
                    <a:pt x="766" y="1630"/>
                    <a:pt x="963" y="1630"/>
                  </a:cubicBezTo>
                  <a:cubicBezTo>
                    <a:pt x="1136" y="1606"/>
                    <a:pt x="1309" y="1532"/>
                    <a:pt x="1408" y="1383"/>
                  </a:cubicBezTo>
                  <a:cubicBezTo>
                    <a:pt x="1506" y="1260"/>
                    <a:pt x="1581" y="1112"/>
                    <a:pt x="1605" y="939"/>
                  </a:cubicBezTo>
                  <a:cubicBezTo>
                    <a:pt x="1679" y="667"/>
                    <a:pt x="1679" y="347"/>
                    <a:pt x="1630" y="75"/>
                  </a:cubicBezTo>
                  <a:cubicBezTo>
                    <a:pt x="1630" y="26"/>
                    <a:pt x="1605" y="1"/>
                    <a:pt x="1556" y="1"/>
                  </a:cubicBezTo>
                  <a:close/>
                </a:path>
              </a:pathLst>
            </a:custGeom>
            <a:solidFill>
              <a:srgbClr val="222B4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grpSp>
        <p:nvGrpSpPr>
          <p:cNvPr id="2725" name="Google Shape;2725;p66"/>
          <p:cNvGrpSpPr/>
          <p:nvPr/>
        </p:nvGrpSpPr>
        <p:grpSpPr>
          <a:xfrm>
            <a:off x="5986778" y="4776782"/>
            <a:ext cx="765443" cy="752670"/>
            <a:chOff x="2866317" y="3817357"/>
            <a:chExt cx="362920" cy="356865"/>
          </a:xfrm>
        </p:grpSpPr>
        <p:sp>
          <p:nvSpPr>
            <p:cNvPr id="2726" name="Google Shape;2726;p66"/>
            <p:cNvSpPr/>
            <p:nvPr/>
          </p:nvSpPr>
          <p:spPr>
            <a:xfrm>
              <a:off x="2866317" y="3817357"/>
              <a:ext cx="356865" cy="356498"/>
            </a:xfrm>
            <a:custGeom>
              <a:avLst/>
              <a:gdLst/>
              <a:ahLst/>
              <a:cxnLst/>
              <a:rect l="l" t="t" r="r" b="b"/>
              <a:pathLst>
                <a:path w="13613" h="13599" extrusionOk="0">
                  <a:moveTo>
                    <a:pt x="6799" y="0"/>
                  </a:moveTo>
                  <a:cubicBezTo>
                    <a:pt x="3046" y="0"/>
                    <a:pt x="0" y="3046"/>
                    <a:pt x="0" y="6799"/>
                  </a:cubicBezTo>
                  <a:cubicBezTo>
                    <a:pt x="0" y="10552"/>
                    <a:pt x="3046" y="13598"/>
                    <a:pt x="6799" y="13598"/>
                  </a:cubicBezTo>
                  <a:cubicBezTo>
                    <a:pt x="10567" y="13598"/>
                    <a:pt x="13613" y="10552"/>
                    <a:pt x="13613" y="6799"/>
                  </a:cubicBezTo>
                  <a:cubicBezTo>
                    <a:pt x="13613" y="3046"/>
                    <a:pt x="10567" y="0"/>
                    <a:pt x="6799" y="0"/>
                  </a:cubicBezTo>
                  <a:close/>
                </a:path>
              </a:pathLst>
            </a:custGeom>
            <a:solidFill>
              <a:srgbClr val="FFECD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7" name="Google Shape;2727;p66"/>
            <p:cNvSpPr/>
            <p:nvPr/>
          </p:nvSpPr>
          <p:spPr>
            <a:xfrm>
              <a:off x="3021457" y="3817357"/>
              <a:ext cx="207780" cy="356576"/>
            </a:xfrm>
            <a:custGeom>
              <a:avLst/>
              <a:gdLst/>
              <a:ahLst/>
              <a:cxnLst/>
              <a:rect l="l" t="t" r="r" b="b"/>
              <a:pathLst>
                <a:path w="7926" h="13602" extrusionOk="0">
                  <a:moveTo>
                    <a:pt x="881" y="0"/>
                  </a:moveTo>
                  <a:cubicBezTo>
                    <a:pt x="593" y="0"/>
                    <a:pt x="290" y="15"/>
                    <a:pt x="1" y="58"/>
                  </a:cubicBezTo>
                  <a:cubicBezTo>
                    <a:pt x="3379" y="505"/>
                    <a:pt x="5919" y="3378"/>
                    <a:pt x="5919" y="6799"/>
                  </a:cubicBezTo>
                  <a:cubicBezTo>
                    <a:pt x="5919" y="10220"/>
                    <a:pt x="3379" y="13093"/>
                    <a:pt x="1" y="13541"/>
                  </a:cubicBezTo>
                  <a:cubicBezTo>
                    <a:pt x="306" y="13581"/>
                    <a:pt x="610" y="13601"/>
                    <a:pt x="909" y="13601"/>
                  </a:cubicBezTo>
                  <a:cubicBezTo>
                    <a:pt x="4431" y="13601"/>
                    <a:pt x="7440" y="10865"/>
                    <a:pt x="7666" y="7247"/>
                  </a:cubicBezTo>
                  <a:cubicBezTo>
                    <a:pt x="7926" y="3320"/>
                    <a:pt x="4822" y="0"/>
                    <a:pt x="88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8" name="Google Shape;2728;p66"/>
            <p:cNvSpPr/>
            <p:nvPr/>
          </p:nvSpPr>
          <p:spPr>
            <a:xfrm>
              <a:off x="2928367" y="3894561"/>
              <a:ext cx="194175" cy="279662"/>
            </a:xfrm>
            <a:custGeom>
              <a:avLst/>
              <a:gdLst/>
              <a:ahLst/>
              <a:cxnLst/>
              <a:rect l="l" t="t" r="r" b="b"/>
              <a:pathLst>
                <a:path w="7407" h="10668" extrusionOk="0">
                  <a:moveTo>
                    <a:pt x="6208" y="0"/>
                  </a:moveTo>
                  <a:cubicBezTo>
                    <a:pt x="4086" y="14"/>
                    <a:pt x="2079" y="1732"/>
                    <a:pt x="2079" y="3854"/>
                  </a:cubicBezTo>
                  <a:lnTo>
                    <a:pt x="2079" y="4114"/>
                  </a:lnTo>
                  <a:cubicBezTo>
                    <a:pt x="2079" y="4129"/>
                    <a:pt x="2051" y="4157"/>
                    <a:pt x="2036" y="4157"/>
                  </a:cubicBezTo>
                  <a:lnTo>
                    <a:pt x="174" y="4157"/>
                  </a:lnTo>
                  <a:cubicBezTo>
                    <a:pt x="73" y="4157"/>
                    <a:pt x="1" y="4230"/>
                    <a:pt x="1" y="4331"/>
                  </a:cubicBezTo>
                  <a:lnTo>
                    <a:pt x="1" y="6048"/>
                  </a:lnTo>
                  <a:cubicBezTo>
                    <a:pt x="1" y="6149"/>
                    <a:pt x="73" y="6236"/>
                    <a:pt x="174" y="6236"/>
                  </a:cubicBezTo>
                  <a:lnTo>
                    <a:pt x="2036" y="6236"/>
                  </a:lnTo>
                  <a:cubicBezTo>
                    <a:pt x="2051" y="6236"/>
                    <a:pt x="2079" y="6251"/>
                    <a:pt x="2079" y="6279"/>
                  </a:cubicBezTo>
                  <a:lnTo>
                    <a:pt x="2079" y="10220"/>
                  </a:lnTo>
                  <a:cubicBezTo>
                    <a:pt x="2079" y="10235"/>
                    <a:pt x="2079" y="10249"/>
                    <a:pt x="2108" y="10264"/>
                  </a:cubicBezTo>
                  <a:cubicBezTo>
                    <a:pt x="2743" y="10495"/>
                    <a:pt x="3422" y="10624"/>
                    <a:pt x="4100" y="10668"/>
                  </a:cubicBezTo>
                  <a:cubicBezTo>
                    <a:pt x="4129" y="10668"/>
                    <a:pt x="4144" y="10639"/>
                    <a:pt x="4144" y="10624"/>
                  </a:cubicBezTo>
                  <a:lnTo>
                    <a:pt x="4144" y="6279"/>
                  </a:lnTo>
                  <a:cubicBezTo>
                    <a:pt x="4144" y="6251"/>
                    <a:pt x="4158" y="6236"/>
                    <a:pt x="4187" y="6236"/>
                  </a:cubicBezTo>
                  <a:lnTo>
                    <a:pt x="7218" y="6236"/>
                  </a:lnTo>
                  <a:cubicBezTo>
                    <a:pt x="7319" y="6236"/>
                    <a:pt x="7406" y="6149"/>
                    <a:pt x="7406" y="6048"/>
                  </a:cubicBezTo>
                  <a:lnTo>
                    <a:pt x="7406" y="4331"/>
                  </a:lnTo>
                  <a:cubicBezTo>
                    <a:pt x="7406" y="4230"/>
                    <a:pt x="7319" y="4143"/>
                    <a:pt x="7218" y="4143"/>
                  </a:cubicBezTo>
                  <a:lnTo>
                    <a:pt x="4187" y="4143"/>
                  </a:lnTo>
                  <a:cubicBezTo>
                    <a:pt x="4158" y="4143"/>
                    <a:pt x="4144" y="4129"/>
                    <a:pt x="4144" y="4100"/>
                  </a:cubicBezTo>
                  <a:lnTo>
                    <a:pt x="4144" y="3854"/>
                  </a:lnTo>
                  <a:cubicBezTo>
                    <a:pt x="4144" y="2714"/>
                    <a:pt x="5068" y="2079"/>
                    <a:pt x="6208" y="2079"/>
                  </a:cubicBezTo>
                  <a:lnTo>
                    <a:pt x="7218" y="2079"/>
                  </a:lnTo>
                  <a:cubicBezTo>
                    <a:pt x="7319" y="2079"/>
                    <a:pt x="7406" y="1992"/>
                    <a:pt x="7406" y="1891"/>
                  </a:cubicBezTo>
                  <a:lnTo>
                    <a:pt x="7406" y="173"/>
                  </a:lnTo>
                  <a:cubicBezTo>
                    <a:pt x="7406" y="72"/>
                    <a:pt x="7319" y="0"/>
                    <a:pt x="72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grpSp>
        <p:nvGrpSpPr>
          <p:cNvPr id="2729" name="Google Shape;2729;p66"/>
          <p:cNvGrpSpPr/>
          <p:nvPr/>
        </p:nvGrpSpPr>
        <p:grpSpPr>
          <a:xfrm>
            <a:off x="6932578" y="4776782"/>
            <a:ext cx="765443" cy="752670"/>
            <a:chOff x="3314750" y="3817357"/>
            <a:chExt cx="362920" cy="356865"/>
          </a:xfrm>
        </p:grpSpPr>
        <p:sp>
          <p:nvSpPr>
            <p:cNvPr id="2730" name="Google Shape;2730;p66"/>
            <p:cNvSpPr/>
            <p:nvPr/>
          </p:nvSpPr>
          <p:spPr>
            <a:xfrm>
              <a:off x="3314750" y="3817357"/>
              <a:ext cx="356865" cy="356498"/>
            </a:xfrm>
            <a:custGeom>
              <a:avLst/>
              <a:gdLst/>
              <a:ahLst/>
              <a:cxnLst/>
              <a:rect l="l" t="t" r="r" b="b"/>
              <a:pathLst>
                <a:path w="13613" h="13599" extrusionOk="0">
                  <a:moveTo>
                    <a:pt x="6814" y="0"/>
                  </a:moveTo>
                  <a:cubicBezTo>
                    <a:pt x="3046" y="0"/>
                    <a:pt x="0" y="3046"/>
                    <a:pt x="0" y="6799"/>
                  </a:cubicBezTo>
                  <a:cubicBezTo>
                    <a:pt x="0" y="10552"/>
                    <a:pt x="3046" y="13598"/>
                    <a:pt x="6814" y="13598"/>
                  </a:cubicBezTo>
                  <a:cubicBezTo>
                    <a:pt x="10567" y="13598"/>
                    <a:pt x="13613" y="10552"/>
                    <a:pt x="13613" y="6799"/>
                  </a:cubicBezTo>
                  <a:cubicBezTo>
                    <a:pt x="13613" y="3046"/>
                    <a:pt x="10567" y="0"/>
                    <a:pt x="6814" y="0"/>
                  </a:cubicBezTo>
                  <a:close/>
                </a:path>
              </a:pathLst>
            </a:custGeom>
            <a:solidFill>
              <a:srgbClr val="FFECD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31" name="Google Shape;2731;p66"/>
            <p:cNvSpPr/>
            <p:nvPr/>
          </p:nvSpPr>
          <p:spPr>
            <a:xfrm>
              <a:off x="3469891" y="3817357"/>
              <a:ext cx="207780" cy="356865"/>
            </a:xfrm>
            <a:custGeom>
              <a:avLst/>
              <a:gdLst/>
              <a:ahLst/>
              <a:cxnLst/>
              <a:rect l="l" t="t" r="r" b="b"/>
              <a:pathLst>
                <a:path w="7926" h="13613" extrusionOk="0">
                  <a:moveTo>
                    <a:pt x="881" y="0"/>
                  </a:moveTo>
                  <a:cubicBezTo>
                    <a:pt x="884" y="0"/>
                    <a:pt x="886" y="0"/>
                    <a:pt x="888" y="0"/>
                  </a:cubicBezTo>
                  <a:lnTo>
                    <a:pt x="888" y="0"/>
                  </a:lnTo>
                  <a:cubicBezTo>
                    <a:pt x="891" y="0"/>
                    <a:pt x="893" y="0"/>
                    <a:pt x="896" y="0"/>
                  </a:cubicBezTo>
                  <a:close/>
                  <a:moveTo>
                    <a:pt x="888" y="0"/>
                  </a:moveTo>
                  <a:lnTo>
                    <a:pt x="888" y="0"/>
                  </a:lnTo>
                  <a:cubicBezTo>
                    <a:pt x="588" y="0"/>
                    <a:pt x="301" y="15"/>
                    <a:pt x="1" y="58"/>
                  </a:cubicBezTo>
                  <a:cubicBezTo>
                    <a:pt x="3393" y="491"/>
                    <a:pt x="5934" y="3378"/>
                    <a:pt x="5934" y="6799"/>
                  </a:cubicBezTo>
                  <a:cubicBezTo>
                    <a:pt x="5934" y="10220"/>
                    <a:pt x="3393" y="13107"/>
                    <a:pt x="1" y="13555"/>
                  </a:cubicBezTo>
                  <a:cubicBezTo>
                    <a:pt x="299" y="13594"/>
                    <a:pt x="595" y="13612"/>
                    <a:pt x="887" y="13612"/>
                  </a:cubicBezTo>
                  <a:cubicBezTo>
                    <a:pt x="4418" y="13612"/>
                    <a:pt x="7441" y="10873"/>
                    <a:pt x="7680" y="7247"/>
                  </a:cubicBezTo>
                  <a:cubicBezTo>
                    <a:pt x="7926" y="3323"/>
                    <a:pt x="4826" y="4"/>
                    <a:pt x="88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32" name="Google Shape;2732;p66"/>
            <p:cNvSpPr/>
            <p:nvPr/>
          </p:nvSpPr>
          <p:spPr>
            <a:xfrm>
              <a:off x="3379082" y="3881296"/>
              <a:ext cx="228595" cy="228595"/>
            </a:xfrm>
            <a:custGeom>
              <a:avLst/>
              <a:gdLst/>
              <a:ahLst/>
              <a:cxnLst/>
              <a:rect l="l" t="t" r="r" b="b"/>
              <a:pathLst>
                <a:path w="8720" h="8720" extrusionOk="0">
                  <a:moveTo>
                    <a:pt x="6886" y="448"/>
                  </a:moveTo>
                  <a:cubicBezTo>
                    <a:pt x="7651" y="448"/>
                    <a:pt x="8272" y="1069"/>
                    <a:pt x="8272" y="1834"/>
                  </a:cubicBezTo>
                  <a:lnTo>
                    <a:pt x="8272" y="6872"/>
                  </a:lnTo>
                  <a:lnTo>
                    <a:pt x="8272" y="6886"/>
                  </a:lnTo>
                  <a:cubicBezTo>
                    <a:pt x="8272" y="7652"/>
                    <a:pt x="7651" y="8272"/>
                    <a:pt x="6872" y="8272"/>
                  </a:cubicBezTo>
                  <a:lnTo>
                    <a:pt x="1848" y="8272"/>
                  </a:lnTo>
                  <a:cubicBezTo>
                    <a:pt x="1069" y="8272"/>
                    <a:pt x="448" y="7652"/>
                    <a:pt x="448" y="6886"/>
                  </a:cubicBezTo>
                  <a:lnTo>
                    <a:pt x="448" y="1834"/>
                  </a:lnTo>
                  <a:cubicBezTo>
                    <a:pt x="448" y="1069"/>
                    <a:pt x="1069" y="448"/>
                    <a:pt x="1848" y="448"/>
                  </a:cubicBezTo>
                  <a:close/>
                  <a:moveTo>
                    <a:pt x="1848" y="1"/>
                  </a:moveTo>
                  <a:cubicBezTo>
                    <a:pt x="823" y="1"/>
                    <a:pt x="0" y="824"/>
                    <a:pt x="0" y="1834"/>
                  </a:cubicBezTo>
                  <a:lnTo>
                    <a:pt x="0" y="6872"/>
                  </a:lnTo>
                  <a:cubicBezTo>
                    <a:pt x="0" y="7897"/>
                    <a:pt x="823" y="8720"/>
                    <a:pt x="1848" y="8720"/>
                  </a:cubicBezTo>
                  <a:lnTo>
                    <a:pt x="6886" y="8720"/>
                  </a:lnTo>
                  <a:cubicBezTo>
                    <a:pt x="7897" y="8720"/>
                    <a:pt x="8719" y="7897"/>
                    <a:pt x="8719" y="6886"/>
                  </a:cubicBezTo>
                  <a:lnTo>
                    <a:pt x="8719" y="1834"/>
                  </a:lnTo>
                  <a:cubicBezTo>
                    <a:pt x="8719" y="824"/>
                    <a:pt x="7897" y="1"/>
                    <a:pt x="68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33" name="Google Shape;2733;p66"/>
            <p:cNvSpPr/>
            <p:nvPr/>
          </p:nvSpPr>
          <p:spPr>
            <a:xfrm>
              <a:off x="3412768" y="3935430"/>
              <a:ext cx="140408" cy="120274"/>
            </a:xfrm>
            <a:custGeom>
              <a:avLst/>
              <a:gdLst/>
              <a:ahLst/>
              <a:cxnLst/>
              <a:rect l="l" t="t" r="r" b="b"/>
              <a:pathLst>
                <a:path w="5356" h="4588" extrusionOk="0">
                  <a:moveTo>
                    <a:pt x="3063" y="447"/>
                  </a:moveTo>
                  <a:cubicBezTo>
                    <a:pt x="4013" y="447"/>
                    <a:pt x="4923" y="1183"/>
                    <a:pt x="4923" y="2295"/>
                  </a:cubicBezTo>
                  <a:cubicBezTo>
                    <a:pt x="4908" y="3320"/>
                    <a:pt x="4085" y="4143"/>
                    <a:pt x="3075" y="4143"/>
                  </a:cubicBezTo>
                  <a:cubicBezTo>
                    <a:pt x="1429" y="4143"/>
                    <a:pt x="592" y="2151"/>
                    <a:pt x="1761" y="996"/>
                  </a:cubicBezTo>
                  <a:cubicBezTo>
                    <a:pt x="2140" y="617"/>
                    <a:pt x="2606" y="447"/>
                    <a:pt x="3063" y="447"/>
                  </a:cubicBezTo>
                  <a:close/>
                  <a:moveTo>
                    <a:pt x="3075" y="0"/>
                  </a:moveTo>
                  <a:cubicBezTo>
                    <a:pt x="1025" y="0"/>
                    <a:pt x="0" y="2468"/>
                    <a:pt x="1444" y="3912"/>
                  </a:cubicBezTo>
                  <a:cubicBezTo>
                    <a:pt x="1910" y="4379"/>
                    <a:pt x="2484" y="4587"/>
                    <a:pt x="3047" y="4587"/>
                  </a:cubicBezTo>
                  <a:cubicBezTo>
                    <a:pt x="4225" y="4587"/>
                    <a:pt x="5356" y="3673"/>
                    <a:pt x="5356" y="2295"/>
                  </a:cubicBezTo>
                  <a:cubicBezTo>
                    <a:pt x="5356" y="1025"/>
                    <a:pt x="4331" y="0"/>
                    <a:pt x="30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34" name="Google Shape;2734;p66"/>
            <p:cNvSpPr/>
            <p:nvPr/>
          </p:nvSpPr>
          <p:spPr>
            <a:xfrm>
              <a:off x="3539518" y="3910447"/>
              <a:ext cx="31065" cy="31039"/>
            </a:xfrm>
            <a:custGeom>
              <a:avLst/>
              <a:gdLst/>
              <a:ahLst/>
              <a:cxnLst/>
              <a:rect l="l" t="t" r="r" b="b"/>
              <a:pathLst>
                <a:path w="1185" h="1184" extrusionOk="0">
                  <a:moveTo>
                    <a:pt x="593" y="0"/>
                  </a:moveTo>
                  <a:cubicBezTo>
                    <a:pt x="275" y="0"/>
                    <a:pt x="1" y="260"/>
                    <a:pt x="1" y="592"/>
                  </a:cubicBezTo>
                  <a:cubicBezTo>
                    <a:pt x="1" y="910"/>
                    <a:pt x="275" y="1184"/>
                    <a:pt x="593" y="1184"/>
                  </a:cubicBezTo>
                  <a:cubicBezTo>
                    <a:pt x="925" y="1184"/>
                    <a:pt x="1185" y="910"/>
                    <a:pt x="1185" y="592"/>
                  </a:cubicBezTo>
                  <a:cubicBezTo>
                    <a:pt x="1185" y="260"/>
                    <a:pt x="925" y="0"/>
                    <a:pt x="5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grpSp>
        <p:nvGrpSpPr>
          <p:cNvPr id="2735" name="Google Shape;2735;p66"/>
          <p:cNvGrpSpPr/>
          <p:nvPr/>
        </p:nvGrpSpPr>
        <p:grpSpPr>
          <a:xfrm>
            <a:off x="7878422" y="4777390"/>
            <a:ext cx="765498" cy="752062"/>
            <a:chOff x="4211985" y="3817357"/>
            <a:chExt cx="362947" cy="356576"/>
          </a:xfrm>
        </p:grpSpPr>
        <p:sp>
          <p:nvSpPr>
            <p:cNvPr id="2736" name="Google Shape;2736;p66"/>
            <p:cNvSpPr/>
            <p:nvPr/>
          </p:nvSpPr>
          <p:spPr>
            <a:xfrm>
              <a:off x="4211985" y="3817357"/>
              <a:ext cx="356498" cy="356498"/>
            </a:xfrm>
            <a:custGeom>
              <a:avLst/>
              <a:gdLst/>
              <a:ahLst/>
              <a:cxnLst/>
              <a:rect l="l" t="t" r="r" b="b"/>
              <a:pathLst>
                <a:path w="13599" h="13599" extrusionOk="0">
                  <a:moveTo>
                    <a:pt x="6800" y="0"/>
                  </a:moveTo>
                  <a:cubicBezTo>
                    <a:pt x="3047" y="0"/>
                    <a:pt x="1" y="3046"/>
                    <a:pt x="1" y="6799"/>
                  </a:cubicBezTo>
                  <a:cubicBezTo>
                    <a:pt x="1" y="10552"/>
                    <a:pt x="3047" y="13598"/>
                    <a:pt x="6800" y="13598"/>
                  </a:cubicBezTo>
                  <a:cubicBezTo>
                    <a:pt x="10553" y="13598"/>
                    <a:pt x="13599" y="10552"/>
                    <a:pt x="13599" y="6799"/>
                  </a:cubicBezTo>
                  <a:cubicBezTo>
                    <a:pt x="13599" y="3046"/>
                    <a:pt x="10553" y="0"/>
                    <a:pt x="6800" y="0"/>
                  </a:cubicBezTo>
                  <a:close/>
                </a:path>
              </a:pathLst>
            </a:custGeom>
            <a:solidFill>
              <a:srgbClr val="FFECD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37" name="Google Shape;2737;p66"/>
            <p:cNvSpPr/>
            <p:nvPr/>
          </p:nvSpPr>
          <p:spPr>
            <a:xfrm>
              <a:off x="4366758" y="3817357"/>
              <a:ext cx="208173" cy="356576"/>
            </a:xfrm>
            <a:custGeom>
              <a:avLst/>
              <a:gdLst/>
              <a:ahLst/>
              <a:cxnLst/>
              <a:rect l="l" t="t" r="r" b="b"/>
              <a:pathLst>
                <a:path w="7941" h="13602" extrusionOk="0">
                  <a:moveTo>
                    <a:pt x="896" y="0"/>
                  </a:moveTo>
                  <a:cubicBezTo>
                    <a:pt x="593" y="0"/>
                    <a:pt x="304" y="15"/>
                    <a:pt x="1" y="58"/>
                  </a:cubicBezTo>
                  <a:cubicBezTo>
                    <a:pt x="3393" y="505"/>
                    <a:pt x="5919" y="3378"/>
                    <a:pt x="5919" y="6799"/>
                  </a:cubicBezTo>
                  <a:cubicBezTo>
                    <a:pt x="5919" y="10220"/>
                    <a:pt x="3393" y="13093"/>
                    <a:pt x="1" y="13541"/>
                  </a:cubicBezTo>
                  <a:cubicBezTo>
                    <a:pt x="306" y="13581"/>
                    <a:pt x="610" y="13601"/>
                    <a:pt x="909" y="13601"/>
                  </a:cubicBezTo>
                  <a:cubicBezTo>
                    <a:pt x="4431" y="13601"/>
                    <a:pt x="7441" y="10865"/>
                    <a:pt x="7681" y="7247"/>
                  </a:cubicBezTo>
                  <a:cubicBezTo>
                    <a:pt x="7940" y="3320"/>
                    <a:pt x="4822" y="0"/>
                    <a:pt x="89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38" name="Google Shape;2738;p66"/>
            <p:cNvSpPr/>
            <p:nvPr/>
          </p:nvSpPr>
          <p:spPr>
            <a:xfrm>
              <a:off x="4288061" y="3909555"/>
              <a:ext cx="227756" cy="187463"/>
            </a:xfrm>
            <a:custGeom>
              <a:avLst/>
              <a:gdLst/>
              <a:ahLst/>
              <a:cxnLst/>
              <a:rect l="l" t="t" r="r" b="b"/>
              <a:pathLst>
                <a:path w="8688" h="7151" extrusionOk="0">
                  <a:moveTo>
                    <a:pt x="5678" y="0"/>
                  </a:moveTo>
                  <a:cubicBezTo>
                    <a:pt x="4639" y="0"/>
                    <a:pt x="3643" y="810"/>
                    <a:pt x="3652" y="2026"/>
                  </a:cubicBezTo>
                  <a:lnTo>
                    <a:pt x="3652" y="2070"/>
                  </a:lnTo>
                  <a:lnTo>
                    <a:pt x="3551" y="2070"/>
                  </a:lnTo>
                  <a:cubicBezTo>
                    <a:pt x="3219" y="2012"/>
                    <a:pt x="2887" y="1940"/>
                    <a:pt x="2570" y="1839"/>
                  </a:cubicBezTo>
                  <a:cubicBezTo>
                    <a:pt x="1819" y="1579"/>
                    <a:pt x="1155" y="1160"/>
                    <a:pt x="592" y="612"/>
                  </a:cubicBezTo>
                  <a:lnTo>
                    <a:pt x="390" y="410"/>
                  </a:lnTo>
                  <a:cubicBezTo>
                    <a:pt x="375" y="395"/>
                    <a:pt x="358" y="388"/>
                    <a:pt x="342" y="388"/>
                  </a:cubicBezTo>
                  <a:cubicBezTo>
                    <a:pt x="312" y="388"/>
                    <a:pt x="284" y="410"/>
                    <a:pt x="275" y="438"/>
                  </a:cubicBezTo>
                  <a:lnTo>
                    <a:pt x="202" y="727"/>
                  </a:lnTo>
                  <a:cubicBezTo>
                    <a:pt x="0" y="1492"/>
                    <a:pt x="318" y="2301"/>
                    <a:pt x="982" y="2734"/>
                  </a:cubicBezTo>
                  <a:cubicBezTo>
                    <a:pt x="852" y="2734"/>
                    <a:pt x="708" y="2719"/>
                    <a:pt x="578" y="2690"/>
                  </a:cubicBezTo>
                  <a:lnTo>
                    <a:pt x="332" y="2633"/>
                  </a:lnTo>
                  <a:cubicBezTo>
                    <a:pt x="327" y="2631"/>
                    <a:pt x="321" y="2630"/>
                    <a:pt x="315" y="2630"/>
                  </a:cubicBezTo>
                  <a:cubicBezTo>
                    <a:pt x="278" y="2630"/>
                    <a:pt x="246" y="2667"/>
                    <a:pt x="246" y="2705"/>
                  </a:cubicBezTo>
                  <a:lnTo>
                    <a:pt x="289" y="2950"/>
                  </a:lnTo>
                  <a:cubicBezTo>
                    <a:pt x="390" y="3513"/>
                    <a:pt x="751" y="3990"/>
                    <a:pt x="1256" y="4221"/>
                  </a:cubicBezTo>
                  <a:cubicBezTo>
                    <a:pt x="1314" y="4249"/>
                    <a:pt x="1299" y="4336"/>
                    <a:pt x="1242" y="4350"/>
                  </a:cubicBezTo>
                  <a:lnTo>
                    <a:pt x="967" y="4350"/>
                  </a:lnTo>
                  <a:cubicBezTo>
                    <a:pt x="910" y="4365"/>
                    <a:pt x="881" y="4408"/>
                    <a:pt x="910" y="4452"/>
                  </a:cubicBezTo>
                  <a:lnTo>
                    <a:pt x="1040" y="4697"/>
                  </a:lnTo>
                  <a:cubicBezTo>
                    <a:pt x="1314" y="5173"/>
                    <a:pt x="1790" y="5491"/>
                    <a:pt x="2324" y="5563"/>
                  </a:cubicBezTo>
                  <a:cubicBezTo>
                    <a:pt x="2382" y="5577"/>
                    <a:pt x="2397" y="5650"/>
                    <a:pt x="2353" y="5693"/>
                  </a:cubicBezTo>
                  <a:cubicBezTo>
                    <a:pt x="1891" y="6025"/>
                    <a:pt x="1357" y="6256"/>
                    <a:pt x="794" y="6357"/>
                  </a:cubicBezTo>
                  <a:lnTo>
                    <a:pt x="188" y="6458"/>
                  </a:lnTo>
                  <a:cubicBezTo>
                    <a:pt x="116" y="6472"/>
                    <a:pt x="116" y="6559"/>
                    <a:pt x="174" y="6588"/>
                  </a:cubicBezTo>
                  <a:lnTo>
                    <a:pt x="751" y="6804"/>
                  </a:lnTo>
                  <a:cubicBezTo>
                    <a:pt x="1328" y="7035"/>
                    <a:pt x="1949" y="7151"/>
                    <a:pt x="2570" y="7151"/>
                  </a:cubicBezTo>
                  <a:cubicBezTo>
                    <a:pt x="5385" y="7136"/>
                    <a:pt x="7680" y="4870"/>
                    <a:pt x="7694" y="2055"/>
                  </a:cubicBezTo>
                  <a:lnTo>
                    <a:pt x="7694" y="2026"/>
                  </a:lnTo>
                  <a:lnTo>
                    <a:pt x="7694" y="1983"/>
                  </a:lnTo>
                  <a:lnTo>
                    <a:pt x="7694" y="1969"/>
                  </a:lnTo>
                  <a:cubicBezTo>
                    <a:pt x="7896" y="1839"/>
                    <a:pt x="8070" y="1680"/>
                    <a:pt x="8243" y="1507"/>
                  </a:cubicBezTo>
                  <a:lnTo>
                    <a:pt x="8647" y="1088"/>
                  </a:lnTo>
                  <a:cubicBezTo>
                    <a:pt x="8687" y="1048"/>
                    <a:pt x="8653" y="971"/>
                    <a:pt x="8591" y="971"/>
                  </a:cubicBezTo>
                  <a:cubicBezTo>
                    <a:pt x="8586" y="971"/>
                    <a:pt x="8580" y="971"/>
                    <a:pt x="8575" y="973"/>
                  </a:cubicBezTo>
                  <a:lnTo>
                    <a:pt x="8012" y="1117"/>
                  </a:lnTo>
                  <a:lnTo>
                    <a:pt x="7824" y="1146"/>
                  </a:lnTo>
                  <a:cubicBezTo>
                    <a:pt x="7820" y="1147"/>
                    <a:pt x="7816" y="1147"/>
                    <a:pt x="7812" y="1147"/>
                  </a:cubicBezTo>
                  <a:cubicBezTo>
                    <a:pt x="7761" y="1147"/>
                    <a:pt x="7728" y="1070"/>
                    <a:pt x="7781" y="1030"/>
                  </a:cubicBezTo>
                  <a:cubicBezTo>
                    <a:pt x="7839" y="973"/>
                    <a:pt x="7896" y="915"/>
                    <a:pt x="7954" y="857"/>
                  </a:cubicBezTo>
                  <a:lnTo>
                    <a:pt x="8402" y="366"/>
                  </a:lnTo>
                  <a:cubicBezTo>
                    <a:pt x="8439" y="329"/>
                    <a:pt x="8401" y="259"/>
                    <a:pt x="8353" y="259"/>
                  </a:cubicBezTo>
                  <a:cubicBezTo>
                    <a:pt x="8346" y="259"/>
                    <a:pt x="8338" y="261"/>
                    <a:pt x="8330" y="265"/>
                  </a:cubicBezTo>
                  <a:lnTo>
                    <a:pt x="7709" y="467"/>
                  </a:lnTo>
                  <a:cubicBezTo>
                    <a:pt x="7521" y="525"/>
                    <a:pt x="7334" y="583"/>
                    <a:pt x="7131" y="612"/>
                  </a:cubicBezTo>
                  <a:cubicBezTo>
                    <a:pt x="7117" y="612"/>
                    <a:pt x="7088" y="597"/>
                    <a:pt x="7074" y="583"/>
                  </a:cubicBezTo>
                  <a:cubicBezTo>
                    <a:pt x="6667" y="180"/>
                    <a:pt x="6168" y="0"/>
                    <a:pt x="56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3" name="Google Shape;1329;p51">
            <a:extLst>
              <a:ext uri="{FF2B5EF4-FFF2-40B4-BE49-F238E27FC236}">
                <a16:creationId xmlns:a16="http://schemas.microsoft.com/office/drawing/2014/main" id="{2556B533-57E4-4F6C-874A-711A8E03F0EE}"/>
              </a:ext>
            </a:extLst>
          </p:cNvPr>
          <p:cNvGrpSpPr/>
          <p:nvPr/>
        </p:nvGrpSpPr>
        <p:grpSpPr>
          <a:xfrm>
            <a:off x="310579" y="1"/>
            <a:ext cx="3064763" cy="2244056"/>
            <a:chOff x="1240825" y="240075"/>
            <a:chExt cx="5918800" cy="5145775"/>
          </a:xfrm>
          <a:solidFill>
            <a:srgbClr val="FFFFFF"/>
          </a:solidFill>
        </p:grpSpPr>
        <p:sp>
          <p:nvSpPr>
            <p:cNvPr id="4" name="Google Shape;1330;p51">
              <a:extLst>
                <a:ext uri="{FF2B5EF4-FFF2-40B4-BE49-F238E27FC236}">
                  <a16:creationId xmlns:a16="http://schemas.microsoft.com/office/drawing/2014/main" id="{0674613E-5671-4746-AFE7-52EBF5C718DD}"/>
                </a:ext>
              </a:extLst>
            </p:cNvPr>
            <p:cNvSpPr/>
            <p:nvPr/>
          </p:nvSpPr>
          <p:spPr>
            <a:xfrm>
              <a:off x="1410000" y="323650"/>
              <a:ext cx="5749625" cy="4943150"/>
            </a:xfrm>
            <a:custGeom>
              <a:avLst/>
              <a:gdLst/>
              <a:ahLst/>
              <a:cxnLst/>
              <a:rect l="l" t="t" r="r" b="b"/>
              <a:pathLst>
                <a:path w="229985" h="197726" extrusionOk="0">
                  <a:moveTo>
                    <a:pt x="90693" y="0"/>
                  </a:moveTo>
                  <a:cubicBezTo>
                    <a:pt x="87728" y="0"/>
                    <a:pt x="84703" y="126"/>
                    <a:pt x="81621" y="385"/>
                  </a:cubicBezTo>
                  <a:cubicBezTo>
                    <a:pt x="82044" y="1654"/>
                    <a:pt x="81198" y="3134"/>
                    <a:pt x="79295" y="3134"/>
                  </a:cubicBezTo>
                  <a:cubicBezTo>
                    <a:pt x="78882" y="3128"/>
                    <a:pt x="78471" y="3125"/>
                    <a:pt x="78060" y="3125"/>
                  </a:cubicBezTo>
                  <a:cubicBezTo>
                    <a:pt x="49848" y="3125"/>
                    <a:pt x="26253" y="17393"/>
                    <a:pt x="13956" y="38235"/>
                  </a:cubicBezTo>
                  <a:cubicBezTo>
                    <a:pt x="0" y="61284"/>
                    <a:pt x="1480" y="88561"/>
                    <a:pt x="4652" y="113513"/>
                  </a:cubicBezTo>
                  <a:cubicBezTo>
                    <a:pt x="7612" y="136349"/>
                    <a:pt x="13110" y="161724"/>
                    <a:pt x="33410" y="178852"/>
                  </a:cubicBezTo>
                  <a:cubicBezTo>
                    <a:pt x="48634" y="191399"/>
                    <a:pt x="70213" y="197726"/>
                    <a:pt x="91652" y="197726"/>
                  </a:cubicBezTo>
                  <a:cubicBezTo>
                    <a:pt x="97309" y="197726"/>
                    <a:pt x="102957" y="197285"/>
                    <a:pt x="108475" y="196402"/>
                  </a:cubicBezTo>
                  <a:cubicBezTo>
                    <a:pt x="229985" y="176631"/>
                    <a:pt x="201655" y="0"/>
                    <a:pt x="9069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5" name="Google Shape;1331;p51">
              <a:extLst>
                <a:ext uri="{FF2B5EF4-FFF2-40B4-BE49-F238E27FC236}">
                  <a16:creationId xmlns:a16="http://schemas.microsoft.com/office/drawing/2014/main" id="{A592678E-3B92-4986-8A2F-5BDAA5C8B72E}"/>
                </a:ext>
              </a:extLst>
            </p:cNvPr>
            <p:cNvSpPr/>
            <p:nvPr/>
          </p:nvSpPr>
          <p:spPr>
            <a:xfrm>
              <a:off x="1240825" y="240075"/>
              <a:ext cx="5918800" cy="5145775"/>
            </a:xfrm>
            <a:custGeom>
              <a:avLst/>
              <a:gdLst/>
              <a:ahLst/>
              <a:cxnLst/>
              <a:rect l="l" t="t" r="r" b="b"/>
              <a:pathLst>
                <a:path w="236752" h="205831" extrusionOk="0">
                  <a:moveTo>
                    <a:pt x="97460" y="3343"/>
                  </a:moveTo>
                  <a:cubicBezTo>
                    <a:pt x="208422" y="3343"/>
                    <a:pt x="236752" y="179974"/>
                    <a:pt x="115242" y="199745"/>
                  </a:cubicBezTo>
                  <a:cubicBezTo>
                    <a:pt x="109644" y="200641"/>
                    <a:pt x="103912" y="201091"/>
                    <a:pt x="98173" y="201091"/>
                  </a:cubicBezTo>
                  <a:cubicBezTo>
                    <a:pt x="76815" y="201091"/>
                    <a:pt x="55343" y="194861"/>
                    <a:pt x="40177" y="182195"/>
                  </a:cubicBezTo>
                  <a:cubicBezTo>
                    <a:pt x="19877" y="165067"/>
                    <a:pt x="14379" y="139692"/>
                    <a:pt x="11419" y="116856"/>
                  </a:cubicBezTo>
                  <a:cubicBezTo>
                    <a:pt x="8247" y="91904"/>
                    <a:pt x="6767" y="64627"/>
                    <a:pt x="20723" y="41578"/>
                  </a:cubicBezTo>
                  <a:cubicBezTo>
                    <a:pt x="33020" y="20736"/>
                    <a:pt x="56615" y="6468"/>
                    <a:pt x="84827" y="6468"/>
                  </a:cubicBezTo>
                  <a:cubicBezTo>
                    <a:pt x="85238" y="6468"/>
                    <a:pt x="85649" y="6471"/>
                    <a:pt x="86062" y="6477"/>
                  </a:cubicBezTo>
                  <a:cubicBezTo>
                    <a:pt x="87965" y="6477"/>
                    <a:pt x="88811" y="4997"/>
                    <a:pt x="88388" y="3728"/>
                  </a:cubicBezTo>
                  <a:cubicBezTo>
                    <a:pt x="91470" y="3469"/>
                    <a:pt x="94495" y="3343"/>
                    <a:pt x="97460" y="3343"/>
                  </a:cubicBezTo>
                  <a:close/>
                  <a:moveTo>
                    <a:pt x="98040" y="1"/>
                  </a:moveTo>
                  <a:cubicBezTo>
                    <a:pt x="91791" y="1"/>
                    <a:pt x="85324" y="586"/>
                    <a:pt x="78661" y="1825"/>
                  </a:cubicBezTo>
                  <a:cubicBezTo>
                    <a:pt x="33833" y="2248"/>
                    <a:pt x="7824" y="42001"/>
                    <a:pt x="4230" y="75199"/>
                  </a:cubicBezTo>
                  <a:cubicBezTo>
                    <a:pt x="1" y="111992"/>
                    <a:pt x="4864" y="165913"/>
                    <a:pt x="43137" y="190864"/>
                  </a:cubicBezTo>
                  <a:cubicBezTo>
                    <a:pt x="58926" y="201081"/>
                    <a:pt x="77776" y="205831"/>
                    <a:pt x="96710" y="205831"/>
                  </a:cubicBezTo>
                  <a:cubicBezTo>
                    <a:pt x="120882" y="205831"/>
                    <a:pt x="145193" y="198089"/>
                    <a:pt x="163453" y="184098"/>
                  </a:cubicBezTo>
                  <a:cubicBezTo>
                    <a:pt x="201303" y="155340"/>
                    <a:pt x="208916" y="110301"/>
                    <a:pt x="194114" y="70970"/>
                  </a:cubicBezTo>
                  <a:cubicBezTo>
                    <a:pt x="179926" y="33261"/>
                    <a:pt x="145137" y="1"/>
                    <a:pt x="9804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6" name="Hộp Văn bản 45">
            <a:extLst>
              <a:ext uri="{FF2B5EF4-FFF2-40B4-BE49-F238E27FC236}">
                <a16:creationId xmlns:a16="http://schemas.microsoft.com/office/drawing/2014/main" id="{9250DE07-DF0B-405C-96B8-F5791A04AF3B}"/>
              </a:ext>
            </a:extLst>
          </p:cNvPr>
          <p:cNvSpPr txBox="1"/>
          <p:nvPr/>
        </p:nvSpPr>
        <p:spPr>
          <a:xfrm>
            <a:off x="-70435" y="956023"/>
            <a:ext cx="3445777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60" smtClean="0">
                <a:latin typeface="Patrick Hand" panose="00000500000000000000" pitchFamily="2" charset="0"/>
              </a:rPr>
              <a:t>Lũy thừa với số mũ</a:t>
            </a:r>
          </a:p>
          <a:p>
            <a:pPr algn="ctr"/>
            <a:r>
              <a:rPr lang="en-US" sz="2560">
                <a:latin typeface="Patrick Hand" panose="00000500000000000000" pitchFamily="2" charset="0"/>
              </a:rPr>
              <a:t>t</a:t>
            </a:r>
            <a:r>
              <a:rPr lang="en-US" sz="2560" smtClean="0">
                <a:latin typeface="Patrick Hand" panose="00000500000000000000" pitchFamily="2" charset="0"/>
              </a:rPr>
              <a:t>ự nhiên</a:t>
            </a:r>
            <a:endParaRPr lang="vi-VN" sz="2560">
              <a:latin typeface="Patrick Hand" panose="00000500000000000000" pitchFamily="2" charset="0"/>
            </a:endParaRPr>
          </a:p>
        </p:txBody>
      </p:sp>
      <p:sp>
        <p:nvSpPr>
          <p:cNvPr id="7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13557" y="248140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3600" smtClean="0">
                <a:latin typeface="SVN-Segoe Print" panose="020B0606040200020203" pitchFamily="34" charset="0"/>
              </a:rPr>
              <a:t>Vận Dụng</a:t>
            </a:r>
            <a:endParaRPr sz="3600">
              <a:latin typeface="SVN-Segoe Print" panose="020B0606040200020203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8178" y="1252280"/>
            <a:ext cx="14232221" cy="2751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Luyện tập </a:t>
            </a:r>
            <a:r>
              <a:rPr lang="en-US" sz="4000" smtClean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2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6. Viết các tích sau dưới dạng lũy thừa.</a:t>
            </a:r>
          </a:p>
          <a:p>
            <a:pPr>
              <a:lnSpc>
                <a:spcPct val="150000"/>
              </a:lnSpc>
            </a:pP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9.9.9.9.9                                 b, 10.10.10.10 </a:t>
            </a:r>
            <a:endParaRPr lang="en-US" sz="400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12336" y="5198042"/>
              <a:ext cx="13786743" cy="2804160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4233766">
                      <a:extLst>
                        <a:ext uri="{9D8B030D-6E8A-4147-A177-3AD203B41FA5}">
                          <a16:colId xmlns:a16="http://schemas.microsoft.com/office/drawing/2014/main" val="3518733616"/>
                        </a:ext>
                      </a:extLst>
                    </a:gridCol>
                    <a:gridCol w="1801928">
                      <a:extLst>
                        <a:ext uri="{9D8B030D-6E8A-4147-A177-3AD203B41FA5}">
                          <a16:colId xmlns:a16="http://schemas.microsoft.com/office/drawing/2014/main" val="1025548027"/>
                        </a:ext>
                      </a:extLst>
                    </a:gridCol>
                    <a:gridCol w="2872968">
                      <a:extLst>
                        <a:ext uri="{9D8B030D-6E8A-4147-A177-3AD203B41FA5}">
                          <a16:colId xmlns:a16="http://schemas.microsoft.com/office/drawing/2014/main" val="2269711204"/>
                        </a:ext>
                      </a:extLst>
                    </a:gridCol>
                    <a:gridCol w="4878081">
                      <a:extLst>
                        <a:ext uri="{9D8B030D-6E8A-4147-A177-3AD203B41FA5}">
                          <a16:colId xmlns:a16="http://schemas.microsoft.com/office/drawing/2014/main" val="2352203771"/>
                        </a:ext>
                      </a:extLst>
                    </a:gridCol>
                  </a:tblGrid>
                  <a:tr h="50913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Lũy thừa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Cơ số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Số mũ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Giá trị của lũy thừa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64676098"/>
                      </a:ext>
                    </a:extLst>
                  </a:tr>
                  <a:tr h="50970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fr-FR" sz="4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sup>
                                    <m:r>
                                      <a:rPr lang="en-US" sz="4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sz="4000" b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77004219"/>
                      </a:ext>
                    </a:extLst>
                  </a:tr>
                  <a:tr h="50970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?</a:t>
                          </a:r>
                          <a:endParaRPr lang="fr-FR" sz="4000" b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3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5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43706396"/>
                      </a:ext>
                    </a:extLst>
                  </a:tr>
                  <a:tr h="50970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?</a:t>
                          </a:r>
                          <a:endParaRPr lang="fr-FR" sz="4000" b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2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128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0519639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8938398"/>
                  </p:ext>
                </p:extLst>
              </p:nvPr>
            </p:nvGraphicFramePr>
            <p:xfrm>
              <a:off x="412336" y="5198042"/>
              <a:ext cx="13786743" cy="263493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4233766">
                      <a:extLst>
                        <a:ext uri="{9D8B030D-6E8A-4147-A177-3AD203B41FA5}">
                          <a16:colId xmlns:a16="http://schemas.microsoft.com/office/drawing/2014/main" val="3518733616"/>
                        </a:ext>
                      </a:extLst>
                    </a:gridCol>
                    <a:gridCol w="1801928">
                      <a:extLst>
                        <a:ext uri="{9D8B030D-6E8A-4147-A177-3AD203B41FA5}">
                          <a16:colId xmlns:a16="http://schemas.microsoft.com/office/drawing/2014/main" val="1025548027"/>
                        </a:ext>
                      </a:extLst>
                    </a:gridCol>
                    <a:gridCol w="2872968">
                      <a:extLst>
                        <a:ext uri="{9D8B030D-6E8A-4147-A177-3AD203B41FA5}">
                          <a16:colId xmlns:a16="http://schemas.microsoft.com/office/drawing/2014/main" val="2269711204"/>
                        </a:ext>
                      </a:extLst>
                    </a:gridCol>
                    <a:gridCol w="4878081">
                      <a:extLst>
                        <a:ext uri="{9D8B030D-6E8A-4147-A177-3AD203B41FA5}">
                          <a16:colId xmlns:a16="http://schemas.microsoft.com/office/drawing/2014/main" val="2352203771"/>
                        </a:ext>
                      </a:extLst>
                    </a:gridCol>
                  </a:tblGrid>
                  <a:tr h="64420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Lũy thừa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Cơ số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Số mũ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Giá trị của lũy thừa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64676098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44" t="-109565" r="-225899" b="-2286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77004219"/>
                      </a:ext>
                    </a:extLst>
                  </a:tr>
                  <a:tr h="64484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?</a:t>
                          </a:r>
                          <a:endParaRPr lang="fr-FR" sz="4000" b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3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5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43706396"/>
                      </a:ext>
                    </a:extLst>
                  </a:tr>
                  <a:tr h="64484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?</a:t>
                          </a:r>
                          <a:endParaRPr lang="fr-FR" sz="4000" b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2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 b="0" smtClean="0">
                              <a:effectLst/>
                              <a:latin typeface="+mn-lt"/>
                              <a:ea typeface="+mn-ea"/>
                            </a:rPr>
                            <a:t>?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4000">
                              <a:effectLst/>
                            </a:rPr>
                            <a:t>128</a:t>
                          </a:r>
                          <a:endParaRPr lang="en-US" sz="40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0519639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Rectangle 10"/>
          <p:cNvSpPr/>
          <p:nvPr/>
        </p:nvSpPr>
        <p:spPr>
          <a:xfrm>
            <a:off x="412336" y="4148170"/>
            <a:ext cx="5798382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7. Hoàn thành bảng sau: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72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pt-BR" sz="400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 Kết quả phép tính </a:t>
            </a:r>
            <a:r>
              <a:rPr lang="pt-BR" sz="4000" smtClean="0">
                <a:solidFill>
                  <a:schemeClr val="tx1"/>
                </a:solidFill>
                <a:latin typeface="VNI-Times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5+5+5+5+5+5+5+5 laø </a:t>
            </a:r>
            <a:r>
              <a:rPr lang="pt-BR" sz="4000">
                <a:solidFill>
                  <a:schemeClr val="tx1"/>
                </a:solidFill>
                <a:latin typeface="VNI-Times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625187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5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34468" y="2344242"/>
            <a:ext cx="6101080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0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3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vi-VN" sz="3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34469" y="3411249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0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9658" y="3427903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42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lnSpc>
                <a:spcPct val="150000"/>
              </a:lnSpc>
            </a:pPr>
            <a:r>
              <a:rPr lang="pt-BR" sz="4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: Cho </a:t>
            </a:r>
            <a:r>
              <a:rPr lang="pt-BR" sz="4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 : </a:t>
            </a:r>
            <a:r>
              <a:rPr lang="pt-BR" sz="4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pt-BR" sz="4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 0 +1 + 2 + .... + 9 + 10 </a:t>
            </a:r>
            <a:r>
              <a:rPr lang="pt-BR" sz="4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 </a:t>
            </a:r>
            <a:r>
              <a:rPr lang="pt-BR" sz="4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 là :</a:t>
            </a:r>
            <a:endParaRPr lang="en-US" sz="400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80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pt-BR" sz="400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4: Tổng a+a+a+a+a+a bằng</a:t>
            </a:r>
            <a:endParaRPr lang="en-US" sz="4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3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6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a+6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10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Kết quả của biểu thức 2.2.2.2.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08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p34"/>
          <p:cNvSpPr txBox="1">
            <a:spLocks noGrp="1"/>
          </p:cNvSpPr>
          <p:nvPr>
            <p:ph type="ctrTitle"/>
          </p:nvPr>
        </p:nvSpPr>
        <p:spPr>
          <a:xfrm>
            <a:off x="2934041" y="570838"/>
            <a:ext cx="8569704" cy="2047615"/>
          </a:xfrm>
          <a:prstGeom prst="rect">
            <a:avLst/>
          </a:prstGeom>
        </p:spPr>
        <p:txBody>
          <a:bodyPr spcFirstLastPara="1" wrap="square" lIns="146280" tIns="146280" rIns="146280" bIns="146280" anchor="b" anchorCtr="0">
            <a:noAutofit/>
          </a:bodyPr>
          <a:lstStyle/>
          <a:p>
            <a:r>
              <a:rPr lang="en" sz="5400" dirty="0" smtClean="0">
                <a:latin typeface="SVN-A Love Of Thunder" panose="02040603050506020204" pitchFamily="18" charset="0"/>
              </a:rPr>
              <a:t>Bài 6: Lũy thừa với số mũ tự nhiên .(2 tiết)</a:t>
            </a:r>
            <a:endParaRPr sz="5400" dirty="0">
              <a:latin typeface="SVN-A Love Of Thunder" panose="02040603050506020204" pitchFamily="18" charset="0"/>
            </a:endParaRPr>
          </a:p>
        </p:txBody>
      </p:sp>
      <p:grpSp>
        <p:nvGrpSpPr>
          <p:cNvPr id="396" name="Google Shape;396;p34"/>
          <p:cNvGrpSpPr/>
          <p:nvPr/>
        </p:nvGrpSpPr>
        <p:grpSpPr>
          <a:xfrm>
            <a:off x="-98441" y="6004124"/>
            <a:ext cx="2436758" cy="2267339"/>
            <a:chOff x="-61526" y="3752577"/>
            <a:chExt cx="1522974" cy="1417087"/>
          </a:xfrm>
        </p:grpSpPr>
        <p:sp>
          <p:nvSpPr>
            <p:cNvPr id="397" name="Google Shape;397;p34"/>
            <p:cNvSpPr/>
            <p:nvPr/>
          </p:nvSpPr>
          <p:spPr>
            <a:xfrm>
              <a:off x="-61526" y="3752577"/>
              <a:ext cx="1522974" cy="1417087"/>
            </a:xfrm>
            <a:custGeom>
              <a:avLst/>
              <a:gdLst/>
              <a:ahLst/>
              <a:cxnLst/>
              <a:rect l="l" t="t" r="r" b="b"/>
              <a:pathLst>
                <a:path w="15284" h="14221" fill="none" extrusionOk="0">
                  <a:moveTo>
                    <a:pt x="14246" y="14196"/>
                  </a:moveTo>
                  <a:cubicBezTo>
                    <a:pt x="14246" y="14196"/>
                    <a:pt x="15283" y="9258"/>
                    <a:pt x="13629" y="7506"/>
                  </a:cubicBezTo>
                  <a:cubicBezTo>
                    <a:pt x="12839" y="6666"/>
                    <a:pt x="12024" y="6888"/>
                    <a:pt x="11407" y="7333"/>
                  </a:cubicBezTo>
                  <a:cubicBezTo>
                    <a:pt x="10987" y="7678"/>
                    <a:pt x="10345" y="7382"/>
                    <a:pt x="10370" y="6839"/>
                  </a:cubicBezTo>
                  <a:cubicBezTo>
                    <a:pt x="10444" y="4889"/>
                    <a:pt x="10345" y="1951"/>
                    <a:pt x="9210" y="1235"/>
                  </a:cubicBezTo>
                  <a:cubicBezTo>
                    <a:pt x="7259" y="0"/>
                    <a:pt x="6000" y="1037"/>
                    <a:pt x="5531" y="6567"/>
                  </a:cubicBezTo>
                  <a:cubicBezTo>
                    <a:pt x="5531" y="6592"/>
                    <a:pt x="5012" y="9110"/>
                    <a:pt x="3655" y="7333"/>
                  </a:cubicBezTo>
                  <a:cubicBezTo>
                    <a:pt x="50" y="2592"/>
                    <a:pt x="1" y="14221"/>
                    <a:pt x="1" y="14221"/>
                  </a:cubicBezTo>
                </a:path>
              </a:pathLst>
            </a:custGeom>
            <a:noFill/>
            <a:ln w="19050" cap="rnd" cmpd="sng">
              <a:solidFill>
                <a:schemeClr val="lt2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398" name="Google Shape;398;p34"/>
            <p:cNvSpPr/>
            <p:nvPr/>
          </p:nvSpPr>
          <p:spPr>
            <a:xfrm>
              <a:off x="118036" y="4079423"/>
              <a:ext cx="1119512" cy="1080478"/>
            </a:xfrm>
            <a:custGeom>
              <a:avLst/>
              <a:gdLst/>
              <a:ahLst/>
              <a:cxnLst/>
              <a:rect l="l" t="t" r="r" b="b"/>
              <a:pathLst>
                <a:path w="11235" h="10843" extrusionOk="0">
                  <a:moveTo>
                    <a:pt x="4225" y="1"/>
                  </a:moveTo>
                  <a:cubicBezTo>
                    <a:pt x="4078" y="1"/>
                    <a:pt x="3929" y="41"/>
                    <a:pt x="3778" y="127"/>
                  </a:cubicBezTo>
                  <a:cubicBezTo>
                    <a:pt x="2149" y="1090"/>
                    <a:pt x="3754" y="6127"/>
                    <a:pt x="4519" y="8225"/>
                  </a:cubicBezTo>
                  <a:cubicBezTo>
                    <a:pt x="4622" y="8492"/>
                    <a:pt x="4468" y="8810"/>
                    <a:pt x="4286" y="8810"/>
                  </a:cubicBezTo>
                  <a:cubicBezTo>
                    <a:pt x="4249" y="8810"/>
                    <a:pt x="4211" y="8797"/>
                    <a:pt x="4173" y="8768"/>
                  </a:cubicBezTo>
                  <a:cubicBezTo>
                    <a:pt x="3219" y="8072"/>
                    <a:pt x="2089" y="6912"/>
                    <a:pt x="1324" y="6912"/>
                  </a:cubicBezTo>
                  <a:cubicBezTo>
                    <a:pt x="1139" y="6912"/>
                    <a:pt x="975" y="6980"/>
                    <a:pt x="840" y="7139"/>
                  </a:cubicBezTo>
                  <a:cubicBezTo>
                    <a:pt x="1" y="8102"/>
                    <a:pt x="1063" y="9929"/>
                    <a:pt x="1630" y="10842"/>
                  </a:cubicBezTo>
                  <a:lnTo>
                    <a:pt x="11210" y="10842"/>
                  </a:lnTo>
                  <a:cubicBezTo>
                    <a:pt x="11234" y="8991"/>
                    <a:pt x="11185" y="3510"/>
                    <a:pt x="9605" y="2349"/>
                  </a:cubicBezTo>
                  <a:cubicBezTo>
                    <a:pt x="9505" y="2271"/>
                    <a:pt x="9385" y="2234"/>
                    <a:pt x="9265" y="2234"/>
                  </a:cubicBezTo>
                  <a:cubicBezTo>
                    <a:pt x="9119" y="2234"/>
                    <a:pt x="8973" y="2290"/>
                    <a:pt x="8864" y="2399"/>
                  </a:cubicBezTo>
                  <a:cubicBezTo>
                    <a:pt x="8568" y="2695"/>
                    <a:pt x="8124" y="3287"/>
                    <a:pt x="7852" y="4596"/>
                  </a:cubicBezTo>
                  <a:cubicBezTo>
                    <a:pt x="7788" y="4877"/>
                    <a:pt x="7618" y="5019"/>
                    <a:pt x="7446" y="5019"/>
                  </a:cubicBezTo>
                  <a:cubicBezTo>
                    <a:pt x="7285" y="5019"/>
                    <a:pt x="7121" y="4895"/>
                    <a:pt x="7037" y="4645"/>
                  </a:cubicBezTo>
                  <a:cubicBezTo>
                    <a:pt x="6443" y="2666"/>
                    <a:pt x="5419" y="1"/>
                    <a:pt x="42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399" name="Google Shape;399;p34"/>
          <p:cNvSpPr/>
          <p:nvPr/>
        </p:nvSpPr>
        <p:spPr>
          <a:xfrm flipH="1">
            <a:off x="1756273" y="6316957"/>
            <a:ext cx="2208686" cy="1940554"/>
          </a:xfrm>
          <a:custGeom>
            <a:avLst/>
            <a:gdLst/>
            <a:ahLst/>
            <a:cxnLst/>
            <a:rect l="l" t="t" r="r" b="b"/>
            <a:pathLst>
              <a:path w="18888" h="16595" extrusionOk="0">
                <a:moveTo>
                  <a:pt x="9795" y="1"/>
                </a:moveTo>
                <a:cubicBezTo>
                  <a:pt x="8290" y="1"/>
                  <a:pt x="7300" y="1971"/>
                  <a:pt x="6889" y="7164"/>
                </a:cubicBezTo>
                <a:cubicBezTo>
                  <a:pt x="6889" y="7182"/>
                  <a:pt x="6524" y="8876"/>
                  <a:pt x="5654" y="8876"/>
                </a:cubicBezTo>
                <a:cubicBezTo>
                  <a:pt x="5348" y="8876"/>
                  <a:pt x="4980" y="8667"/>
                  <a:pt x="4544" y="8102"/>
                </a:cubicBezTo>
                <a:cubicBezTo>
                  <a:pt x="3785" y="7104"/>
                  <a:pt x="3153" y="6690"/>
                  <a:pt x="2627" y="6690"/>
                </a:cubicBezTo>
                <a:cubicBezTo>
                  <a:pt x="52" y="6690"/>
                  <a:pt x="1" y="16595"/>
                  <a:pt x="1" y="16595"/>
                </a:cubicBezTo>
                <a:lnTo>
                  <a:pt x="17629" y="16570"/>
                </a:lnTo>
                <a:cubicBezTo>
                  <a:pt x="17629" y="16570"/>
                  <a:pt x="18888" y="10472"/>
                  <a:pt x="16839" y="8324"/>
                </a:cubicBezTo>
                <a:cubicBezTo>
                  <a:pt x="16365" y="7813"/>
                  <a:pt x="15879" y="7620"/>
                  <a:pt x="15416" y="7620"/>
                </a:cubicBezTo>
                <a:cubicBezTo>
                  <a:pt x="14939" y="7620"/>
                  <a:pt x="14487" y="7826"/>
                  <a:pt x="14098" y="8102"/>
                </a:cubicBezTo>
                <a:cubicBezTo>
                  <a:pt x="13951" y="8214"/>
                  <a:pt x="13786" y="8264"/>
                  <a:pt x="13625" y="8264"/>
                </a:cubicBezTo>
                <a:cubicBezTo>
                  <a:pt x="13219" y="8264"/>
                  <a:pt x="12839" y="7944"/>
                  <a:pt x="12839" y="7484"/>
                </a:cubicBezTo>
                <a:cubicBezTo>
                  <a:pt x="12938" y="5065"/>
                  <a:pt x="12814" y="1460"/>
                  <a:pt x="11407" y="572"/>
                </a:cubicBezTo>
                <a:cubicBezTo>
                  <a:pt x="10818" y="205"/>
                  <a:pt x="10280" y="1"/>
                  <a:pt x="9795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0" name="Google Shape;400;p34"/>
          <p:cNvSpPr/>
          <p:nvPr/>
        </p:nvSpPr>
        <p:spPr>
          <a:xfrm flipH="1">
            <a:off x="2079599" y="6580065"/>
            <a:ext cx="1622603" cy="1665870"/>
          </a:xfrm>
          <a:custGeom>
            <a:avLst/>
            <a:gdLst/>
            <a:ahLst/>
            <a:cxnLst/>
            <a:rect l="l" t="t" r="r" b="b"/>
            <a:pathLst>
              <a:path w="13876" h="14246" fill="none" extrusionOk="0">
                <a:moveTo>
                  <a:pt x="2025" y="14246"/>
                </a:moveTo>
                <a:cubicBezTo>
                  <a:pt x="1334" y="13110"/>
                  <a:pt x="0" y="10839"/>
                  <a:pt x="1037" y="9654"/>
                </a:cubicBezTo>
                <a:cubicBezTo>
                  <a:pt x="1902" y="8642"/>
                  <a:pt x="3704" y="10617"/>
                  <a:pt x="5160" y="11678"/>
                </a:cubicBezTo>
                <a:cubicBezTo>
                  <a:pt x="5432" y="11876"/>
                  <a:pt x="5728" y="11382"/>
                  <a:pt x="5580" y="10987"/>
                </a:cubicBezTo>
                <a:cubicBezTo>
                  <a:pt x="4667" y="8395"/>
                  <a:pt x="2642" y="2173"/>
                  <a:pt x="4667" y="988"/>
                </a:cubicBezTo>
                <a:cubicBezTo>
                  <a:pt x="6370" y="0"/>
                  <a:pt x="7876" y="3852"/>
                  <a:pt x="8691" y="6568"/>
                </a:cubicBezTo>
                <a:cubicBezTo>
                  <a:pt x="8889" y="7210"/>
                  <a:pt x="9555" y="7185"/>
                  <a:pt x="9703" y="6518"/>
                </a:cubicBezTo>
                <a:cubicBezTo>
                  <a:pt x="10049" y="4889"/>
                  <a:pt x="10567" y="4148"/>
                  <a:pt x="10938" y="3802"/>
                </a:cubicBezTo>
                <a:cubicBezTo>
                  <a:pt x="11185" y="3556"/>
                  <a:pt x="11580" y="3531"/>
                  <a:pt x="11851" y="3728"/>
                </a:cubicBezTo>
                <a:cubicBezTo>
                  <a:pt x="13802" y="5160"/>
                  <a:pt x="13876" y="11925"/>
                  <a:pt x="13826" y="14221"/>
                </a:cubicBez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24689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5" name="Google Shape;405;p34"/>
          <p:cNvSpPr/>
          <p:nvPr/>
        </p:nvSpPr>
        <p:spPr>
          <a:xfrm rot="5769038">
            <a:off x="941304" y="-1083310"/>
            <a:ext cx="1051144" cy="341092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7" name="Google Shape;407;p34"/>
          <p:cNvSpPr/>
          <p:nvPr/>
        </p:nvSpPr>
        <p:spPr>
          <a:xfrm rot="5001423" flipH="1">
            <a:off x="12129430" y="-1593517"/>
            <a:ext cx="1103229" cy="4404902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8" name="Google Shape;408;p34"/>
          <p:cNvSpPr/>
          <p:nvPr/>
        </p:nvSpPr>
        <p:spPr>
          <a:xfrm>
            <a:off x="7803040" y="7917600"/>
            <a:ext cx="3899040" cy="4080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537" name="Google Shape;537;p34"/>
          <p:cNvSpPr txBox="1"/>
          <p:nvPr/>
        </p:nvSpPr>
        <p:spPr>
          <a:xfrm>
            <a:off x="14377200" y="6152280"/>
            <a:ext cx="2194560" cy="7315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endParaRPr sz="3584"/>
          </a:p>
          <a:p>
            <a:endParaRPr sz="3584">
              <a:latin typeface="Maven Pro"/>
              <a:ea typeface="Maven Pro"/>
              <a:cs typeface="Maven Pro"/>
              <a:sym typeface="Maven Pro"/>
            </a:endParaRPr>
          </a:p>
        </p:txBody>
      </p:sp>
      <p:sp>
        <p:nvSpPr>
          <p:cNvPr id="617" name="Google Shape;617;p34"/>
          <p:cNvSpPr/>
          <p:nvPr/>
        </p:nvSpPr>
        <p:spPr>
          <a:xfrm>
            <a:off x="-98459" y="2807242"/>
            <a:ext cx="406117" cy="1621517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618" name="Google Shape;618;p34"/>
          <p:cNvSpPr/>
          <p:nvPr/>
        </p:nvSpPr>
        <p:spPr>
          <a:xfrm rot="1315102">
            <a:off x="195815" y="3388836"/>
            <a:ext cx="260446" cy="103989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grpSp>
        <p:nvGrpSpPr>
          <p:cNvPr id="619" name="Google Shape;619;p34"/>
          <p:cNvGrpSpPr/>
          <p:nvPr/>
        </p:nvGrpSpPr>
        <p:grpSpPr>
          <a:xfrm>
            <a:off x="11887200" y="6316957"/>
            <a:ext cx="2508038" cy="1975880"/>
            <a:chOff x="2976202" y="-101378"/>
            <a:chExt cx="4841851" cy="5060811"/>
          </a:xfrm>
        </p:grpSpPr>
        <p:sp>
          <p:nvSpPr>
            <p:cNvPr id="620" name="Google Shape;620;p34"/>
            <p:cNvSpPr/>
            <p:nvPr/>
          </p:nvSpPr>
          <p:spPr>
            <a:xfrm>
              <a:off x="4736005" y="4426495"/>
              <a:ext cx="879932" cy="260696"/>
            </a:xfrm>
            <a:custGeom>
              <a:avLst/>
              <a:gdLst/>
              <a:ahLst/>
              <a:cxnLst/>
              <a:rect l="l" t="t" r="r" b="b"/>
              <a:pathLst>
                <a:path w="14632" h="4335" extrusionOk="0">
                  <a:moveTo>
                    <a:pt x="5213" y="1"/>
                  </a:moveTo>
                  <a:cubicBezTo>
                    <a:pt x="2332" y="1"/>
                    <a:pt x="219" y="628"/>
                    <a:pt x="0" y="668"/>
                  </a:cubicBezTo>
                  <a:lnTo>
                    <a:pt x="428" y="590"/>
                  </a:lnTo>
                  <a:cubicBezTo>
                    <a:pt x="3607" y="3498"/>
                    <a:pt x="6705" y="4335"/>
                    <a:pt x="9192" y="4335"/>
                  </a:cubicBezTo>
                  <a:cubicBezTo>
                    <a:pt x="12429" y="4335"/>
                    <a:pt x="14632" y="2918"/>
                    <a:pt x="14632" y="2808"/>
                  </a:cubicBezTo>
                  <a:cubicBezTo>
                    <a:pt x="11449" y="579"/>
                    <a:pt x="7978" y="1"/>
                    <a:pt x="52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1" name="Google Shape;621;p34"/>
            <p:cNvSpPr/>
            <p:nvPr/>
          </p:nvSpPr>
          <p:spPr>
            <a:xfrm>
              <a:off x="4764090" y="4461976"/>
              <a:ext cx="847157" cy="223711"/>
            </a:xfrm>
            <a:custGeom>
              <a:avLst/>
              <a:gdLst/>
              <a:ahLst/>
              <a:cxnLst/>
              <a:rect l="l" t="t" r="r" b="b"/>
              <a:pathLst>
                <a:path w="14087" h="3720" extrusionOk="0">
                  <a:moveTo>
                    <a:pt x="0" y="0"/>
                  </a:moveTo>
                  <a:lnTo>
                    <a:pt x="0" y="0"/>
                  </a:lnTo>
                  <a:cubicBezTo>
                    <a:pt x="3155" y="2889"/>
                    <a:pt x="6229" y="3719"/>
                    <a:pt x="8701" y="3719"/>
                  </a:cubicBezTo>
                  <a:cubicBezTo>
                    <a:pt x="11655" y="3719"/>
                    <a:pt x="13748" y="2532"/>
                    <a:pt x="14087" y="2257"/>
                  </a:cubicBezTo>
                  <a:cubicBezTo>
                    <a:pt x="11674" y="1790"/>
                    <a:pt x="9223" y="1090"/>
                    <a:pt x="6810" y="623"/>
                  </a:cubicBezTo>
                  <a:cubicBezTo>
                    <a:pt x="4553" y="233"/>
                    <a:pt x="2257" y="39"/>
                    <a:pt x="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2" name="Google Shape;622;p34"/>
            <p:cNvSpPr/>
            <p:nvPr/>
          </p:nvSpPr>
          <p:spPr>
            <a:xfrm>
              <a:off x="4860009" y="4494691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1" y="1"/>
                    <a:pt x="1" y="351"/>
                    <a:pt x="234" y="351"/>
                  </a:cubicBezTo>
                  <a:cubicBezTo>
                    <a:pt x="468" y="351"/>
                    <a:pt x="468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3" name="Google Shape;623;p34"/>
            <p:cNvSpPr/>
            <p:nvPr/>
          </p:nvSpPr>
          <p:spPr>
            <a:xfrm>
              <a:off x="4946607" y="451808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78" y="40"/>
                    <a:pt x="78" y="40"/>
                    <a:pt x="39" y="79"/>
                  </a:cubicBezTo>
                  <a:lnTo>
                    <a:pt x="39" y="157"/>
                  </a:lnTo>
                  <a:cubicBezTo>
                    <a:pt x="1" y="157"/>
                    <a:pt x="1" y="196"/>
                    <a:pt x="39" y="234"/>
                  </a:cubicBezTo>
                  <a:cubicBezTo>
                    <a:pt x="1" y="234"/>
                    <a:pt x="1" y="273"/>
                    <a:pt x="39" y="273"/>
                  </a:cubicBezTo>
                  <a:cubicBezTo>
                    <a:pt x="39" y="312"/>
                    <a:pt x="39" y="312"/>
                    <a:pt x="78" y="312"/>
                  </a:cubicBezTo>
                  <a:cubicBezTo>
                    <a:pt x="78" y="351"/>
                    <a:pt x="117" y="351"/>
                    <a:pt x="117" y="351"/>
                  </a:cubicBezTo>
                  <a:lnTo>
                    <a:pt x="273" y="351"/>
                  </a:lnTo>
                  <a:cubicBezTo>
                    <a:pt x="312" y="312"/>
                    <a:pt x="312" y="273"/>
                    <a:pt x="312" y="273"/>
                  </a:cubicBezTo>
                  <a:lnTo>
                    <a:pt x="351" y="196"/>
                  </a:lnTo>
                  <a:cubicBezTo>
                    <a:pt x="351" y="157"/>
                    <a:pt x="351" y="157"/>
                    <a:pt x="351" y="118"/>
                  </a:cubicBezTo>
                  <a:cubicBezTo>
                    <a:pt x="351" y="118"/>
                    <a:pt x="351" y="79"/>
                    <a:pt x="351" y="79"/>
                  </a:cubicBezTo>
                  <a:cubicBezTo>
                    <a:pt x="351" y="40"/>
                    <a:pt x="312" y="40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4" name="Google Shape;624;p34"/>
            <p:cNvSpPr/>
            <p:nvPr/>
          </p:nvSpPr>
          <p:spPr>
            <a:xfrm>
              <a:off x="4925559" y="454851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156" y="1"/>
                  </a:moveTo>
                  <a:cubicBezTo>
                    <a:pt x="117" y="1"/>
                    <a:pt x="78" y="40"/>
                    <a:pt x="78" y="40"/>
                  </a:cubicBezTo>
                  <a:lnTo>
                    <a:pt x="39" y="79"/>
                  </a:lnTo>
                  <a:cubicBezTo>
                    <a:pt x="39" y="79"/>
                    <a:pt x="39" y="118"/>
                    <a:pt x="39" y="156"/>
                  </a:cubicBezTo>
                  <a:cubicBezTo>
                    <a:pt x="39" y="156"/>
                    <a:pt x="39" y="156"/>
                    <a:pt x="39" y="195"/>
                  </a:cubicBezTo>
                  <a:cubicBezTo>
                    <a:pt x="0" y="195"/>
                    <a:pt x="0" y="234"/>
                    <a:pt x="39" y="234"/>
                  </a:cubicBezTo>
                  <a:cubicBezTo>
                    <a:pt x="39" y="273"/>
                    <a:pt x="39" y="273"/>
                    <a:pt x="39" y="273"/>
                  </a:cubicBezTo>
                  <a:lnTo>
                    <a:pt x="39" y="312"/>
                  </a:lnTo>
                  <a:lnTo>
                    <a:pt x="78" y="351"/>
                  </a:lnTo>
                  <a:lnTo>
                    <a:pt x="234" y="351"/>
                  </a:lnTo>
                  <a:cubicBezTo>
                    <a:pt x="273" y="351"/>
                    <a:pt x="273" y="351"/>
                    <a:pt x="312" y="312"/>
                  </a:cubicBezTo>
                  <a:cubicBezTo>
                    <a:pt x="312" y="312"/>
                    <a:pt x="351" y="273"/>
                    <a:pt x="351" y="273"/>
                  </a:cubicBezTo>
                  <a:cubicBezTo>
                    <a:pt x="351" y="234"/>
                    <a:pt x="351" y="234"/>
                    <a:pt x="351" y="195"/>
                  </a:cubicBezTo>
                  <a:cubicBezTo>
                    <a:pt x="351" y="195"/>
                    <a:pt x="351" y="156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273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5" name="Google Shape;625;p34"/>
            <p:cNvSpPr/>
            <p:nvPr/>
          </p:nvSpPr>
          <p:spPr>
            <a:xfrm>
              <a:off x="4923213" y="4501727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6" name="Google Shape;626;p34"/>
            <p:cNvSpPr/>
            <p:nvPr/>
          </p:nvSpPr>
          <p:spPr>
            <a:xfrm>
              <a:off x="4934880" y="4485369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6" y="0"/>
                  </a:moveTo>
                  <a:cubicBezTo>
                    <a:pt x="1" y="39"/>
                    <a:pt x="1" y="311"/>
                    <a:pt x="196" y="350"/>
                  </a:cubicBezTo>
                  <a:cubicBezTo>
                    <a:pt x="351" y="311"/>
                    <a:pt x="351" y="39"/>
                    <a:pt x="1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7" name="Google Shape;627;p34"/>
            <p:cNvSpPr/>
            <p:nvPr/>
          </p:nvSpPr>
          <p:spPr>
            <a:xfrm>
              <a:off x="5019133" y="4522775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56" y="1"/>
                  </a:moveTo>
                  <a:cubicBezTo>
                    <a:pt x="1" y="1"/>
                    <a:pt x="1" y="273"/>
                    <a:pt x="156" y="312"/>
                  </a:cubicBezTo>
                  <a:cubicBezTo>
                    <a:pt x="351" y="273"/>
                    <a:pt x="351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8" name="Google Shape;628;p34"/>
            <p:cNvSpPr/>
            <p:nvPr/>
          </p:nvSpPr>
          <p:spPr>
            <a:xfrm>
              <a:off x="4981727" y="456024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78" y="39"/>
                    <a:pt x="39" y="39"/>
                    <a:pt x="39" y="78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95"/>
                    <a:pt x="0" y="234"/>
                    <a:pt x="0" y="234"/>
                  </a:cubicBezTo>
                  <a:lnTo>
                    <a:pt x="39" y="273"/>
                  </a:lnTo>
                  <a:cubicBezTo>
                    <a:pt x="39" y="312"/>
                    <a:pt x="78" y="312"/>
                    <a:pt x="117" y="312"/>
                  </a:cubicBezTo>
                  <a:lnTo>
                    <a:pt x="117" y="351"/>
                  </a:lnTo>
                  <a:lnTo>
                    <a:pt x="312" y="351"/>
                  </a:lnTo>
                  <a:cubicBezTo>
                    <a:pt x="312" y="351"/>
                    <a:pt x="350" y="312"/>
                    <a:pt x="350" y="312"/>
                  </a:cubicBezTo>
                  <a:cubicBezTo>
                    <a:pt x="389" y="273"/>
                    <a:pt x="389" y="273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56"/>
                    <a:pt x="389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9" name="Google Shape;629;p34"/>
            <p:cNvSpPr/>
            <p:nvPr/>
          </p:nvSpPr>
          <p:spPr>
            <a:xfrm>
              <a:off x="5033205" y="459536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56"/>
                    <a:pt x="0" y="195"/>
                    <a:pt x="0" y="234"/>
                  </a:cubicBezTo>
                  <a:lnTo>
                    <a:pt x="39" y="272"/>
                  </a:lnTo>
                  <a:cubicBezTo>
                    <a:pt x="39" y="272"/>
                    <a:pt x="78" y="311"/>
                    <a:pt x="117" y="311"/>
                  </a:cubicBezTo>
                  <a:lnTo>
                    <a:pt x="156" y="350"/>
                  </a:lnTo>
                  <a:lnTo>
                    <a:pt x="312" y="350"/>
                  </a:lnTo>
                  <a:lnTo>
                    <a:pt x="351" y="311"/>
                  </a:lnTo>
                  <a:cubicBezTo>
                    <a:pt x="351" y="272"/>
                    <a:pt x="351" y="272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17"/>
                    <a:pt x="389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0" name="Google Shape;630;p34"/>
            <p:cNvSpPr/>
            <p:nvPr/>
          </p:nvSpPr>
          <p:spPr>
            <a:xfrm>
              <a:off x="5091719" y="4618754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2"/>
                    <a:pt x="234" y="312"/>
                  </a:cubicBezTo>
                  <a:cubicBezTo>
                    <a:pt x="467" y="312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1" name="Google Shape;631;p34"/>
            <p:cNvSpPr/>
            <p:nvPr/>
          </p:nvSpPr>
          <p:spPr>
            <a:xfrm>
              <a:off x="5126779" y="45859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7" y="0"/>
                  </a:moveTo>
                  <a:cubicBezTo>
                    <a:pt x="1" y="39"/>
                    <a:pt x="1" y="312"/>
                    <a:pt x="157" y="351"/>
                  </a:cubicBezTo>
                  <a:cubicBezTo>
                    <a:pt x="351" y="312"/>
                    <a:pt x="351" y="39"/>
                    <a:pt x="15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2" name="Google Shape;632;p34"/>
            <p:cNvSpPr/>
            <p:nvPr/>
          </p:nvSpPr>
          <p:spPr>
            <a:xfrm>
              <a:off x="5096349" y="4563187"/>
              <a:ext cx="23514" cy="22852"/>
            </a:xfrm>
            <a:custGeom>
              <a:avLst/>
              <a:gdLst/>
              <a:ahLst/>
              <a:cxnLst/>
              <a:rect l="l" t="t" r="r" b="b"/>
              <a:pathLst>
                <a:path w="391" h="380" extrusionOk="0">
                  <a:moveTo>
                    <a:pt x="118" y="0"/>
                  </a:moveTo>
                  <a:cubicBezTo>
                    <a:pt x="108" y="0"/>
                    <a:pt x="98" y="10"/>
                    <a:pt x="79" y="29"/>
                  </a:cubicBezTo>
                  <a:cubicBezTo>
                    <a:pt x="79" y="29"/>
                    <a:pt x="40" y="29"/>
                    <a:pt x="40" y="68"/>
                  </a:cubicBezTo>
                  <a:cubicBezTo>
                    <a:pt x="40" y="68"/>
                    <a:pt x="1" y="68"/>
                    <a:pt x="1" y="107"/>
                  </a:cubicBezTo>
                  <a:lnTo>
                    <a:pt x="1" y="146"/>
                  </a:lnTo>
                  <a:cubicBezTo>
                    <a:pt x="1" y="185"/>
                    <a:pt x="1" y="224"/>
                    <a:pt x="1" y="224"/>
                  </a:cubicBezTo>
                  <a:lnTo>
                    <a:pt x="40" y="263"/>
                  </a:lnTo>
                  <a:cubicBezTo>
                    <a:pt x="79" y="302"/>
                    <a:pt x="79" y="302"/>
                    <a:pt x="118" y="302"/>
                  </a:cubicBezTo>
                  <a:lnTo>
                    <a:pt x="118" y="341"/>
                  </a:lnTo>
                  <a:lnTo>
                    <a:pt x="196" y="379"/>
                  </a:lnTo>
                  <a:lnTo>
                    <a:pt x="273" y="379"/>
                  </a:lnTo>
                  <a:cubicBezTo>
                    <a:pt x="312" y="379"/>
                    <a:pt x="351" y="341"/>
                    <a:pt x="351" y="302"/>
                  </a:cubicBezTo>
                  <a:cubicBezTo>
                    <a:pt x="390" y="302"/>
                    <a:pt x="390" y="263"/>
                    <a:pt x="390" y="263"/>
                  </a:cubicBezTo>
                  <a:lnTo>
                    <a:pt x="390" y="185"/>
                  </a:lnTo>
                  <a:cubicBezTo>
                    <a:pt x="390" y="185"/>
                    <a:pt x="390" y="146"/>
                    <a:pt x="390" y="107"/>
                  </a:cubicBezTo>
                  <a:lnTo>
                    <a:pt x="351" y="68"/>
                  </a:lnTo>
                  <a:cubicBezTo>
                    <a:pt x="351" y="68"/>
                    <a:pt x="312" y="29"/>
                    <a:pt x="312" y="29"/>
                  </a:cubicBezTo>
                  <a:lnTo>
                    <a:pt x="157" y="29"/>
                  </a:lnTo>
                  <a:cubicBezTo>
                    <a:pt x="137" y="10"/>
                    <a:pt x="127" y="0"/>
                    <a:pt x="118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3" name="Google Shape;633;p34"/>
            <p:cNvSpPr/>
            <p:nvPr/>
          </p:nvSpPr>
          <p:spPr>
            <a:xfrm>
              <a:off x="5082337" y="4569622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4" name="Google Shape;634;p34"/>
            <p:cNvSpPr/>
            <p:nvPr/>
          </p:nvSpPr>
          <p:spPr>
            <a:xfrm>
              <a:off x="5175971" y="463276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5" name="Google Shape;635;p34"/>
            <p:cNvSpPr/>
            <p:nvPr/>
          </p:nvSpPr>
          <p:spPr>
            <a:xfrm>
              <a:off x="5232080" y="4630421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96" y="1"/>
                  </a:moveTo>
                  <a:cubicBezTo>
                    <a:pt x="1" y="1"/>
                    <a:pt x="1" y="273"/>
                    <a:pt x="196" y="312"/>
                  </a:cubicBezTo>
                  <a:cubicBezTo>
                    <a:pt x="351" y="273"/>
                    <a:pt x="351" y="1"/>
                    <a:pt x="19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6" name="Google Shape;636;p34"/>
            <p:cNvSpPr/>
            <p:nvPr/>
          </p:nvSpPr>
          <p:spPr>
            <a:xfrm>
              <a:off x="5302320" y="4630421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39" y="1"/>
                    <a:pt x="39" y="40"/>
                    <a:pt x="39" y="40"/>
                  </a:cubicBezTo>
                  <a:cubicBezTo>
                    <a:pt x="0" y="79"/>
                    <a:pt x="0" y="79"/>
                    <a:pt x="0" y="118"/>
                  </a:cubicBezTo>
                  <a:lnTo>
                    <a:pt x="0" y="156"/>
                  </a:lnTo>
                  <a:cubicBezTo>
                    <a:pt x="0" y="195"/>
                    <a:pt x="0" y="195"/>
                    <a:pt x="0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156" y="351"/>
                  </a:lnTo>
                  <a:lnTo>
                    <a:pt x="234" y="351"/>
                  </a:lnTo>
                  <a:cubicBezTo>
                    <a:pt x="273" y="351"/>
                    <a:pt x="312" y="312"/>
                    <a:pt x="351" y="273"/>
                  </a:cubicBezTo>
                  <a:cubicBezTo>
                    <a:pt x="351" y="273"/>
                    <a:pt x="351" y="234"/>
                    <a:pt x="351" y="234"/>
                  </a:cubicBezTo>
                  <a:lnTo>
                    <a:pt x="351" y="195"/>
                  </a:lnTo>
                  <a:cubicBezTo>
                    <a:pt x="351" y="156"/>
                    <a:pt x="351" y="118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7" name="Google Shape;637;p34"/>
            <p:cNvSpPr/>
            <p:nvPr/>
          </p:nvSpPr>
          <p:spPr>
            <a:xfrm>
              <a:off x="5276581" y="466085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95" y="1"/>
                  </a:moveTo>
                  <a:cubicBezTo>
                    <a:pt x="0" y="1"/>
                    <a:pt x="0" y="351"/>
                    <a:pt x="195" y="351"/>
                  </a:cubicBezTo>
                  <a:cubicBezTo>
                    <a:pt x="428" y="351"/>
                    <a:pt x="428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8" name="Google Shape;638;p34"/>
            <p:cNvSpPr/>
            <p:nvPr/>
          </p:nvSpPr>
          <p:spPr>
            <a:xfrm>
              <a:off x="5365525" y="4651529"/>
              <a:ext cx="28084" cy="21108"/>
            </a:xfrm>
            <a:custGeom>
              <a:avLst/>
              <a:gdLst/>
              <a:ahLst/>
              <a:cxnLst/>
              <a:rect l="l" t="t" r="r" b="b"/>
              <a:pathLst>
                <a:path w="467" h="351" extrusionOk="0">
                  <a:moveTo>
                    <a:pt x="234" y="0"/>
                  </a:moveTo>
                  <a:cubicBezTo>
                    <a:pt x="0" y="0"/>
                    <a:pt x="0" y="350"/>
                    <a:pt x="234" y="350"/>
                  </a:cubicBezTo>
                  <a:cubicBezTo>
                    <a:pt x="467" y="350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9" name="Google Shape;639;p34"/>
            <p:cNvSpPr/>
            <p:nvPr/>
          </p:nvSpPr>
          <p:spPr>
            <a:xfrm>
              <a:off x="5351453" y="461406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1" y="39"/>
                    <a:pt x="1" y="78"/>
                    <a:pt x="1" y="117"/>
                  </a:cubicBezTo>
                  <a:lnTo>
                    <a:pt x="1" y="156"/>
                  </a:lnTo>
                  <a:cubicBezTo>
                    <a:pt x="1" y="156"/>
                    <a:pt x="1" y="195"/>
                    <a:pt x="1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78" y="351"/>
                  </a:lnTo>
                  <a:lnTo>
                    <a:pt x="312" y="351"/>
                  </a:lnTo>
                  <a:cubicBezTo>
                    <a:pt x="312" y="312"/>
                    <a:pt x="312" y="312"/>
                    <a:pt x="351" y="273"/>
                  </a:cubicBezTo>
                  <a:cubicBezTo>
                    <a:pt x="351" y="273"/>
                    <a:pt x="351" y="234"/>
                    <a:pt x="390" y="234"/>
                  </a:cubicBezTo>
                  <a:lnTo>
                    <a:pt x="390" y="195"/>
                  </a:lnTo>
                  <a:cubicBezTo>
                    <a:pt x="390" y="156"/>
                    <a:pt x="390" y="117"/>
                    <a:pt x="390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0" name="Google Shape;640;p34"/>
            <p:cNvSpPr/>
            <p:nvPr/>
          </p:nvSpPr>
          <p:spPr>
            <a:xfrm>
              <a:off x="5412312" y="4628076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0" y="1"/>
                    <a:pt x="0" y="351"/>
                    <a:pt x="234" y="351"/>
                  </a:cubicBezTo>
                  <a:cubicBezTo>
                    <a:pt x="467" y="351"/>
                    <a:pt x="467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1" name="Google Shape;641;p34"/>
            <p:cNvSpPr/>
            <p:nvPr/>
          </p:nvSpPr>
          <p:spPr>
            <a:xfrm>
              <a:off x="5454408" y="4618754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2" name="Google Shape;642;p34"/>
            <p:cNvSpPr/>
            <p:nvPr/>
          </p:nvSpPr>
          <p:spPr>
            <a:xfrm>
              <a:off x="5515267" y="4607028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3" name="Google Shape;643;p34"/>
            <p:cNvSpPr/>
            <p:nvPr/>
          </p:nvSpPr>
          <p:spPr>
            <a:xfrm>
              <a:off x="3097920" y="4024355"/>
              <a:ext cx="748892" cy="493789"/>
            </a:xfrm>
            <a:custGeom>
              <a:avLst/>
              <a:gdLst/>
              <a:ahLst/>
              <a:cxnLst/>
              <a:rect l="l" t="t" r="r" b="b"/>
              <a:pathLst>
                <a:path w="12453" h="8211" extrusionOk="0">
                  <a:moveTo>
                    <a:pt x="12452" y="0"/>
                  </a:moveTo>
                  <a:lnTo>
                    <a:pt x="12180" y="350"/>
                  </a:lnTo>
                  <a:cubicBezTo>
                    <a:pt x="12106" y="350"/>
                    <a:pt x="12033" y="349"/>
                    <a:pt x="11961" y="349"/>
                  </a:cubicBezTo>
                  <a:cubicBezTo>
                    <a:pt x="2223" y="349"/>
                    <a:pt x="1" y="8056"/>
                    <a:pt x="117" y="8211"/>
                  </a:cubicBezTo>
                  <a:cubicBezTo>
                    <a:pt x="8015" y="7238"/>
                    <a:pt x="12179" y="351"/>
                    <a:pt x="124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4" name="Google Shape;644;p34"/>
            <p:cNvSpPr/>
            <p:nvPr/>
          </p:nvSpPr>
          <p:spPr>
            <a:xfrm>
              <a:off x="3104896" y="4045343"/>
              <a:ext cx="723153" cy="468170"/>
            </a:xfrm>
            <a:custGeom>
              <a:avLst/>
              <a:gdLst/>
              <a:ahLst/>
              <a:cxnLst/>
              <a:rect l="l" t="t" r="r" b="b"/>
              <a:pathLst>
                <a:path w="12025" h="7785" extrusionOk="0">
                  <a:moveTo>
                    <a:pt x="11870" y="1"/>
                  </a:moveTo>
                  <a:cubicBezTo>
                    <a:pt x="2580" y="1"/>
                    <a:pt x="117" y="6971"/>
                    <a:pt x="1" y="7784"/>
                  </a:cubicBezTo>
                  <a:cubicBezTo>
                    <a:pt x="2180" y="6461"/>
                    <a:pt x="4437" y="5410"/>
                    <a:pt x="6538" y="4087"/>
                  </a:cubicBezTo>
                  <a:cubicBezTo>
                    <a:pt x="8484" y="2881"/>
                    <a:pt x="10313" y="1519"/>
                    <a:pt x="12025" y="1"/>
                  </a:cubicBezTo>
                  <a:cubicBezTo>
                    <a:pt x="11973" y="1"/>
                    <a:pt x="11922" y="1"/>
                    <a:pt x="118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5" name="Google Shape;645;p34"/>
            <p:cNvSpPr/>
            <p:nvPr/>
          </p:nvSpPr>
          <p:spPr>
            <a:xfrm>
              <a:off x="3706331" y="407817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0" y="39"/>
                    <a:pt x="0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6" name="Google Shape;646;p34"/>
            <p:cNvSpPr/>
            <p:nvPr/>
          </p:nvSpPr>
          <p:spPr>
            <a:xfrm>
              <a:off x="3629115" y="411558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1"/>
                  </a:moveTo>
                  <a:cubicBezTo>
                    <a:pt x="39" y="1"/>
                    <a:pt x="0" y="40"/>
                    <a:pt x="0" y="79"/>
                  </a:cubicBezTo>
                  <a:lnTo>
                    <a:pt x="0" y="118"/>
                  </a:lnTo>
                  <a:cubicBezTo>
                    <a:pt x="0" y="118"/>
                    <a:pt x="0" y="156"/>
                    <a:pt x="0" y="195"/>
                  </a:cubicBezTo>
                  <a:lnTo>
                    <a:pt x="39" y="273"/>
                  </a:lnTo>
                  <a:cubicBezTo>
                    <a:pt x="39" y="273"/>
                    <a:pt x="39" y="312"/>
                    <a:pt x="78" y="312"/>
                  </a:cubicBezTo>
                  <a:cubicBezTo>
                    <a:pt x="78" y="351"/>
                    <a:pt x="78" y="351"/>
                    <a:pt x="117" y="351"/>
                  </a:cubicBezTo>
                  <a:cubicBezTo>
                    <a:pt x="117" y="390"/>
                    <a:pt x="156" y="390"/>
                    <a:pt x="195" y="390"/>
                  </a:cubicBezTo>
                  <a:lnTo>
                    <a:pt x="273" y="390"/>
                  </a:lnTo>
                  <a:cubicBezTo>
                    <a:pt x="311" y="390"/>
                    <a:pt x="311" y="351"/>
                    <a:pt x="350" y="312"/>
                  </a:cubicBezTo>
                  <a:lnTo>
                    <a:pt x="350" y="273"/>
                  </a:lnTo>
                  <a:cubicBezTo>
                    <a:pt x="350" y="273"/>
                    <a:pt x="350" y="234"/>
                    <a:pt x="350" y="195"/>
                  </a:cubicBezTo>
                  <a:lnTo>
                    <a:pt x="350" y="156"/>
                  </a:lnTo>
                  <a:lnTo>
                    <a:pt x="311" y="118"/>
                  </a:lnTo>
                  <a:cubicBezTo>
                    <a:pt x="311" y="79"/>
                    <a:pt x="311" y="79"/>
                    <a:pt x="273" y="40"/>
                  </a:cubicBez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7" name="Google Shape;647;p34"/>
            <p:cNvSpPr/>
            <p:nvPr/>
          </p:nvSpPr>
          <p:spPr>
            <a:xfrm>
              <a:off x="3619733" y="408052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0"/>
                  </a:moveTo>
                  <a:lnTo>
                    <a:pt x="39" y="39"/>
                  </a:lnTo>
                  <a:lnTo>
                    <a:pt x="39" y="78"/>
                  </a:lnTo>
                  <a:cubicBezTo>
                    <a:pt x="39" y="78"/>
                    <a:pt x="39" y="39"/>
                    <a:pt x="78" y="39"/>
                  </a:cubicBezTo>
                  <a:cubicBezTo>
                    <a:pt x="78" y="0"/>
                    <a:pt x="117" y="0"/>
                    <a:pt x="117" y="0"/>
                  </a:cubicBezTo>
                  <a:close/>
                  <a:moveTo>
                    <a:pt x="39" y="78"/>
                  </a:moveTo>
                  <a:cubicBezTo>
                    <a:pt x="1" y="117"/>
                    <a:pt x="1" y="117"/>
                    <a:pt x="39" y="156"/>
                  </a:cubicBezTo>
                  <a:cubicBezTo>
                    <a:pt x="1" y="156"/>
                    <a:pt x="1" y="195"/>
                    <a:pt x="39" y="195"/>
                  </a:cubicBezTo>
                  <a:cubicBezTo>
                    <a:pt x="1" y="195"/>
                    <a:pt x="1" y="234"/>
                    <a:pt x="39" y="234"/>
                  </a:cubicBezTo>
                  <a:cubicBezTo>
                    <a:pt x="39" y="272"/>
                    <a:pt x="78" y="311"/>
                    <a:pt x="78" y="311"/>
                  </a:cubicBezTo>
                  <a:lnTo>
                    <a:pt x="234" y="311"/>
                  </a:lnTo>
                  <a:lnTo>
                    <a:pt x="273" y="350"/>
                  </a:lnTo>
                  <a:lnTo>
                    <a:pt x="312" y="350"/>
                  </a:lnTo>
                  <a:lnTo>
                    <a:pt x="312" y="272"/>
                  </a:lnTo>
                  <a:lnTo>
                    <a:pt x="312" y="234"/>
                  </a:lnTo>
                  <a:lnTo>
                    <a:pt x="312" y="195"/>
                  </a:lnTo>
                  <a:cubicBezTo>
                    <a:pt x="351" y="156"/>
                    <a:pt x="351" y="156"/>
                    <a:pt x="312" y="156"/>
                  </a:cubicBezTo>
                  <a:lnTo>
                    <a:pt x="312" y="117"/>
                  </a:lnTo>
                  <a:lnTo>
                    <a:pt x="273" y="78"/>
                  </a:lnTo>
                  <a:lnTo>
                    <a:pt x="117" y="78"/>
                  </a:lnTo>
                  <a:cubicBezTo>
                    <a:pt x="78" y="78"/>
                    <a:pt x="78" y="117"/>
                    <a:pt x="39" y="117"/>
                  </a:cubicBezTo>
                  <a:lnTo>
                    <a:pt x="39" y="78"/>
                  </a:lnTo>
                  <a:close/>
                  <a:moveTo>
                    <a:pt x="39" y="311"/>
                  </a:moveTo>
                  <a:lnTo>
                    <a:pt x="39" y="350"/>
                  </a:lnTo>
                  <a:cubicBezTo>
                    <a:pt x="78" y="350"/>
                    <a:pt x="117" y="389"/>
                    <a:pt x="117" y="389"/>
                  </a:cubicBezTo>
                  <a:lnTo>
                    <a:pt x="156" y="389"/>
                  </a:lnTo>
                  <a:cubicBezTo>
                    <a:pt x="195" y="389"/>
                    <a:pt x="234" y="389"/>
                    <a:pt x="234" y="350"/>
                  </a:cubicBezTo>
                  <a:lnTo>
                    <a:pt x="78" y="350"/>
                  </a:lnTo>
                  <a:lnTo>
                    <a:pt x="39" y="31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8" name="Google Shape;648;p34"/>
            <p:cNvSpPr/>
            <p:nvPr/>
          </p:nvSpPr>
          <p:spPr>
            <a:xfrm>
              <a:off x="3654853" y="4113239"/>
              <a:ext cx="23454" cy="18823"/>
            </a:xfrm>
            <a:custGeom>
              <a:avLst/>
              <a:gdLst/>
              <a:ahLst/>
              <a:cxnLst/>
              <a:rect l="l" t="t" r="r" b="b"/>
              <a:pathLst>
                <a:path w="390" h="313" extrusionOk="0">
                  <a:moveTo>
                    <a:pt x="195" y="1"/>
                  </a:moveTo>
                  <a:cubicBezTo>
                    <a:pt x="0" y="40"/>
                    <a:pt x="0" y="312"/>
                    <a:pt x="195" y="312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9" name="Google Shape;649;p34"/>
            <p:cNvSpPr/>
            <p:nvPr/>
          </p:nvSpPr>
          <p:spPr>
            <a:xfrm>
              <a:off x="3654853" y="4132002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1"/>
                    <a:pt x="234" y="311"/>
                  </a:cubicBezTo>
                  <a:cubicBezTo>
                    <a:pt x="467" y="311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0" name="Google Shape;650;p34"/>
            <p:cNvSpPr/>
            <p:nvPr/>
          </p:nvSpPr>
          <p:spPr>
            <a:xfrm>
              <a:off x="3570601" y="416008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1"/>
                    <a:pt x="195" y="350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1" name="Google Shape;651;p34"/>
            <p:cNvSpPr/>
            <p:nvPr/>
          </p:nvSpPr>
          <p:spPr>
            <a:xfrm>
              <a:off x="3572946" y="4106263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lnTo>
                    <a:pt x="78" y="39"/>
                  </a:lnTo>
                  <a:cubicBezTo>
                    <a:pt x="78" y="39"/>
                    <a:pt x="39" y="39"/>
                    <a:pt x="39" y="78"/>
                  </a:cubicBezTo>
                  <a:cubicBezTo>
                    <a:pt x="39" y="78"/>
                    <a:pt x="0" y="78"/>
                    <a:pt x="0" y="117"/>
                  </a:cubicBezTo>
                  <a:cubicBezTo>
                    <a:pt x="0" y="117"/>
                    <a:pt x="0" y="156"/>
                    <a:pt x="0" y="156"/>
                  </a:cubicBezTo>
                  <a:cubicBezTo>
                    <a:pt x="0" y="195"/>
                    <a:pt x="0" y="195"/>
                    <a:pt x="0" y="234"/>
                  </a:cubicBezTo>
                  <a:lnTo>
                    <a:pt x="0" y="273"/>
                  </a:lnTo>
                  <a:cubicBezTo>
                    <a:pt x="0" y="311"/>
                    <a:pt x="39" y="311"/>
                    <a:pt x="39" y="350"/>
                  </a:cubicBezTo>
                  <a:lnTo>
                    <a:pt x="234" y="350"/>
                  </a:lnTo>
                  <a:cubicBezTo>
                    <a:pt x="273" y="350"/>
                    <a:pt x="312" y="311"/>
                    <a:pt x="312" y="311"/>
                  </a:cubicBezTo>
                  <a:cubicBezTo>
                    <a:pt x="312" y="311"/>
                    <a:pt x="350" y="273"/>
                    <a:pt x="350" y="273"/>
                  </a:cubicBezTo>
                  <a:cubicBezTo>
                    <a:pt x="350" y="234"/>
                    <a:pt x="350" y="234"/>
                    <a:pt x="350" y="195"/>
                  </a:cubicBezTo>
                  <a:cubicBezTo>
                    <a:pt x="350" y="156"/>
                    <a:pt x="350" y="156"/>
                    <a:pt x="350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56" y="39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2" name="Google Shape;652;p34"/>
            <p:cNvSpPr/>
            <p:nvPr/>
          </p:nvSpPr>
          <p:spPr>
            <a:xfrm>
              <a:off x="3512087" y="4115584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lnTo>
                    <a:pt x="117" y="40"/>
                  </a:lnTo>
                  <a:cubicBezTo>
                    <a:pt x="78" y="40"/>
                    <a:pt x="78" y="40"/>
                    <a:pt x="39" y="79"/>
                  </a:cubicBezTo>
                  <a:cubicBezTo>
                    <a:pt x="39" y="79"/>
                    <a:pt x="1" y="79"/>
                    <a:pt x="1" y="118"/>
                  </a:cubicBezTo>
                  <a:cubicBezTo>
                    <a:pt x="1" y="118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51"/>
                  </a:cubicBezTo>
                  <a:lnTo>
                    <a:pt x="195" y="351"/>
                  </a:lnTo>
                  <a:lnTo>
                    <a:pt x="273" y="312"/>
                  </a:lnTo>
                  <a:cubicBezTo>
                    <a:pt x="273" y="312"/>
                    <a:pt x="312" y="312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234"/>
                    <a:pt x="390" y="195"/>
                    <a:pt x="390" y="156"/>
                  </a:cubicBezTo>
                  <a:cubicBezTo>
                    <a:pt x="390" y="156"/>
                    <a:pt x="390" y="118"/>
                    <a:pt x="390" y="118"/>
                  </a:cubicBezTo>
                  <a:lnTo>
                    <a:pt x="390" y="79"/>
                  </a:lnTo>
                  <a:cubicBezTo>
                    <a:pt x="351" y="40"/>
                    <a:pt x="351" y="1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3" name="Google Shape;653;p34"/>
            <p:cNvSpPr/>
            <p:nvPr/>
          </p:nvSpPr>
          <p:spPr>
            <a:xfrm>
              <a:off x="3451228" y="4141323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1" y="40"/>
                    <a:pt x="1" y="312"/>
                    <a:pt x="195" y="312"/>
                  </a:cubicBezTo>
                  <a:cubicBezTo>
                    <a:pt x="351" y="312"/>
                    <a:pt x="351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4" name="Google Shape;654;p34"/>
            <p:cNvSpPr/>
            <p:nvPr/>
          </p:nvSpPr>
          <p:spPr>
            <a:xfrm>
              <a:off x="3448882" y="418582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5" name="Google Shape;655;p34"/>
            <p:cNvSpPr/>
            <p:nvPr/>
          </p:nvSpPr>
          <p:spPr>
            <a:xfrm>
              <a:off x="3484003" y="4181134"/>
              <a:ext cx="23454" cy="20507"/>
            </a:xfrm>
            <a:custGeom>
              <a:avLst/>
              <a:gdLst/>
              <a:ahLst/>
              <a:cxnLst/>
              <a:rect l="l" t="t" r="r" b="b"/>
              <a:pathLst>
                <a:path w="390" h="341" extrusionOk="0">
                  <a:moveTo>
                    <a:pt x="195" y="0"/>
                  </a:moveTo>
                  <a:lnTo>
                    <a:pt x="117" y="39"/>
                  </a:lnTo>
                  <a:lnTo>
                    <a:pt x="39" y="39"/>
                  </a:lnTo>
                  <a:cubicBezTo>
                    <a:pt x="39" y="78"/>
                    <a:pt x="1" y="78"/>
                    <a:pt x="1" y="117"/>
                  </a:cubicBezTo>
                  <a:cubicBezTo>
                    <a:pt x="1" y="117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12"/>
                  </a:cubicBezTo>
                  <a:lnTo>
                    <a:pt x="117" y="312"/>
                  </a:lnTo>
                  <a:cubicBezTo>
                    <a:pt x="137" y="331"/>
                    <a:pt x="146" y="341"/>
                    <a:pt x="156" y="341"/>
                  </a:cubicBezTo>
                  <a:cubicBezTo>
                    <a:pt x="166" y="341"/>
                    <a:pt x="176" y="331"/>
                    <a:pt x="195" y="312"/>
                  </a:cubicBezTo>
                  <a:lnTo>
                    <a:pt x="273" y="312"/>
                  </a:lnTo>
                  <a:cubicBezTo>
                    <a:pt x="273" y="312"/>
                    <a:pt x="312" y="273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195"/>
                    <a:pt x="390" y="195"/>
                    <a:pt x="351" y="156"/>
                  </a:cubicBezTo>
                  <a:cubicBezTo>
                    <a:pt x="390" y="156"/>
                    <a:pt x="390" y="117"/>
                    <a:pt x="351" y="78"/>
                  </a:cubicBezTo>
                  <a:lnTo>
                    <a:pt x="351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6" name="Google Shape;656;p34"/>
            <p:cNvSpPr/>
            <p:nvPr/>
          </p:nvSpPr>
          <p:spPr>
            <a:xfrm>
              <a:off x="3491039" y="4169407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0" y="1"/>
                    <a:pt x="0" y="273"/>
                    <a:pt x="195" y="312"/>
                  </a:cubicBezTo>
                  <a:cubicBezTo>
                    <a:pt x="351" y="273"/>
                    <a:pt x="351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7" name="Google Shape;657;p34"/>
            <p:cNvSpPr/>
            <p:nvPr/>
          </p:nvSpPr>
          <p:spPr>
            <a:xfrm>
              <a:off x="3378702" y="4183479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8" name="Google Shape;658;p34"/>
            <p:cNvSpPr/>
            <p:nvPr/>
          </p:nvSpPr>
          <p:spPr>
            <a:xfrm>
              <a:off x="3341236" y="4223230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9" name="Google Shape;659;p34"/>
            <p:cNvSpPr/>
            <p:nvPr/>
          </p:nvSpPr>
          <p:spPr>
            <a:xfrm>
              <a:off x="3289759" y="4268273"/>
              <a:ext cx="21108" cy="20567"/>
            </a:xfrm>
            <a:custGeom>
              <a:avLst/>
              <a:gdLst/>
              <a:ahLst/>
              <a:cxnLst/>
              <a:rect l="l" t="t" r="r" b="b"/>
              <a:pathLst>
                <a:path w="351" h="342" extrusionOk="0">
                  <a:moveTo>
                    <a:pt x="210" y="1"/>
                  </a:moveTo>
                  <a:cubicBezTo>
                    <a:pt x="195" y="1"/>
                    <a:pt x="176" y="11"/>
                    <a:pt x="156" y="30"/>
                  </a:cubicBezTo>
                  <a:lnTo>
                    <a:pt x="79" y="30"/>
                  </a:lnTo>
                  <a:cubicBezTo>
                    <a:pt x="79" y="30"/>
                    <a:pt x="40" y="69"/>
                    <a:pt x="40" y="69"/>
                  </a:cubicBezTo>
                  <a:cubicBezTo>
                    <a:pt x="1" y="69"/>
                    <a:pt x="1" y="108"/>
                    <a:pt x="1" y="108"/>
                  </a:cubicBezTo>
                  <a:cubicBezTo>
                    <a:pt x="1" y="147"/>
                    <a:pt x="1" y="147"/>
                    <a:pt x="1" y="186"/>
                  </a:cubicBezTo>
                  <a:cubicBezTo>
                    <a:pt x="1" y="186"/>
                    <a:pt x="1" y="225"/>
                    <a:pt x="1" y="264"/>
                  </a:cubicBezTo>
                  <a:lnTo>
                    <a:pt x="1" y="302"/>
                  </a:lnTo>
                  <a:cubicBezTo>
                    <a:pt x="1" y="302"/>
                    <a:pt x="40" y="341"/>
                    <a:pt x="40" y="341"/>
                  </a:cubicBezTo>
                  <a:lnTo>
                    <a:pt x="195" y="341"/>
                  </a:lnTo>
                  <a:lnTo>
                    <a:pt x="234" y="302"/>
                  </a:lnTo>
                  <a:lnTo>
                    <a:pt x="312" y="302"/>
                  </a:lnTo>
                  <a:cubicBezTo>
                    <a:pt x="312" y="264"/>
                    <a:pt x="351" y="264"/>
                    <a:pt x="351" y="264"/>
                  </a:cubicBezTo>
                  <a:cubicBezTo>
                    <a:pt x="351" y="225"/>
                    <a:pt x="351" y="186"/>
                    <a:pt x="351" y="186"/>
                  </a:cubicBezTo>
                  <a:cubicBezTo>
                    <a:pt x="351" y="147"/>
                    <a:pt x="351" y="147"/>
                    <a:pt x="351" y="108"/>
                  </a:cubicBezTo>
                  <a:lnTo>
                    <a:pt x="351" y="69"/>
                  </a:lnTo>
                  <a:cubicBezTo>
                    <a:pt x="351" y="30"/>
                    <a:pt x="312" y="30"/>
                    <a:pt x="273" y="30"/>
                  </a:cubicBezTo>
                  <a:lnTo>
                    <a:pt x="234" y="30"/>
                  </a:lnTo>
                  <a:cubicBezTo>
                    <a:pt x="234" y="11"/>
                    <a:pt x="224" y="1"/>
                    <a:pt x="21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0" name="Google Shape;660;p34"/>
            <p:cNvSpPr/>
            <p:nvPr/>
          </p:nvSpPr>
          <p:spPr>
            <a:xfrm>
              <a:off x="3285068" y="4230266"/>
              <a:ext cx="23514" cy="21108"/>
            </a:xfrm>
            <a:custGeom>
              <a:avLst/>
              <a:gdLst/>
              <a:ahLst/>
              <a:cxnLst/>
              <a:rect l="l" t="t" r="r" b="b"/>
              <a:pathLst>
                <a:path w="391" h="351" extrusionOk="0">
                  <a:moveTo>
                    <a:pt x="195" y="1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1" name="Google Shape;661;p34"/>
            <p:cNvSpPr/>
            <p:nvPr/>
          </p:nvSpPr>
          <p:spPr>
            <a:xfrm>
              <a:off x="3224269" y="4300447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2" name="Google Shape;662;p34"/>
            <p:cNvSpPr/>
            <p:nvPr/>
          </p:nvSpPr>
          <p:spPr>
            <a:xfrm>
              <a:off x="3261674" y="431451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18" y="0"/>
                  </a:moveTo>
                  <a:cubicBezTo>
                    <a:pt x="118" y="39"/>
                    <a:pt x="79" y="39"/>
                    <a:pt x="79" y="39"/>
                  </a:cubicBezTo>
                  <a:lnTo>
                    <a:pt x="40" y="78"/>
                  </a:lnTo>
                  <a:cubicBezTo>
                    <a:pt x="1" y="117"/>
                    <a:pt x="1" y="117"/>
                    <a:pt x="40" y="156"/>
                  </a:cubicBezTo>
                  <a:cubicBezTo>
                    <a:pt x="1" y="195"/>
                    <a:pt x="1" y="195"/>
                    <a:pt x="40" y="234"/>
                  </a:cubicBezTo>
                  <a:lnTo>
                    <a:pt x="40" y="273"/>
                  </a:lnTo>
                  <a:cubicBezTo>
                    <a:pt x="40" y="273"/>
                    <a:pt x="40" y="312"/>
                    <a:pt x="79" y="312"/>
                  </a:cubicBezTo>
                  <a:lnTo>
                    <a:pt x="273" y="312"/>
                  </a:lnTo>
                  <a:cubicBezTo>
                    <a:pt x="312" y="273"/>
                    <a:pt x="312" y="273"/>
                    <a:pt x="351" y="273"/>
                  </a:cubicBezTo>
                  <a:lnTo>
                    <a:pt x="390" y="195"/>
                  </a:lnTo>
                  <a:cubicBezTo>
                    <a:pt x="390" y="195"/>
                    <a:pt x="390" y="156"/>
                    <a:pt x="390" y="156"/>
                  </a:cubicBezTo>
                  <a:cubicBezTo>
                    <a:pt x="390" y="117"/>
                    <a:pt x="390" y="117"/>
                    <a:pt x="390" y="78"/>
                  </a:cubicBezTo>
                  <a:lnTo>
                    <a:pt x="390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3" name="Google Shape;663;p34"/>
            <p:cNvSpPr/>
            <p:nvPr/>
          </p:nvSpPr>
          <p:spPr>
            <a:xfrm>
              <a:off x="3205506" y="4347294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6" y="0"/>
                  </a:moveTo>
                  <a:cubicBezTo>
                    <a:pt x="1" y="39"/>
                    <a:pt x="1" y="312"/>
                    <a:pt x="156" y="350"/>
                  </a:cubicBezTo>
                  <a:cubicBezTo>
                    <a:pt x="351" y="312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4" name="Google Shape;664;p34"/>
            <p:cNvSpPr/>
            <p:nvPr/>
          </p:nvSpPr>
          <p:spPr>
            <a:xfrm>
              <a:off x="3184458" y="4380069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1" y="39"/>
                    <a:pt x="1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5" name="Google Shape;665;p34"/>
            <p:cNvSpPr/>
            <p:nvPr/>
          </p:nvSpPr>
          <p:spPr>
            <a:xfrm>
              <a:off x="3144707" y="442920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0"/>
                  </a:cubicBezTo>
                  <a:cubicBezTo>
                    <a:pt x="389" y="312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6" name="Google Shape;666;p34"/>
            <p:cNvSpPr/>
            <p:nvPr/>
          </p:nvSpPr>
          <p:spPr>
            <a:xfrm>
              <a:off x="3458264" y="3570979"/>
              <a:ext cx="793394" cy="420662"/>
            </a:xfrm>
            <a:custGeom>
              <a:avLst/>
              <a:gdLst/>
              <a:ahLst/>
              <a:cxnLst/>
              <a:rect l="l" t="t" r="r" b="b"/>
              <a:pathLst>
                <a:path w="13193" h="6995" extrusionOk="0">
                  <a:moveTo>
                    <a:pt x="2157" y="1"/>
                  </a:moveTo>
                  <a:cubicBezTo>
                    <a:pt x="868" y="1"/>
                    <a:pt x="26" y="238"/>
                    <a:pt x="0" y="301"/>
                  </a:cubicBezTo>
                  <a:cubicBezTo>
                    <a:pt x="4709" y="6683"/>
                    <a:pt x="12764" y="6917"/>
                    <a:pt x="13192" y="6994"/>
                  </a:cubicBezTo>
                  <a:lnTo>
                    <a:pt x="12764" y="6917"/>
                  </a:lnTo>
                  <a:cubicBezTo>
                    <a:pt x="9525" y="1043"/>
                    <a:pt x="4859" y="1"/>
                    <a:pt x="215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7" name="Google Shape;667;p34"/>
            <p:cNvSpPr/>
            <p:nvPr/>
          </p:nvSpPr>
          <p:spPr>
            <a:xfrm>
              <a:off x="3462955" y="3571039"/>
              <a:ext cx="760619" cy="413566"/>
            </a:xfrm>
            <a:custGeom>
              <a:avLst/>
              <a:gdLst/>
              <a:ahLst/>
              <a:cxnLst/>
              <a:rect l="l" t="t" r="r" b="b"/>
              <a:pathLst>
                <a:path w="12648" h="6877" extrusionOk="0">
                  <a:moveTo>
                    <a:pt x="2070" y="0"/>
                  </a:moveTo>
                  <a:cubicBezTo>
                    <a:pt x="979" y="0"/>
                    <a:pt x="214" y="171"/>
                    <a:pt x="0" y="261"/>
                  </a:cubicBezTo>
                  <a:cubicBezTo>
                    <a:pt x="2179" y="1468"/>
                    <a:pt x="4242" y="2907"/>
                    <a:pt x="6421" y="4114"/>
                  </a:cubicBezTo>
                  <a:cubicBezTo>
                    <a:pt x="8406" y="5203"/>
                    <a:pt x="10507" y="6137"/>
                    <a:pt x="12647" y="6877"/>
                  </a:cubicBezTo>
                  <a:cubicBezTo>
                    <a:pt x="9409" y="1037"/>
                    <a:pt x="4755" y="0"/>
                    <a:pt x="20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8" name="Google Shape;668;p34"/>
            <p:cNvSpPr/>
            <p:nvPr/>
          </p:nvSpPr>
          <p:spPr>
            <a:xfrm>
              <a:off x="4120558" y="3897946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9" name="Google Shape;669;p34"/>
            <p:cNvSpPr/>
            <p:nvPr/>
          </p:nvSpPr>
          <p:spPr>
            <a:xfrm>
              <a:off x="4047972" y="3848814"/>
              <a:ext cx="23454" cy="23454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95" y="1"/>
                  </a:moveTo>
                  <a:cubicBezTo>
                    <a:pt x="156" y="40"/>
                    <a:pt x="117" y="40"/>
                    <a:pt x="117" y="40"/>
                  </a:cubicBezTo>
                  <a:lnTo>
                    <a:pt x="79" y="117"/>
                  </a:lnTo>
                  <a:cubicBezTo>
                    <a:pt x="40" y="117"/>
                    <a:pt x="40" y="156"/>
                    <a:pt x="40" y="156"/>
                  </a:cubicBezTo>
                  <a:cubicBezTo>
                    <a:pt x="1" y="195"/>
                    <a:pt x="1" y="273"/>
                    <a:pt x="40" y="312"/>
                  </a:cubicBezTo>
                  <a:cubicBezTo>
                    <a:pt x="40" y="312"/>
                    <a:pt x="40" y="351"/>
                    <a:pt x="79" y="351"/>
                  </a:cubicBezTo>
                  <a:lnTo>
                    <a:pt x="117" y="390"/>
                  </a:lnTo>
                  <a:lnTo>
                    <a:pt x="234" y="390"/>
                  </a:lnTo>
                  <a:cubicBezTo>
                    <a:pt x="273" y="390"/>
                    <a:pt x="273" y="390"/>
                    <a:pt x="312" y="351"/>
                  </a:cubicBezTo>
                  <a:lnTo>
                    <a:pt x="351" y="273"/>
                  </a:lnTo>
                  <a:cubicBezTo>
                    <a:pt x="351" y="273"/>
                    <a:pt x="390" y="234"/>
                    <a:pt x="390" y="234"/>
                  </a:cubicBezTo>
                  <a:cubicBezTo>
                    <a:pt x="390" y="195"/>
                    <a:pt x="390" y="156"/>
                    <a:pt x="390" y="117"/>
                  </a:cubicBezTo>
                  <a:cubicBezTo>
                    <a:pt x="390" y="78"/>
                    <a:pt x="351" y="40"/>
                    <a:pt x="351" y="40"/>
                  </a:cubicBezTo>
                  <a:lnTo>
                    <a:pt x="312" y="40"/>
                  </a:lnTo>
                  <a:cubicBezTo>
                    <a:pt x="273" y="40"/>
                    <a:pt x="273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0" name="Google Shape;670;p34"/>
            <p:cNvSpPr/>
            <p:nvPr/>
          </p:nvSpPr>
          <p:spPr>
            <a:xfrm>
              <a:off x="4080747" y="3830111"/>
              <a:ext cx="18763" cy="18763"/>
            </a:xfrm>
            <a:custGeom>
              <a:avLst/>
              <a:gdLst/>
              <a:ahLst/>
              <a:cxnLst/>
              <a:rect l="l" t="t" r="r" b="b"/>
              <a:pathLst>
                <a:path w="312" h="312" extrusionOk="0">
                  <a:moveTo>
                    <a:pt x="78" y="0"/>
                  </a:moveTo>
                  <a:lnTo>
                    <a:pt x="39" y="39"/>
                  </a:lnTo>
                  <a:cubicBezTo>
                    <a:pt x="78" y="39"/>
                    <a:pt x="78" y="0"/>
                    <a:pt x="117" y="0"/>
                  </a:cubicBezTo>
                  <a:close/>
                  <a:moveTo>
                    <a:pt x="117" y="0"/>
                  </a:moveTo>
                  <a:cubicBezTo>
                    <a:pt x="117" y="0"/>
                    <a:pt x="78" y="39"/>
                    <a:pt x="78" y="39"/>
                  </a:cubicBezTo>
                  <a:cubicBezTo>
                    <a:pt x="39" y="39"/>
                    <a:pt x="39" y="78"/>
                    <a:pt x="39" y="78"/>
                  </a:cubicBez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39" y="273"/>
                    <a:pt x="39" y="273"/>
                  </a:cubicBezTo>
                  <a:lnTo>
                    <a:pt x="39" y="234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234" y="312"/>
                  </a:lnTo>
                  <a:lnTo>
                    <a:pt x="273" y="273"/>
                  </a:lnTo>
                  <a:cubicBezTo>
                    <a:pt x="312" y="273"/>
                    <a:pt x="312" y="234"/>
                    <a:pt x="312" y="234"/>
                  </a:cubicBezTo>
                  <a:cubicBezTo>
                    <a:pt x="312" y="195"/>
                    <a:pt x="312" y="195"/>
                    <a:pt x="312" y="195"/>
                  </a:cubicBezTo>
                  <a:cubicBezTo>
                    <a:pt x="312" y="156"/>
                    <a:pt x="312" y="156"/>
                    <a:pt x="312" y="156"/>
                  </a:cubicBezTo>
                  <a:lnTo>
                    <a:pt x="312" y="117"/>
                  </a:lnTo>
                  <a:lnTo>
                    <a:pt x="312" y="78"/>
                  </a:lnTo>
                  <a:lnTo>
                    <a:pt x="273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1" name="Google Shape;671;p34"/>
            <p:cNvSpPr/>
            <p:nvPr/>
          </p:nvSpPr>
          <p:spPr>
            <a:xfrm>
              <a:off x="4066735" y="387220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50" y="312"/>
                    <a:pt x="35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2" name="Google Shape;672;p34"/>
            <p:cNvSpPr/>
            <p:nvPr/>
          </p:nvSpPr>
          <p:spPr>
            <a:xfrm>
              <a:off x="4050318" y="388393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3" name="Google Shape;673;p34"/>
            <p:cNvSpPr/>
            <p:nvPr/>
          </p:nvSpPr>
          <p:spPr>
            <a:xfrm>
              <a:off x="3982483" y="382307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4" name="Google Shape;674;p34"/>
            <p:cNvSpPr/>
            <p:nvPr/>
          </p:nvSpPr>
          <p:spPr>
            <a:xfrm>
              <a:off x="4031615" y="3795592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37" y="0"/>
                  </a:moveTo>
                  <a:cubicBezTo>
                    <a:pt x="117" y="0"/>
                    <a:pt x="98" y="10"/>
                    <a:pt x="78" y="30"/>
                  </a:cubicBezTo>
                  <a:cubicBezTo>
                    <a:pt x="39" y="30"/>
                    <a:pt x="39" y="30"/>
                    <a:pt x="0" y="68"/>
                  </a:cubicBezTo>
                  <a:cubicBezTo>
                    <a:pt x="0" y="107"/>
                    <a:pt x="0" y="146"/>
                    <a:pt x="0" y="185"/>
                  </a:cubicBezTo>
                  <a:lnTo>
                    <a:pt x="0" y="224"/>
                  </a:lnTo>
                  <a:cubicBezTo>
                    <a:pt x="0" y="224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89" y="263"/>
                    <a:pt x="389" y="263"/>
                    <a:pt x="389" y="224"/>
                  </a:cubicBezTo>
                  <a:lnTo>
                    <a:pt x="389" y="185"/>
                  </a:lnTo>
                  <a:cubicBezTo>
                    <a:pt x="389" y="146"/>
                    <a:pt x="351" y="107"/>
                    <a:pt x="351" y="107"/>
                  </a:cubicBezTo>
                  <a:lnTo>
                    <a:pt x="312" y="107"/>
                  </a:lnTo>
                  <a:lnTo>
                    <a:pt x="273" y="68"/>
                  </a:lnTo>
                  <a:cubicBezTo>
                    <a:pt x="234" y="30"/>
                    <a:pt x="234" y="30"/>
                    <a:pt x="195" y="30"/>
                  </a:cubicBezTo>
                  <a:cubicBezTo>
                    <a:pt x="175" y="10"/>
                    <a:pt x="156" y="0"/>
                    <a:pt x="13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5" name="Google Shape;675;p34"/>
            <p:cNvSpPr/>
            <p:nvPr/>
          </p:nvSpPr>
          <p:spPr>
            <a:xfrm>
              <a:off x="3991804" y="3748204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18" y="0"/>
                  </a:moveTo>
                  <a:cubicBezTo>
                    <a:pt x="79" y="0"/>
                    <a:pt x="79" y="39"/>
                    <a:pt x="40" y="39"/>
                  </a:cubicBezTo>
                  <a:lnTo>
                    <a:pt x="40" y="78"/>
                  </a:lnTo>
                  <a:cubicBezTo>
                    <a:pt x="1" y="117"/>
                    <a:pt x="1" y="156"/>
                    <a:pt x="40" y="156"/>
                  </a:cubicBezTo>
                  <a:lnTo>
                    <a:pt x="40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8" y="312"/>
                  </a:lnTo>
                  <a:cubicBezTo>
                    <a:pt x="156" y="351"/>
                    <a:pt x="156" y="351"/>
                    <a:pt x="195" y="351"/>
                  </a:cubicBezTo>
                  <a:lnTo>
                    <a:pt x="234" y="351"/>
                  </a:lnTo>
                  <a:cubicBezTo>
                    <a:pt x="254" y="370"/>
                    <a:pt x="263" y="380"/>
                    <a:pt x="273" y="380"/>
                  </a:cubicBezTo>
                  <a:cubicBezTo>
                    <a:pt x="283" y="380"/>
                    <a:pt x="293" y="370"/>
                    <a:pt x="312" y="351"/>
                  </a:cubicBezTo>
                  <a:cubicBezTo>
                    <a:pt x="351" y="351"/>
                    <a:pt x="351" y="351"/>
                    <a:pt x="351" y="312"/>
                  </a:cubicBez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90" y="156"/>
                    <a:pt x="351" y="117"/>
                    <a:pt x="351" y="78"/>
                  </a:cubicBezTo>
                  <a:lnTo>
                    <a:pt x="312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6" name="Google Shape;676;p34"/>
            <p:cNvSpPr/>
            <p:nvPr/>
          </p:nvSpPr>
          <p:spPr>
            <a:xfrm>
              <a:off x="3940326" y="3708393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7" name="Google Shape;677;p34"/>
            <p:cNvSpPr/>
            <p:nvPr/>
          </p:nvSpPr>
          <p:spPr>
            <a:xfrm>
              <a:off x="3900575" y="372950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2"/>
                    <a:pt x="195" y="311"/>
                  </a:cubicBezTo>
                  <a:cubicBezTo>
                    <a:pt x="389" y="272"/>
                    <a:pt x="389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8" name="Google Shape;678;p34"/>
            <p:cNvSpPr/>
            <p:nvPr/>
          </p:nvSpPr>
          <p:spPr>
            <a:xfrm>
              <a:off x="3923969" y="375578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56" y="1"/>
                  </a:moveTo>
                  <a:cubicBezTo>
                    <a:pt x="146" y="1"/>
                    <a:pt x="136" y="11"/>
                    <a:pt x="117" y="30"/>
                  </a:cubicBezTo>
                  <a:lnTo>
                    <a:pt x="0" y="30"/>
                  </a:lnTo>
                  <a:lnTo>
                    <a:pt x="0" y="69"/>
                  </a:lnTo>
                  <a:cubicBezTo>
                    <a:pt x="0" y="108"/>
                    <a:pt x="0" y="147"/>
                    <a:pt x="0" y="186"/>
                  </a:cubicBezTo>
                  <a:lnTo>
                    <a:pt x="0" y="225"/>
                  </a:lnTo>
                  <a:cubicBezTo>
                    <a:pt x="0" y="225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51" y="263"/>
                    <a:pt x="389" y="263"/>
                    <a:pt x="389" y="225"/>
                  </a:cubicBezTo>
                  <a:lnTo>
                    <a:pt x="389" y="186"/>
                  </a:lnTo>
                  <a:cubicBezTo>
                    <a:pt x="351" y="147"/>
                    <a:pt x="351" y="108"/>
                    <a:pt x="351" y="108"/>
                  </a:cubicBezTo>
                  <a:lnTo>
                    <a:pt x="312" y="108"/>
                  </a:lnTo>
                  <a:lnTo>
                    <a:pt x="234" y="30"/>
                  </a:lnTo>
                  <a:lnTo>
                    <a:pt x="195" y="30"/>
                  </a:lnTo>
                  <a:cubicBezTo>
                    <a:pt x="175" y="11"/>
                    <a:pt x="166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9" name="Google Shape;679;p34"/>
            <p:cNvSpPr/>
            <p:nvPr/>
          </p:nvSpPr>
          <p:spPr>
            <a:xfrm>
              <a:off x="3935635" y="375758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0" name="Google Shape;680;p34"/>
            <p:cNvSpPr/>
            <p:nvPr/>
          </p:nvSpPr>
          <p:spPr>
            <a:xfrm>
              <a:off x="3867800" y="3668642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1" name="Google Shape;681;p34"/>
            <p:cNvSpPr/>
            <p:nvPr/>
          </p:nvSpPr>
          <p:spPr>
            <a:xfrm>
              <a:off x="3816323" y="3654570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56" y="1"/>
                  </a:moveTo>
                  <a:cubicBezTo>
                    <a:pt x="0" y="40"/>
                    <a:pt x="0" y="312"/>
                    <a:pt x="156" y="312"/>
                  </a:cubicBezTo>
                  <a:cubicBezTo>
                    <a:pt x="350" y="312"/>
                    <a:pt x="350" y="40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2" name="Google Shape;682;p34"/>
            <p:cNvSpPr/>
            <p:nvPr/>
          </p:nvSpPr>
          <p:spPr>
            <a:xfrm>
              <a:off x="3748427" y="362883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18" y="1"/>
                  </a:moveTo>
                  <a:cubicBezTo>
                    <a:pt x="79" y="40"/>
                    <a:pt x="79" y="40"/>
                    <a:pt x="40" y="40"/>
                  </a:cubicBezTo>
                  <a:lnTo>
                    <a:pt x="40" y="79"/>
                  </a:lnTo>
                  <a:cubicBezTo>
                    <a:pt x="1" y="117"/>
                    <a:pt x="1" y="156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40" y="273"/>
                    <a:pt x="40" y="273"/>
                  </a:cubicBezTo>
                  <a:lnTo>
                    <a:pt x="118" y="351"/>
                  </a:lnTo>
                  <a:lnTo>
                    <a:pt x="156" y="351"/>
                  </a:lnTo>
                  <a:cubicBezTo>
                    <a:pt x="176" y="370"/>
                    <a:pt x="195" y="380"/>
                    <a:pt x="215" y="380"/>
                  </a:cubicBezTo>
                  <a:cubicBezTo>
                    <a:pt x="234" y="380"/>
                    <a:pt x="254" y="370"/>
                    <a:pt x="273" y="351"/>
                  </a:cubicBezTo>
                  <a:lnTo>
                    <a:pt x="351" y="351"/>
                  </a:lnTo>
                  <a:lnTo>
                    <a:pt x="390" y="312"/>
                  </a:ln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51" y="156"/>
                    <a:pt x="351" y="117"/>
                    <a:pt x="351" y="117"/>
                  </a:cubicBezTo>
                  <a:lnTo>
                    <a:pt x="312" y="40"/>
                  </a:lnTo>
                  <a:cubicBezTo>
                    <a:pt x="273" y="40"/>
                    <a:pt x="273" y="40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3" name="Google Shape;683;p34"/>
            <p:cNvSpPr/>
            <p:nvPr/>
          </p:nvSpPr>
          <p:spPr>
            <a:xfrm>
              <a:off x="3781202" y="3610128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0"/>
                    <a:pt x="1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4" name="Google Shape;684;p34"/>
            <p:cNvSpPr/>
            <p:nvPr/>
          </p:nvSpPr>
          <p:spPr>
            <a:xfrm>
              <a:off x="3692259" y="35890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5" name="Google Shape;685;p34"/>
            <p:cNvSpPr/>
            <p:nvPr/>
          </p:nvSpPr>
          <p:spPr>
            <a:xfrm>
              <a:off x="3696950" y="362883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17" y="1"/>
                  </a:moveTo>
                  <a:cubicBezTo>
                    <a:pt x="79" y="1"/>
                    <a:pt x="79" y="40"/>
                    <a:pt x="40" y="40"/>
                  </a:cubicBezTo>
                  <a:lnTo>
                    <a:pt x="1" y="79"/>
                  </a:ln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7" y="312"/>
                  </a:lnTo>
                  <a:cubicBezTo>
                    <a:pt x="117" y="351"/>
                    <a:pt x="156" y="351"/>
                    <a:pt x="156" y="351"/>
                  </a:cubicBezTo>
                  <a:lnTo>
                    <a:pt x="312" y="351"/>
                  </a:lnTo>
                  <a:cubicBezTo>
                    <a:pt x="312" y="351"/>
                    <a:pt x="351" y="351"/>
                    <a:pt x="351" y="312"/>
                  </a:cubicBezTo>
                  <a:lnTo>
                    <a:pt x="390" y="273"/>
                  </a:lnTo>
                  <a:cubicBezTo>
                    <a:pt x="390" y="273"/>
                    <a:pt x="390" y="234"/>
                    <a:pt x="429" y="195"/>
                  </a:cubicBezTo>
                  <a:lnTo>
                    <a:pt x="429" y="156"/>
                  </a:lnTo>
                  <a:cubicBezTo>
                    <a:pt x="390" y="117"/>
                    <a:pt x="390" y="117"/>
                    <a:pt x="351" y="79"/>
                  </a:cubicBezTo>
                  <a:lnTo>
                    <a:pt x="273" y="40"/>
                  </a:ln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6" name="Google Shape;686;p34"/>
            <p:cNvSpPr/>
            <p:nvPr/>
          </p:nvSpPr>
          <p:spPr>
            <a:xfrm>
              <a:off x="3638436" y="3596056"/>
              <a:ext cx="25799" cy="18823"/>
            </a:xfrm>
            <a:custGeom>
              <a:avLst/>
              <a:gdLst/>
              <a:ahLst/>
              <a:cxnLst/>
              <a:rect l="l" t="t" r="r" b="b"/>
              <a:pathLst>
                <a:path w="429" h="313" extrusionOk="0">
                  <a:moveTo>
                    <a:pt x="234" y="1"/>
                  </a:moveTo>
                  <a:cubicBezTo>
                    <a:pt x="1" y="1"/>
                    <a:pt x="1" y="312"/>
                    <a:pt x="234" y="312"/>
                  </a:cubicBezTo>
                  <a:cubicBezTo>
                    <a:pt x="429" y="312"/>
                    <a:pt x="429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7" name="Google Shape;687;p34"/>
            <p:cNvSpPr/>
            <p:nvPr/>
          </p:nvSpPr>
          <p:spPr>
            <a:xfrm>
              <a:off x="3601030" y="359377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39"/>
                    <a:pt x="0" y="311"/>
                    <a:pt x="195" y="311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8" name="Google Shape;688;p34"/>
            <p:cNvSpPr/>
            <p:nvPr/>
          </p:nvSpPr>
          <p:spPr>
            <a:xfrm>
              <a:off x="3537826" y="358438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39"/>
                    <a:pt x="1" y="312"/>
                    <a:pt x="195" y="312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9" name="Google Shape;689;p34"/>
            <p:cNvSpPr/>
            <p:nvPr/>
          </p:nvSpPr>
          <p:spPr>
            <a:xfrm>
              <a:off x="5906101" y="-101378"/>
              <a:ext cx="1558584" cy="4914437"/>
            </a:xfrm>
            <a:custGeom>
              <a:avLst/>
              <a:gdLst/>
              <a:ahLst/>
              <a:cxnLst/>
              <a:rect l="l" t="t" r="r" b="b"/>
              <a:pathLst>
                <a:path w="25917" h="81720" fill="none" extrusionOk="0">
                  <a:moveTo>
                    <a:pt x="12297" y="80435"/>
                  </a:moveTo>
                  <a:cubicBezTo>
                    <a:pt x="12297" y="80435"/>
                    <a:pt x="23543" y="74053"/>
                    <a:pt x="20897" y="65025"/>
                  </a:cubicBezTo>
                  <a:cubicBezTo>
                    <a:pt x="18212" y="55997"/>
                    <a:pt x="15838" y="56581"/>
                    <a:pt x="20897" y="50471"/>
                  </a:cubicBezTo>
                  <a:cubicBezTo>
                    <a:pt x="25916" y="44362"/>
                    <a:pt x="25566" y="42300"/>
                    <a:pt x="22259" y="34828"/>
                  </a:cubicBezTo>
                  <a:cubicBezTo>
                    <a:pt x="18951" y="27318"/>
                    <a:pt x="25683" y="19924"/>
                    <a:pt x="21636" y="14515"/>
                  </a:cubicBezTo>
                  <a:cubicBezTo>
                    <a:pt x="17550" y="9106"/>
                    <a:pt x="3697" y="0"/>
                    <a:pt x="8444" y="9768"/>
                  </a:cubicBezTo>
                  <a:cubicBezTo>
                    <a:pt x="13153" y="19535"/>
                    <a:pt x="18445" y="21053"/>
                    <a:pt x="13153" y="30470"/>
                  </a:cubicBezTo>
                  <a:cubicBezTo>
                    <a:pt x="7900" y="39926"/>
                    <a:pt x="0" y="48720"/>
                    <a:pt x="6538" y="54441"/>
                  </a:cubicBezTo>
                  <a:cubicBezTo>
                    <a:pt x="13036" y="60161"/>
                    <a:pt x="4242" y="66815"/>
                    <a:pt x="5020" y="74287"/>
                  </a:cubicBezTo>
                  <a:cubicBezTo>
                    <a:pt x="5837" y="81719"/>
                    <a:pt x="12297" y="80435"/>
                    <a:pt x="12297" y="80435"/>
                  </a:cubicBezTo>
                  <a:close/>
                </a:path>
              </a:pathLst>
            </a:custGeom>
            <a:noFill/>
            <a:ln w="17500" cap="flat" cmpd="sng">
              <a:solidFill>
                <a:schemeClr val="accen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0" name="Google Shape;690;p34"/>
            <p:cNvSpPr/>
            <p:nvPr/>
          </p:nvSpPr>
          <p:spPr>
            <a:xfrm>
              <a:off x="5838326" y="1155496"/>
              <a:ext cx="860808" cy="3436978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rgbClr val="94C8B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1" name="Google Shape;691;p34"/>
            <p:cNvSpPr/>
            <p:nvPr/>
          </p:nvSpPr>
          <p:spPr>
            <a:xfrm>
              <a:off x="3256984" y="3942328"/>
              <a:ext cx="4561069" cy="1017106"/>
            </a:xfrm>
            <a:custGeom>
              <a:avLst/>
              <a:gdLst/>
              <a:ahLst/>
              <a:cxnLst/>
              <a:rect l="l" t="t" r="r" b="b"/>
              <a:pathLst>
                <a:path w="75844" h="16913" extrusionOk="0">
                  <a:moveTo>
                    <a:pt x="11505" y="1"/>
                  </a:moveTo>
                  <a:cubicBezTo>
                    <a:pt x="10926" y="1"/>
                    <a:pt x="10347" y="14"/>
                    <a:pt x="9768" y="41"/>
                  </a:cubicBezTo>
                  <a:cubicBezTo>
                    <a:pt x="6499" y="158"/>
                    <a:pt x="3231" y="469"/>
                    <a:pt x="1" y="936"/>
                  </a:cubicBezTo>
                  <a:lnTo>
                    <a:pt x="546" y="3582"/>
                  </a:lnTo>
                  <a:cubicBezTo>
                    <a:pt x="4515" y="2412"/>
                    <a:pt x="8634" y="1690"/>
                    <a:pt x="12740" y="1690"/>
                  </a:cubicBezTo>
                  <a:cubicBezTo>
                    <a:pt x="14913" y="1690"/>
                    <a:pt x="17083" y="1893"/>
                    <a:pt x="19224" y="2337"/>
                  </a:cubicBezTo>
                  <a:cubicBezTo>
                    <a:pt x="22298" y="2999"/>
                    <a:pt x="25295" y="4049"/>
                    <a:pt x="28097" y="5450"/>
                  </a:cubicBezTo>
                  <a:cubicBezTo>
                    <a:pt x="29536" y="6112"/>
                    <a:pt x="30937" y="6851"/>
                    <a:pt x="32299" y="7668"/>
                  </a:cubicBezTo>
                  <a:lnTo>
                    <a:pt x="33311" y="8252"/>
                  </a:lnTo>
                  <a:cubicBezTo>
                    <a:pt x="33661" y="8446"/>
                    <a:pt x="33972" y="8641"/>
                    <a:pt x="34323" y="8874"/>
                  </a:cubicBezTo>
                  <a:cubicBezTo>
                    <a:pt x="35023" y="9303"/>
                    <a:pt x="35724" y="9731"/>
                    <a:pt x="36424" y="10120"/>
                  </a:cubicBezTo>
                  <a:cubicBezTo>
                    <a:pt x="39304" y="11793"/>
                    <a:pt x="42339" y="13194"/>
                    <a:pt x="45491" y="14245"/>
                  </a:cubicBezTo>
                  <a:cubicBezTo>
                    <a:pt x="47086" y="14789"/>
                    <a:pt x="48721" y="15217"/>
                    <a:pt x="50355" y="15607"/>
                  </a:cubicBezTo>
                  <a:cubicBezTo>
                    <a:pt x="52028" y="15996"/>
                    <a:pt x="53663" y="16307"/>
                    <a:pt x="55375" y="16502"/>
                  </a:cubicBezTo>
                  <a:cubicBezTo>
                    <a:pt x="57583" y="16782"/>
                    <a:pt x="59816" y="16912"/>
                    <a:pt x="62059" y="16912"/>
                  </a:cubicBezTo>
                  <a:cubicBezTo>
                    <a:pt x="66655" y="16912"/>
                    <a:pt x="71293" y="16366"/>
                    <a:pt x="75843" y="15451"/>
                  </a:cubicBezTo>
                  <a:lnTo>
                    <a:pt x="72964" y="6968"/>
                  </a:lnTo>
                  <a:cubicBezTo>
                    <a:pt x="67594" y="9731"/>
                    <a:pt x="61679" y="11248"/>
                    <a:pt x="55608" y="11482"/>
                  </a:cubicBezTo>
                  <a:cubicBezTo>
                    <a:pt x="55273" y="11490"/>
                    <a:pt x="54939" y="11494"/>
                    <a:pt x="54604" y="11494"/>
                  </a:cubicBezTo>
                  <a:cubicBezTo>
                    <a:pt x="48761" y="11494"/>
                    <a:pt x="43008" y="10210"/>
                    <a:pt x="37708" y="7707"/>
                  </a:cubicBezTo>
                  <a:cubicBezTo>
                    <a:pt x="37008" y="7357"/>
                    <a:pt x="36307" y="7007"/>
                    <a:pt x="35607" y="6656"/>
                  </a:cubicBezTo>
                  <a:cubicBezTo>
                    <a:pt x="35257" y="6462"/>
                    <a:pt x="34867" y="6267"/>
                    <a:pt x="34478" y="6112"/>
                  </a:cubicBezTo>
                  <a:lnTo>
                    <a:pt x="33389" y="5567"/>
                  </a:lnTo>
                  <a:cubicBezTo>
                    <a:pt x="31910" y="4866"/>
                    <a:pt x="30431" y="4244"/>
                    <a:pt x="28914" y="3621"/>
                  </a:cubicBezTo>
                  <a:cubicBezTo>
                    <a:pt x="25878" y="2376"/>
                    <a:pt x="22726" y="1442"/>
                    <a:pt x="19536" y="780"/>
                  </a:cubicBezTo>
                  <a:cubicBezTo>
                    <a:pt x="17940" y="469"/>
                    <a:pt x="16306" y="236"/>
                    <a:pt x="14671" y="119"/>
                  </a:cubicBezTo>
                  <a:cubicBezTo>
                    <a:pt x="13616" y="44"/>
                    <a:pt x="12561" y="1"/>
                    <a:pt x="11505" y="1"/>
                  </a:cubicBezTo>
                  <a:close/>
                </a:path>
              </a:pathLst>
            </a:custGeom>
            <a:solidFill>
              <a:srgbClr val="783F0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2" name="Google Shape;692;p34"/>
            <p:cNvSpPr/>
            <p:nvPr/>
          </p:nvSpPr>
          <p:spPr>
            <a:xfrm>
              <a:off x="4583858" y="3254415"/>
              <a:ext cx="110052" cy="816788"/>
            </a:xfrm>
            <a:custGeom>
              <a:avLst/>
              <a:gdLst/>
              <a:ahLst/>
              <a:cxnLst/>
              <a:rect l="l" t="t" r="r" b="b"/>
              <a:pathLst>
                <a:path w="1830" h="13582" fill="none" extrusionOk="0">
                  <a:moveTo>
                    <a:pt x="1830" y="1"/>
                  </a:moveTo>
                  <a:lnTo>
                    <a:pt x="1" y="1358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3" name="Google Shape;693;p34"/>
            <p:cNvSpPr/>
            <p:nvPr/>
          </p:nvSpPr>
          <p:spPr>
            <a:xfrm>
              <a:off x="4373256" y="4037946"/>
              <a:ext cx="213007" cy="55567"/>
            </a:xfrm>
            <a:custGeom>
              <a:avLst/>
              <a:gdLst/>
              <a:ahLst/>
              <a:cxnLst/>
              <a:rect l="l" t="t" r="r" b="b"/>
              <a:pathLst>
                <a:path w="3542" h="924" extrusionOk="0">
                  <a:moveTo>
                    <a:pt x="1264" y="0"/>
                  </a:moveTo>
                  <a:cubicBezTo>
                    <a:pt x="1096" y="0"/>
                    <a:pt x="996" y="36"/>
                    <a:pt x="1012" y="124"/>
                  </a:cubicBezTo>
                  <a:cubicBezTo>
                    <a:pt x="1047" y="299"/>
                    <a:pt x="1207" y="442"/>
                    <a:pt x="1408" y="442"/>
                  </a:cubicBezTo>
                  <a:cubicBezTo>
                    <a:pt x="1431" y="442"/>
                    <a:pt x="1455" y="440"/>
                    <a:pt x="1479" y="436"/>
                  </a:cubicBezTo>
                  <a:lnTo>
                    <a:pt x="1479" y="436"/>
                  </a:lnTo>
                  <a:cubicBezTo>
                    <a:pt x="1479" y="436"/>
                    <a:pt x="1" y="903"/>
                    <a:pt x="584" y="903"/>
                  </a:cubicBezTo>
                  <a:cubicBezTo>
                    <a:pt x="797" y="903"/>
                    <a:pt x="1215" y="923"/>
                    <a:pt x="1672" y="923"/>
                  </a:cubicBezTo>
                  <a:cubicBezTo>
                    <a:pt x="2473" y="923"/>
                    <a:pt x="3393" y="860"/>
                    <a:pt x="3542" y="514"/>
                  </a:cubicBezTo>
                  <a:cubicBezTo>
                    <a:pt x="3542" y="514"/>
                    <a:pt x="1905" y="0"/>
                    <a:pt x="1264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4" name="Google Shape;694;p34"/>
            <p:cNvSpPr/>
            <p:nvPr/>
          </p:nvSpPr>
          <p:spPr>
            <a:xfrm>
              <a:off x="4965310" y="3326941"/>
              <a:ext cx="107706" cy="819133"/>
            </a:xfrm>
            <a:custGeom>
              <a:avLst/>
              <a:gdLst/>
              <a:ahLst/>
              <a:cxnLst/>
              <a:rect l="l" t="t" r="r" b="b"/>
              <a:pathLst>
                <a:path w="1791" h="13621" fill="none" extrusionOk="0">
                  <a:moveTo>
                    <a:pt x="1791" y="1"/>
                  </a:moveTo>
                  <a:lnTo>
                    <a:pt x="1" y="1362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5" name="Google Shape;695;p34"/>
            <p:cNvSpPr/>
            <p:nvPr/>
          </p:nvSpPr>
          <p:spPr>
            <a:xfrm>
              <a:off x="4757895" y="4111855"/>
              <a:ext cx="207474" cy="57311"/>
            </a:xfrm>
            <a:custGeom>
              <a:avLst/>
              <a:gdLst/>
              <a:ahLst/>
              <a:cxnLst/>
              <a:rect l="l" t="t" r="r" b="b"/>
              <a:pathLst>
                <a:path w="3450" h="953" extrusionOk="0">
                  <a:moveTo>
                    <a:pt x="1141" y="0"/>
                  </a:moveTo>
                  <a:cubicBezTo>
                    <a:pt x="1010" y="0"/>
                    <a:pt x="938" y="30"/>
                    <a:pt x="959" y="102"/>
                  </a:cubicBezTo>
                  <a:cubicBezTo>
                    <a:pt x="959" y="294"/>
                    <a:pt x="1117" y="433"/>
                    <a:pt x="1282" y="433"/>
                  </a:cubicBezTo>
                  <a:cubicBezTo>
                    <a:pt x="1306" y="433"/>
                    <a:pt x="1330" y="430"/>
                    <a:pt x="1354" y="424"/>
                  </a:cubicBezTo>
                  <a:lnTo>
                    <a:pt x="1354" y="424"/>
                  </a:lnTo>
                  <a:cubicBezTo>
                    <a:pt x="1141" y="495"/>
                    <a:pt x="1" y="884"/>
                    <a:pt x="531" y="919"/>
                  </a:cubicBezTo>
                  <a:cubicBezTo>
                    <a:pt x="758" y="919"/>
                    <a:pt x="1256" y="953"/>
                    <a:pt x="1778" y="953"/>
                  </a:cubicBezTo>
                  <a:cubicBezTo>
                    <a:pt x="2510" y="953"/>
                    <a:pt x="3291" y="886"/>
                    <a:pt x="3450" y="569"/>
                  </a:cubicBezTo>
                  <a:cubicBezTo>
                    <a:pt x="3450" y="569"/>
                    <a:pt x="1719" y="0"/>
                    <a:pt x="1141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6" name="Google Shape;696;p34"/>
            <p:cNvSpPr/>
            <p:nvPr/>
          </p:nvSpPr>
          <p:spPr>
            <a:xfrm>
              <a:off x="4534725" y="3050850"/>
              <a:ext cx="337071" cy="358660"/>
            </a:xfrm>
            <a:custGeom>
              <a:avLst/>
              <a:gdLst/>
              <a:ahLst/>
              <a:cxnLst/>
              <a:rect l="l" t="t" r="r" b="b"/>
              <a:pathLst>
                <a:path w="5605" h="5964" extrusionOk="0">
                  <a:moveTo>
                    <a:pt x="195" y="0"/>
                  </a:moveTo>
                  <a:cubicBezTo>
                    <a:pt x="195" y="0"/>
                    <a:pt x="1" y="5215"/>
                    <a:pt x="2141" y="5915"/>
                  </a:cubicBezTo>
                  <a:cubicBezTo>
                    <a:pt x="2244" y="5948"/>
                    <a:pt x="2345" y="5963"/>
                    <a:pt x="2444" y="5963"/>
                  </a:cubicBezTo>
                  <a:cubicBezTo>
                    <a:pt x="4340" y="5963"/>
                    <a:pt x="5271" y="189"/>
                    <a:pt x="5604" y="78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7" name="Google Shape;697;p34"/>
            <p:cNvSpPr/>
            <p:nvPr/>
          </p:nvSpPr>
          <p:spPr>
            <a:xfrm>
              <a:off x="5065980" y="3329286"/>
              <a:ext cx="42156" cy="35180"/>
            </a:xfrm>
            <a:custGeom>
              <a:avLst/>
              <a:gdLst/>
              <a:ahLst/>
              <a:cxnLst/>
              <a:rect l="l" t="t" r="r" b="b"/>
              <a:pathLst>
                <a:path w="701" h="585" extrusionOk="0">
                  <a:moveTo>
                    <a:pt x="350" y="1"/>
                  </a:moveTo>
                  <a:cubicBezTo>
                    <a:pt x="0" y="40"/>
                    <a:pt x="0" y="546"/>
                    <a:pt x="350" y="585"/>
                  </a:cubicBezTo>
                  <a:cubicBezTo>
                    <a:pt x="701" y="546"/>
                    <a:pt x="701" y="40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8" name="Google Shape;698;p34"/>
            <p:cNvSpPr/>
            <p:nvPr/>
          </p:nvSpPr>
          <p:spPr>
            <a:xfrm>
              <a:off x="5108076" y="3259106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2" y="0"/>
                  </a:moveTo>
                  <a:cubicBezTo>
                    <a:pt x="273" y="0"/>
                    <a:pt x="234" y="0"/>
                    <a:pt x="195" y="39"/>
                  </a:cubicBezTo>
                  <a:cubicBezTo>
                    <a:pt x="117" y="78"/>
                    <a:pt x="78" y="117"/>
                    <a:pt x="39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39" y="428"/>
                    <a:pt x="39" y="506"/>
                    <a:pt x="78" y="545"/>
                  </a:cubicBezTo>
                  <a:lnTo>
                    <a:pt x="156" y="584"/>
                  </a:lnTo>
                  <a:cubicBezTo>
                    <a:pt x="195" y="623"/>
                    <a:pt x="234" y="623"/>
                    <a:pt x="312" y="623"/>
                  </a:cubicBezTo>
                  <a:lnTo>
                    <a:pt x="429" y="623"/>
                  </a:lnTo>
                  <a:cubicBezTo>
                    <a:pt x="468" y="623"/>
                    <a:pt x="506" y="623"/>
                    <a:pt x="545" y="584"/>
                  </a:cubicBezTo>
                  <a:cubicBezTo>
                    <a:pt x="623" y="584"/>
                    <a:pt x="701" y="506"/>
                    <a:pt x="740" y="428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40" y="195"/>
                    <a:pt x="701" y="117"/>
                    <a:pt x="662" y="117"/>
                  </a:cubicBezTo>
                  <a:lnTo>
                    <a:pt x="623" y="39"/>
                  </a:lnTo>
                  <a:cubicBezTo>
                    <a:pt x="545" y="39"/>
                    <a:pt x="506" y="0"/>
                    <a:pt x="4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9" name="Google Shape;699;p34"/>
            <p:cNvSpPr/>
            <p:nvPr/>
          </p:nvSpPr>
          <p:spPr>
            <a:xfrm>
              <a:off x="5016787" y="3240403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78"/>
                    <a:pt x="1" y="584"/>
                    <a:pt x="351" y="623"/>
                  </a:cubicBezTo>
                  <a:cubicBezTo>
                    <a:pt x="740" y="584"/>
                    <a:pt x="740" y="78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0" name="Google Shape;700;p34"/>
            <p:cNvSpPr/>
            <p:nvPr/>
          </p:nvSpPr>
          <p:spPr>
            <a:xfrm>
              <a:off x="5096349" y="3184235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40" y="584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1" name="Google Shape;701;p34"/>
            <p:cNvSpPr/>
            <p:nvPr/>
          </p:nvSpPr>
          <p:spPr>
            <a:xfrm>
              <a:off x="5117458" y="3104673"/>
              <a:ext cx="49192" cy="37466"/>
            </a:xfrm>
            <a:custGeom>
              <a:avLst/>
              <a:gdLst/>
              <a:ahLst/>
              <a:cxnLst/>
              <a:rect l="l" t="t" r="r" b="b"/>
              <a:pathLst>
                <a:path w="818" h="623" extrusionOk="0">
                  <a:moveTo>
                    <a:pt x="428" y="0"/>
                  </a:moveTo>
                  <a:cubicBezTo>
                    <a:pt x="0" y="0"/>
                    <a:pt x="0" y="623"/>
                    <a:pt x="428" y="623"/>
                  </a:cubicBezTo>
                  <a:cubicBezTo>
                    <a:pt x="817" y="623"/>
                    <a:pt x="81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2" name="Google Shape;702;p34"/>
            <p:cNvSpPr/>
            <p:nvPr/>
          </p:nvSpPr>
          <p:spPr>
            <a:xfrm>
              <a:off x="4757054" y="3149114"/>
              <a:ext cx="42156" cy="37526"/>
            </a:xfrm>
            <a:custGeom>
              <a:avLst/>
              <a:gdLst/>
              <a:ahLst/>
              <a:cxnLst/>
              <a:rect l="l" t="t" r="r" b="b"/>
              <a:pathLst>
                <a:path w="701" h="624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01" y="584"/>
                    <a:pt x="701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3" name="Google Shape;703;p34"/>
            <p:cNvSpPr/>
            <p:nvPr/>
          </p:nvSpPr>
          <p:spPr>
            <a:xfrm>
              <a:off x="4658789" y="3130411"/>
              <a:ext cx="44502" cy="37466"/>
            </a:xfrm>
            <a:custGeom>
              <a:avLst/>
              <a:gdLst/>
              <a:ahLst/>
              <a:cxnLst/>
              <a:rect l="l" t="t" r="r" b="b"/>
              <a:pathLst>
                <a:path w="740" h="623" extrusionOk="0">
                  <a:moveTo>
                    <a:pt x="389" y="0"/>
                  </a:moveTo>
                  <a:cubicBezTo>
                    <a:pt x="0" y="39"/>
                    <a:pt x="0" y="584"/>
                    <a:pt x="389" y="623"/>
                  </a:cubicBezTo>
                  <a:cubicBezTo>
                    <a:pt x="740" y="584"/>
                    <a:pt x="740" y="39"/>
                    <a:pt x="3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4" name="Google Shape;704;p34"/>
            <p:cNvSpPr/>
            <p:nvPr/>
          </p:nvSpPr>
          <p:spPr>
            <a:xfrm>
              <a:off x="4721933" y="3202937"/>
              <a:ext cx="44562" cy="37526"/>
            </a:xfrm>
            <a:custGeom>
              <a:avLst/>
              <a:gdLst/>
              <a:ahLst/>
              <a:cxnLst/>
              <a:rect l="l" t="t" r="r" b="b"/>
              <a:pathLst>
                <a:path w="741" h="624" extrusionOk="0">
                  <a:moveTo>
                    <a:pt x="312" y="0"/>
                  </a:moveTo>
                  <a:cubicBezTo>
                    <a:pt x="234" y="0"/>
                    <a:pt x="195" y="0"/>
                    <a:pt x="195" y="39"/>
                  </a:cubicBezTo>
                  <a:cubicBezTo>
                    <a:pt x="156" y="39"/>
                    <a:pt x="118" y="39"/>
                    <a:pt x="79" y="78"/>
                  </a:cubicBezTo>
                  <a:cubicBezTo>
                    <a:pt x="40" y="117"/>
                    <a:pt x="40" y="156"/>
                    <a:pt x="1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1" y="429"/>
                    <a:pt x="40" y="506"/>
                    <a:pt x="79" y="545"/>
                  </a:cubicBezTo>
                  <a:lnTo>
                    <a:pt x="118" y="584"/>
                  </a:lnTo>
                  <a:cubicBezTo>
                    <a:pt x="156" y="584"/>
                    <a:pt x="234" y="623"/>
                    <a:pt x="273" y="623"/>
                  </a:cubicBezTo>
                  <a:lnTo>
                    <a:pt x="429" y="623"/>
                  </a:lnTo>
                  <a:cubicBezTo>
                    <a:pt x="468" y="623"/>
                    <a:pt x="507" y="623"/>
                    <a:pt x="546" y="584"/>
                  </a:cubicBezTo>
                  <a:cubicBezTo>
                    <a:pt x="585" y="584"/>
                    <a:pt x="623" y="545"/>
                    <a:pt x="623" y="545"/>
                  </a:cubicBezTo>
                  <a:cubicBezTo>
                    <a:pt x="662" y="506"/>
                    <a:pt x="701" y="467"/>
                    <a:pt x="701" y="429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01" y="156"/>
                    <a:pt x="701" y="117"/>
                    <a:pt x="662" y="78"/>
                  </a:cubicBezTo>
                  <a:lnTo>
                    <a:pt x="585" y="39"/>
                  </a:ln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5" name="Google Shape;705;p34"/>
            <p:cNvSpPr/>
            <p:nvPr/>
          </p:nvSpPr>
          <p:spPr>
            <a:xfrm>
              <a:off x="4689218" y="3273118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1" y="1"/>
                  </a:moveTo>
                  <a:cubicBezTo>
                    <a:pt x="272" y="1"/>
                    <a:pt x="234" y="1"/>
                    <a:pt x="195" y="40"/>
                  </a:cubicBezTo>
                  <a:cubicBezTo>
                    <a:pt x="156" y="40"/>
                    <a:pt x="117" y="79"/>
                    <a:pt x="78" y="118"/>
                  </a:cubicBezTo>
                  <a:cubicBezTo>
                    <a:pt x="78" y="118"/>
                    <a:pt x="39" y="157"/>
                    <a:pt x="39" y="195"/>
                  </a:cubicBezTo>
                  <a:cubicBezTo>
                    <a:pt x="0" y="234"/>
                    <a:pt x="0" y="273"/>
                    <a:pt x="0" y="312"/>
                  </a:cubicBezTo>
                  <a:lnTo>
                    <a:pt x="0" y="390"/>
                  </a:lnTo>
                  <a:cubicBezTo>
                    <a:pt x="0" y="468"/>
                    <a:pt x="39" y="507"/>
                    <a:pt x="78" y="546"/>
                  </a:cubicBezTo>
                  <a:lnTo>
                    <a:pt x="156" y="585"/>
                  </a:lnTo>
                  <a:cubicBezTo>
                    <a:pt x="195" y="623"/>
                    <a:pt x="234" y="623"/>
                    <a:pt x="311" y="623"/>
                  </a:cubicBezTo>
                  <a:lnTo>
                    <a:pt x="428" y="623"/>
                  </a:lnTo>
                  <a:cubicBezTo>
                    <a:pt x="506" y="623"/>
                    <a:pt x="584" y="585"/>
                    <a:pt x="662" y="546"/>
                  </a:cubicBezTo>
                  <a:cubicBezTo>
                    <a:pt x="700" y="507"/>
                    <a:pt x="700" y="468"/>
                    <a:pt x="700" y="429"/>
                  </a:cubicBezTo>
                  <a:cubicBezTo>
                    <a:pt x="739" y="390"/>
                    <a:pt x="739" y="351"/>
                    <a:pt x="739" y="312"/>
                  </a:cubicBezTo>
                  <a:lnTo>
                    <a:pt x="739" y="234"/>
                  </a:lnTo>
                  <a:cubicBezTo>
                    <a:pt x="739" y="195"/>
                    <a:pt x="700" y="118"/>
                    <a:pt x="662" y="118"/>
                  </a:cubicBezTo>
                  <a:lnTo>
                    <a:pt x="623" y="40"/>
                  </a:lnTo>
                  <a:cubicBezTo>
                    <a:pt x="545" y="1"/>
                    <a:pt x="506" y="1"/>
                    <a:pt x="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6" name="Google Shape;706;p34"/>
            <p:cNvSpPr/>
            <p:nvPr/>
          </p:nvSpPr>
          <p:spPr>
            <a:xfrm>
              <a:off x="4670456" y="3345704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45"/>
                    <a:pt x="351" y="623"/>
                  </a:cubicBezTo>
                  <a:cubicBezTo>
                    <a:pt x="740" y="545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7" name="Google Shape;707;p34"/>
            <p:cNvSpPr/>
            <p:nvPr/>
          </p:nvSpPr>
          <p:spPr>
            <a:xfrm>
              <a:off x="4871736" y="2978264"/>
              <a:ext cx="344047" cy="435215"/>
            </a:xfrm>
            <a:custGeom>
              <a:avLst/>
              <a:gdLst/>
              <a:ahLst/>
              <a:cxnLst/>
              <a:rect l="l" t="t" r="r" b="b"/>
              <a:pathLst>
                <a:path w="5721" h="7237" extrusionOk="0">
                  <a:moveTo>
                    <a:pt x="5487" y="1"/>
                  </a:moveTo>
                  <a:lnTo>
                    <a:pt x="0" y="1285"/>
                  </a:lnTo>
                  <a:cubicBezTo>
                    <a:pt x="0" y="1285"/>
                    <a:pt x="1342" y="7236"/>
                    <a:pt x="3249" y="7236"/>
                  </a:cubicBezTo>
                  <a:cubicBezTo>
                    <a:pt x="3370" y="7236"/>
                    <a:pt x="3494" y="7212"/>
                    <a:pt x="3619" y="7161"/>
                  </a:cubicBezTo>
                  <a:cubicBezTo>
                    <a:pt x="5721" y="6305"/>
                    <a:pt x="5487" y="1"/>
                    <a:pt x="5487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8" name="Google Shape;708;p34"/>
            <p:cNvSpPr/>
            <p:nvPr/>
          </p:nvSpPr>
          <p:spPr>
            <a:xfrm>
              <a:off x="3066107" y="1259474"/>
              <a:ext cx="375859" cy="297741"/>
            </a:xfrm>
            <a:custGeom>
              <a:avLst/>
              <a:gdLst/>
              <a:ahLst/>
              <a:cxnLst/>
              <a:rect l="l" t="t" r="r" b="b"/>
              <a:pathLst>
                <a:path w="6250" h="4951" extrusionOk="0">
                  <a:moveTo>
                    <a:pt x="501" y="0"/>
                  </a:moveTo>
                  <a:cubicBezTo>
                    <a:pt x="227" y="0"/>
                    <a:pt x="1" y="352"/>
                    <a:pt x="996" y="2393"/>
                  </a:cubicBezTo>
                  <a:cubicBezTo>
                    <a:pt x="1674" y="3952"/>
                    <a:pt x="3178" y="4950"/>
                    <a:pt x="4815" y="4950"/>
                  </a:cubicBezTo>
                  <a:cubicBezTo>
                    <a:pt x="5058" y="4950"/>
                    <a:pt x="5303" y="4928"/>
                    <a:pt x="5549" y="4883"/>
                  </a:cubicBezTo>
                  <a:cubicBezTo>
                    <a:pt x="6249" y="3288"/>
                    <a:pt x="4887" y="1148"/>
                    <a:pt x="4887" y="1148"/>
                  </a:cubicBezTo>
                  <a:lnTo>
                    <a:pt x="801" y="97"/>
                  </a:lnTo>
                  <a:cubicBezTo>
                    <a:pt x="801" y="97"/>
                    <a:pt x="644" y="0"/>
                    <a:pt x="5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9" name="Google Shape;709;p34"/>
            <p:cNvSpPr/>
            <p:nvPr/>
          </p:nvSpPr>
          <p:spPr>
            <a:xfrm>
              <a:off x="2976202" y="1054645"/>
              <a:ext cx="383858" cy="550018"/>
            </a:xfrm>
            <a:custGeom>
              <a:avLst/>
              <a:gdLst/>
              <a:ahLst/>
              <a:cxnLst/>
              <a:rect l="l" t="t" r="r" b="b"/>
              <a:pathLst>
                <a:path w="6383" h="9146" extrusionOk="0">
                  <a:moveTo>
                    <a:pt x="3697" y="1"/>
                  </a:moveTo>
                  <a:cubicBezTo>
                    <a:pt x="3697" y="1"/>
                    <a:pt x="1246" y="156"/>
                    <a:pt x="623" y="3542"/>
                  </a:cubicBezTo>
                  <a:cubicBezTo>
                    <a:pt x="0" y="6888"/>
                    <a:pt x="2569" y="9145"/>
                    <a:pt x="2569" y="9145"/>
                  </a:cubicBezTo>
                  <a:cubicBezTo>
                    <a:pt x="3425" y="5137"/>
                    <a:pt x="6382" y="4554"/>
                    <a:pt x="6382" y="4554"/>
                  </a:cubicBezTo>
                  <a:cubicBezTo>
                    <a:pt x="6304" y="2803"/>
                    <a:pt x="3697" y="1"/>
                    <a:pt x="369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0" name="Google Shape;710;p34"/>
            <p:cNvSpPr/>
            <p:nvPr/>
          </p:nvSpPr>
          <p:spPr>
            <a:xfrm>
              <a:off x="3198530" y="763881"/>
              <a:ext cx="3670673" cy="3289642"/>
            </a:xfrm>
            <a:custGeom>
              <a:avLst/>
              <a:gdLst/>
              <a:ahLst/>
              <a:cxnLst/>
              <a:rect l="l" t="t" r="r" b="b"/>
              <a:pathLst>
                <a:path w="61038" h="54702" extrusionOk="0">
                  <a:moveTo>
                    <a:pt x="7503" y="1"/>
                  </a:moveTo>
                  <a:cubicBezTo>
                    <a:pt x="4345" y="1"/>
                    <a:pt x="1383" y="1823"/>
                    <a:pt x="0" y="4836"/>
                  </a:cubicBezTo>
                  <a:cubicBezTo>
                    <a:pt x="0" y="4836"/>
                    <a:pt x="1518" y="11218"/>
                    <a:pt x="3386" y="12618"/>
                  </a:cubicBezTo>
                  <a:cubicBezTo>
                    <a:pt x="5253" y="13980"/>
                    <a:pt x="6265" y="20596"/>
                    <a:pt x="8405" y="27133"/>
                  </a:cubicBezTo>
                  <a:cubicBezTo>
                    <a:pt x="10507" y="33671"/>
                    <a:pt x="13892" y="38379"/>
                    <a:pt x="23893" y="39663"/>
                  </a:cubicBezTo>
                  <a:cubicBezTo>
                    <a:pt x="25326" y="39852"/>
                    <a:pt x="26660" y="39934"/>
                    <a:pt x="27896" y="39934"/>
                  </a:cubicBezTo>
                  <a:cubicBezTo>
                    <a:pt x="35319" y="39934"/>
                    <a:pt x="39242" y="36984"/>
                    <a:pt x="40276" y="36550"/>
                  </a:cubicBezTo>
                  <a:cubicBezTo>
                    <a:pt x="40347" y="36519"/>
                    <a:pt x="40426" y="36505"/>
                    <a:pt x="40510" y="36505"/>
                  </a:cubicBezTo>
                  <a:cubicBezTo>
                    <a:pt x="41801" y="36505"/>
                    <a:pt x="44513" y="39968"/>
                    <a:pt x="46229" y="41648"/>
                  </a:cubicBezTo>
                  <a:cubicBezTo>
                    <a:pt x="48058" y="43399"/>
                    <a:pt x="56814" y="54373"/>
                    <a:pt x="58020" y="54684"/>
                  </a:cubicBezTo>
                  <a:cubicBezTo>
                    <a:pt x="58065" y="54696"/>
                    <a:pt x="58104" y="54701"/>
                    <a:pt x="58138" y="54701"/>
                  </a:cubicBezTo>
                  <a:cubicBezTo>
                    <a:pt x="59004" y="54701"/>
                    <a:pt x="56192" y="50988"/>
                    <a:pt x="56191" y="50987"/>
                  </a:cubicBezTo>
                  <a:lnTo>
                    <a:pt x="56191" y="50987"/>
                  </a:lnTo>
                  <a:cubicBezTo>
                    <a:pt x="56192" y="50988"/>
                    <a:pt x="58682" y="53283"/>
                    <a:pt x="60044" y="53750"/>
                  </a:cubicBezTo>
                  <a:cubicBezTo>
                    <a:pt x="60127" y="53781"/>
                    <a:pt x="60193" y="53796"/>
                    <a:pt x="60245" y="53796"/>
                  </a:cubicBezTo>
                  <a:cubicBezTo>
                    <a:pt x="61037" y="53796"/>
                    <a:pt x="58294" y="50366"/>
                    <a:pt x="58293" y="50365"/>
                  </a:cubicBezTo>
                  <a:lnTo>
                    <a:pt x="58293" y="50365"/>
                  </a:lnTo>
                  <a:cubicBezTo>
                    <a:pt x="58294" y="50366"/>
                    <a:pt x="60153" y="52576"/>
                    <a:pt x="60741" y="52576"/>
                  </a:cubicBezTo>
                  <a:cubicBezTo>
                    <a:pt x="60885" y="52576"/>
                    <a:pt x="60953" y="52444"/>
                    <a:pt x="60900" y="52116"/>
                  </a:cubicBezTo>
                  <a:cubicBezTo>
                    <a:pt x="60627" y="50404"/>
                    <a:pt x="41715" y="28495"/>
                    <a:pt x="41715" y="28495"/>
                  </a:cubicBezTo>
                  <a:cubicBezTo>
                    <a:pt x="41715" y="28495"/>
                    <a:pt x="31442" y="17833"/>
                    <a:pt x="21753" y="7754"/>
                  </a:cubicBezTo>
                  <a:cubicBezTo>
                    <a:pt x="18562" y="4330"/>
                    <a:pt x="14515" y="1800"/>
                    <a:pt x="10040" y="400"/>
                  </a:cubicBezTo>
                  <a:cubicBezTo>
                    <a:pt x="9198" y="130"/>
                    <a:pt x="8344" y="1"/>
                    <a:pt x="7503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1" name="Google Shape;711;p34"/>
            <p:cNvSpPr/>
            <p:nvPr/>
          </p:nvSpPr>
          <p:spPr>
            <a:xfrm>
              <a:off x="3198530" y="764843"/>
              <a:ext cx="1596049" cy="966169"/>
            </a:xfrm>
            <a:custGeom>
              <a:avLst/>
              <a:gdLst/>
              <a:ahLst/>
              <a:cxnLst/>
              <a:rect l="l" t="t" r="r" b="b"/>
              <a:pathLst>
                <a:path w="26540" h="16066" extrusionOk="0">
                  <a:moveTo>
                    <a:pt x="7527" y="0"/>
                  </a:moveTo>
                  <a:cubicBezTo>
                    <a:pt x="4360" y="0"/>
                    <a:pt x="1387" y="1800"/>
                    <a:pt x="0" y="4820"/>
                  </a:cubicBezTo>
                  <a:cubicBezTo>
                    <a:pt x="0" y="4820"/>
                    <a:pt x="1557" y="11202"/>
                    <a:pt x="3424" y="12602"/>
                  </a:cubicBezTo>
                  <a:cubicBezTo>
                    <a:pt x="4125" y="13147"/>
                    <a:pt x="4670" y="14354"/>
                    <a:pt x="5215" y="16066"/>
                  </a:cubicBezTo>
                  <a:cubicBezTo>
                    <a:pt x="6460" y="15365"/>
                    <a:pt x="7433" y="14315"/>
                    <a:pt x="8055" y="13031"/>
                  </a:cubicBezTo>
                  <a:cubicBezTo>
                    <a:pt x="8685" y="13383"/>
                    <a:pt x="9274" y="13531"/>
                    <a:pt x="9819" y="13531"/>
                  </a:cubicBezTo>
                  <a:cubicBezTo>
                    <a:pt x="12641" y="13531"/>
                    <a:pt x="14281" y="9567"/>
                    <a:pt x="14281" y="9567"/>
                  </a:cubicBezTo>
                  <a:cubicBezTo>
                    <a:pt x="17268" y="12316"/>
                    <a:pt x="20272" y="13269"/>
                    <a:pt x="22965" y="13269"/>
                  </a:cubicBezTo>
                  <a:cubicBezTo>
                    <a:pt x="24237" y="13269"/>
                    <a:pt x="25440" y="13056"/>
                    <a:pt x="26539" y="12719"/>
                  </a:cubicBezTo>
                  <a:lnTo>
                    <a:pt x="21792" y="7777"/>
                  </a:lnTo>
                  <a:cubicBezTo>
                    <a:pt x="18562" y="4353"/>
                    <a:pt x="14515" y="1784"/>
                    <a:pt x="10040" y="384"/>
                  </a:cubicBezTo>
                  <a:cubicBezTo>
                    <a:pt x="9206" y="124"/>
                    <a:pt x="8360" y="0"/>
                    <a:pt x="75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2" name="Google Shape;712;p34"/>
            <p:cNvSpPr/>
            <p:nvPr/>
          </p:nvSpPr>
          <p:spPr>
            <a:xfrm>
              <a:off x="3626769" y="1439946"/>
              <a:ext cx="2504005" cy="1557922"/>
            </a:xfrm>
            <a:custGeom>
              <a:avLst/>
              <a:gdLst/>
              <a:ahLst/>
              <a:cxnLst/>
              <a:rect l="l" t="t" r="r" b="b"/>
              <a:pathLst>
                <a:path w="41638" h="25906" extrusionOk="0">
                  <a:moveTo>
                    <a:pt x="12510" y="0"/>
                  </a:moveTo>
                  <a:cubicBezTo>
                    <a:pt x="8960" y="0"/>
                    <a:pt x="5321" y="1062"/>
                    <a:pt x="3386" y="3789"/>
                  </a:cubicBezTo>
                  <a:cubicBezTo>
                    <a:pt x="0" y="8575"/>
                    <a:pt x="3969" y="12778"/>
                    <a:pt x="7277" y="18732"/>
                  </a:cubicBezTo>
                  <a:cubicBezTo>
                    <a:pt x="9983" y="23514"/>
                    <a:pt x="13655" y="25905"/>
                    <a:pt x="19302" y="25905"/>
                  </a:cubicBezTo>
                  <a:cubicBezTo>
                    <a:pt x="20639" y="25905"/>
                    <a:pt x="22087" y="25771"/>
                    <a:pt x="23660" y="25503"/>
                  </a:cubicBezTo>
                  <a:cubicBezTo>
                    <a:pt x="31909" y="24063"/>
                    <a:pt x="41638" y="22079"/>
                    <a:pt x="41638" y="22079"/>
                  </a:cubicBezTo>
                  <a:cubicBezTo>
                    <a:pt x="36073" y="13089"/>
                    <a:pt x="23854" y="3867"/>
                    <a:pt x="19729" y="1610"/>
                  </a:cubicBezTo>
                  <a:cubicBezTo>
                    <a:pt x="17919" y="629"/>
                    <a:pt x="15241" y="0"/>
                    <a:pt x="125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3" name="Google Shape;713;p34"/>
            <p:cNvSpPr/>
            <p:nvPr/>
          </p:nvSpPr>
          <p:spPr>
            <a:xfrm>
              <a:off x="3781202" y="1239508"/>
              <a:ext cx="175601" cy="217698"/>
            </a:xfrm>
            <a:custGeom>
              <a:avLst/>
              <a:gdLst/>
              <a:ahLst/>
              <a:cxnLst/>
              <a:rect l="l" t="t" r="r" b="b"/>
              <a:pathLst>
                <a:path w="2920" h="3620" fill="none" extrusionOk="0">
                  <a:moveTo>
                    <a:pt x="2919" y="1"/>
                  </a:moveTo>
                  <a:cubicBezTo>
                    <a:pt x="2919" y="1752"/>
                    <a:pt x="1713" y="3270"/>
                    <a:pt x="1" y="362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4" name="Google Shape;714;p34"/>
            <p:cNvSpPr/>
            <p:nvPr/>
          </p:nvSpPr>
          <p:spPr>
            <a:xfrm>
              <a:off x="3785893" y="1220805"/>
              <a:ext cx="81967" cy="133445"/>
            </a:xfrm>
            <a:custGeom>
              <a:avLst/>
              <a:gdLst/>
              <a:ahLst/>
              <a:cxnLst/>
              <a:rect l="l" t="t" r="r" b="b"/>
              <a:pathLst>
                <a:path w="1363" h="2219" fill="none" extrusionOk="0">
                  <a:moveTo>
                    <a:pt x="1285" y="1"/>
                  </a:moveTo>
                  <a:cubicBezTo>
                    <a:pt x="1362" y="935"/>
                    <a:pt x="856" y="1830"/>
                    <a:pt x="0" y="2219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5" name="Google Shape;715;p34"/>
            <p:cNvSpPr/>
            <p:nvPr/>
          </p:nvSpPr>
          <p:spPr>
            <a:xfrm>
              <a:off x="3537826" y="1522696"/>
              <a:ext cx="65610" cy="91349"/>
            </a:xfrm>
            <a:custGeom>
              <a:avLst/>
              <a:gdLst/>
              <a:ahLst/>
              <a:cxnLst/>
              <a:rect l="l" t="t" r="r" b="b"/>
              <a:pathLst>
                <a:path w="1091" h="1519" fill="none" extrusionOk="0">
                  <a:moveTo>
                    <a:pt x="1090" y="0"/>
                  </a:moveTo>
                  <a:cubicBezTo>
                    <a:pt x="1090" y="662"/>
                    <a:pt x="623" y="1285"/>
                    <a:pt x="1" y="1518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6" name="Google Shape;716;p34"/>
            <p:cNvSpPr/>
            <p:nvPr/>
          </p:nvSpPr>
          <p:spPr>
            <a:xfrm>
              <a:off x="3495730" y="1468872"/>
              <a:ext cx="58514" cy="58574"/>
            </a:xfrm>
            <a:custGeom>
              <a:avLst/>
              <a:gdLst/>
              <a:ahLst/>
              <a:cxnLst/>
              <a:rect l="l" t="t" r="r" b="b"/>
              <a:pathLst>
                <a:path w="973" h="974" fill="none" extrusionOk="0">
                  <a:moveTo>
                    <a:pt x="973" y="0"/>
                  </a:moveTo>
                  <a:cubicBezTo>
                    <a:pt x="778" y="429"/>
                    <a:pt x="428" y="779"/>
                    <a:pt x="0" y="973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7" name="Google Shape;717;p34"/>
            <p:cNvSpPr/>
            <p:nvPr/>
          </p:nvSpPr>
          <p:spPr>
            <a:xfrm>
              <a:off x="4235180" y="1298022"/>
              <a:ext cx="266830" cy="100730"/>
            </a:xfrm>
            <a:custGeom>
              <a:avLst/>
              <a:gdLst/>
              <a:ahLst/>
              <a:cxnLst/>
              <a:rect l="l" t="t" r="r" b="b"/>
              <a:pathLst>
                <a:path w="4437" h="1675" fill="none" extrusionOk="0">
                  <a:moveTo>
                    <a:pt x="4437" y="857"/>
                  </a:moveTo>
                  <a:cubicBezTo>
                    <a:pt x="2958" y="1674"/>
                    <a:pt x="1090" y="1324"/>
                    <a:pt x="1" y="1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8" name="Google Shape;718;p34"/>
            <p:cNvSpPr/>
            <p:nvPr/>
          </p:nvSpPr>
          <p:spPr>
            <a:xfrm>
              <a:off x="4272646" y="1237223"/>
              <a:ext cx="114742" cy="32775"/>
            </a:xfrm>
            <a:custGeom>
              <a:avLst/>
              <a:gdLst/>
              <a:ahLst/>
              <a:cxnLst/>
              <a:rect l="l" t="t" r="r" b="b"/>
              <a:pathLst>
                <a:path w="1908" h="545" fill="none" extrusionOk="0">
                  <a:moveTo>
                    <a:pt x="1907" y="117"/>
                  </a:moveTo>
                  <a:cubicBezTo>
                    <a:pt x="1323" y="545"/>
                    <a:pt x="545" y="506"/>
                    <a:pt x="0" y="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9" name="Google Shape;719;p34"/>
            <p:cNvSpPr/>
            <p:nvPr/>
          </p:nvSpPr>
          <p:spPr>
            <a:xfrm>
              <a:off x="5980972" y="2646004"/>
              <a:ext cx="60919" cy="58514"/>
            </a:xfrm>
            <a:custGeom>
              <a:avLst/>
              <a:gdLst/>
              <a:ahLst/>
              <a:cxnLst/>
              <a:rect l="l" t="t" r="r" b="b"/>
              <a:pathLst>
                <a:path w="1013" h="973" extrusionOk="0">
                  <a:moveTo>
                    <a:pt x="506" y="0"/>
                  </a:moveTo>
                  <a:cubicBezTo>
                    <a:pt x="428" y="39"/>
                    <a:pt x="351" y="78"/>
                    <a:pt x="312" y="117"/>
                  </a:cubicBezTo>
                  <a:lnTo>
                    <a:pt x="156" y="234"/>
                  </a:lnTo>
                  <a:cubicBezTo>
                    <a:pt x="117" y="272"/>
                    <a:pt x="78" y="311"/>
                    <a:pt x="78" y="389"/>
                  </a:cubicBezTo>
                  <a:cubicBezTo>
                    <a:pt x="0" y="467"/>
                    <a:pt x="0" y="584"/>
                    <a:pt x="78" y="700"/>
                  </a:cubicBezTo>
                  <a:cubicBezTo>
                    <a:pt x="78" y="739"/>
                    <a:pt x="117" y="817"/>
                    <a:pt x="156" y="856"/>
                  </a:cubicBezTo>
                  <a:lnTo>
                    <a:pt x="234" y="895"/>
                  </a:lnTo>
                  <a:cubicBezTo>
                    <a:pt x="312" y="934"/>
                    <a:pt x="389" y="973"/>
                    <a:pt x="467" y="973"/>
                  </a:cubicBezTo>
                  <a:lnTo>
                    <a:pt x="584" y="973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95" y="739"/>
                  </a:lnTo>
                  <a:cubicBezTo>
                    <a:pt x="934" y="700"/>
                    <a:pt x="973" y="662"/>
                    <a:pt x="973" y="584"/>
                  </a:cubicBezTo>
                  <a:cubicBezTo>
                    <a:pt x="1012" y="545"/>
                    <a:pt x="1012" y="506"/>
                    <a:pt x="1012" y="428"/>
                  </a:cubicBezTo>
                  <a:cubicBezTo>
                    <a:pt x="1012" y="389"/>
                    <a:pt x="1012" y="311"/>
                    <a:pt x="973" y="272"/>
                  </a:cubicBezTo>
                  <a:cubicBezTo>
                    <a:pt x="973" y="234"/>
                    <a:pt x="934" y="156"/>
                    <a:pt x="895" y="117"/>
                  </a:cubicBezTo>
                  <a:lnTo>
                    <a:pt x="817" y="78"/>
                  </a:lnTo>
                  <a:cubicBezTo>
                    <a:pt x="740" y="39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0" name="Google Shape;720;p34"/>
            <p:cNvSpPr/>
            <p:nvPr/>
          </p:nvSpPr>
          <p:spPr>
            <a:xfrm>
              <a:off x="3846752" y="1852670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1" name="Google Shape;721;p34"/>
            <p:cNvSpPr/>
            <p:nvPr/>
          </p:nvSpPr>
          <p:spPr>
            <a:xfrm>
              <a:off x="3830335" y="17028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2" name="Google Shape;722;p34"/>
            <p:cNvSpPr/>
            <p:nvPr/>
          </p:nvSpPr>
          <p:spPr>
            <a:xfrm>
              <a:off x="3977792" y="178477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3" name="Google Shape;723;p34"/>
            <p:cNvSpPr/>
            <p:nvPr/>
          </p:nvSpPr>
          <p:spPr>
            <a:xfrm>
              <a:off x="3968410" y="195562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4" name="Google Shape;724;p34"/>
            <p:cNvSpPr/>
            <p:nvPr/>
          </p:nvSpPr>
          <p:spPr>
            <a:xfrm>
              <a:off x="3886503" y="203753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5" name="Google Shape;725;p34"/>
            <p:cNvSpPr/>
            <p:nvPr/>
          </p:nvSpPr>
          <p:spPr>
            <a:xfrm>
              <a:off x="3806941" y="1922850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1"/>
                  </a:moveTo>
                  <a:cubicBezTo>
                    <a:pt x="1" y="40"/>
                    <a:pt x="1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6" name="Google Shape;726;p34"/>
            <p:cNvSpPr/>
            <p:nvPr/>
          </p:nvSpPr>
          <p:spPr>
            <a:xfrm>
              <a:off x="4052663" y="208666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78"/>
                    <a:pt x="1" y="818"/>
                    <a:pt x="506" y="857"/>
                  </a:cubicBezTo>
                  <a:cubicBezTo>
                    <a:pt x="1012" y="818"/>
                    <a:pt x="1012" y="78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7" name="Google Shape;727;p34"/>
            <p:cNvSpPr/>
            <p:nvPr/>
          </p:nvSpPr>
          <p:spPr>
            <a:xfrm>
              <a:off x="4127534" y="192285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8" name="Google Shape;728;p34"/>
            <p:cNvSpPr/>
            <p:nvPr/>
          </p:nvSpPr>
          <p:spPr>
            <a:xfrm>
              <a:off x="4078402" y="185267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9"/>
                    <a:pt x="506" y="856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9" name="Google Shape;729;p34"/>
            <p:cNvSpPr/>
            <p:nvPr/>
          </p:nvSpPr>
          <p:spPr>
            <a:xfrm>
              <a:off x="4345172" y="210771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2" y="818"/>
                    <a:pt x="1012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0" name="Google Shape;730;p34"/>
            <p:cNvSpPr/>
            <p:nvPr/>
          </p:nvSpPr>
          <p:spPr>
            <a:xfrm>
              <a:off x="4169691" y="214752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1" name="Google Shape;731;p34"/>
            <p:cNvSpPr/>
            <p:nvPr/>
          </p:nvSpPr>
          <p:spPr>
            <a:xfrm>
              <a:off x="4031615" y="22972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2" name="Google Shape;732;p34"/>
            <p:cNvSpPr/>
            <p:nvPr/>
          </p:nvSpPr>
          <p:spPr>
            <a:xfrm>
              <a:off x="4186048" y="238855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6" y="1"/>
                  </a:moveTo>
                  <a:cubicBezTo>
                    <a:pt x="1" y="39"/>
                    <a:pt x="1" y="779"/>
                    <a:pt x="506" y="818"/>
                  </a:cubicBezTo>
                  <a:cubicBezTo>
                    <a:pt x="1012" y="779"/>
                    <a:pt x="1012" y="3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3" name="Google Shape;733;p34"/>
            <p:cNvSpPr/>
            <p:nvPr/>
          </p:nvSpPr>
          <p:spPr>
            <a:xfrm>
              <a:off x="4289003" y="2496201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4" name="Google Shape;734;p34"/>
            <p:cNvSpPr/>
            <p:nvPr/>
          </p:nvSpPr>
          <p:spPr>
            <a:xfrm>
              <a:off x="4441151" y="2266897"/>
              <a:ext cx="51538" cy="58514"/>
            </a:xfrm>
            <a:custGeom>
              <a:avLst/>
              <a:gdLst/>
              <a:ahLst/>
              <a:cxnLst/>
              <a:rect l="l" t="t" r="r" b="b"/>
              <a:pathLst>
                <a:path w="857" h="973" extrusionOk="0">
                  <a:moveTo>
                    <a:pt x="311" y="0"/>
                  </a:moveTo>
                  <a:cubicBezTo>
                    <a:pt x="234" y="0"/>
                    <a:pt x="195" y="39"/>
                    <a:pt x="117" y="117"/>
                  </a:cubicBezTo>
                  <a:lnTo>
                    <a:pt x="78" y="195"/>
                  </a:lnTo>
                  <a:cubicBezTo>
                    <a:pt x="39" y="272"/>
                    <a:pt x="0" y="311"/>
                    <a:pt x="0" y="389"/>
                  </a:cubicBezTo>
                  <a:lnTo>
                    <a:pt x="0" y="545"/>
                  </a:lnTo>
                  <a:cubicBezTo>
                    <a:pt x="0" y="584"/>
                    <a:pt x="0" y="662"/>
                    <a:pt x="39" y="700"/>
                  </a:cubicBezTo>
                  <a:cubicBezTo>
                    <a:pt x="78" y="817"/>
                    <a:pt x="156" y="895"/>
                    <a:pt x="273" y="934"/>
                  </a:cubicBezTo>
                  <a:cubicBezTo>
                    <a:pt x="311" y="973"/>
                    <a:pt x="389" y="973"/>
                    <a:pt x="428" y="973"/>
                  </a:cubicBezTo>
                  <a:lnTo>
                    <a:pt x="545" y="973"/>
                  </a:lnTo>
                  <a:cubicBezTo>
                    <a:pt x="623" y="934"/>
                    <a:pt x="662" y="895"/>
                    <a:pt x="740" y="856"/>
                  </a:cubicBezTo>
                  <a:lnTo>
                    <a:pt x="778" y="778"/>
                  </a:lnTo>
                  <a:cubicBezTo>
                    <a:pt x="817" y="700"/>
                    <a:pt x="856" y="623"/>
                    <a:pt x="856" y="545"/>
                  </a:cubicBezTo>
                  <a:lnTo>
                    <a:pt x="856" y="428"/>
                  </a:lnTo>
                  <a:cubicBezTo>
                    <a:pt x="856" y="350"/>
                    <a:pt x="856" y="311"/>
                    <a:pt x="817" y="272"/>
                  </a:cubicBezTo>
                  <a:cubicBezTo>
                    <a:pt x="778" y="156"/>
                    <a:pt x="701" y="78"/>
                    <a:pt x="584" y="39"/>
                  </a:cubicBezTo>
                  <a:cubicBezTo>
                    <a:pt x="545" y="0"/>
                    <a:pt x="46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5" name="Google Shape;735;p34"/>
            <p:cNvSpPr/>
            <p:nvPr/>
          </p:nvSpPr>
          <p:spPr>
            <a:xfrm>
              <a:off x="4523059" y="245645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8"/>
                    <a:pt x="545" y="856"/>
                  </a:cubicBezTo>
                  <a:cubicBezTo>
                    <a:pt x="1051" y="778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6" name="Google Shape;736;p34"/>
            <p:cNvSpPr/>
            <p:nvPr/>
          </p:nvSpPr>
          <p:spPr>
            <a:xfrm>
              <a:off x="4677492" y="247046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7" name="Google Shape;737;p34"/>
            <p:cNvSpPr/>
            <p:nvPr/>
          </p:nvSpPr>
          <p:spPr>
            <a:xfrm>
              <a:off x="4813222" y="2460059"/>
              <a:ext cx="51538" cy="57251"/>
            </a:xfrm>
            <a:custGeom>
              <a:avLst/>
              <a:gdLst/>
              <a:ahLst/>
              <a:cxnLst/>
              <a:rect l="l" t="t" r="r" b="b"/>
              <a:pathLst>
                <a:path w="857" h="952" extrusionOk="0">
                  <a:moveTo>
                    <a:pt x="495" y="1"/>
                  </a:moveTo>
                  <a:cubicBezTo>
                    <a:pt x="476" y="1"/>
                    <a:pt x="454" y="5"/>
                    <a:pt x="428" y="18"/>
                  </a:cubicBezTo>
                  <a:lnTo>
                    <a:pt x="312" y="18"/>
                  </a:lnTo>
                  <a:cubicBezTo>
                    <a:pt x="234" y="18"/>
                    <a:pt x="195" y="57"/>
                    <a:pt x="117" y="96"/>
                  </a:cubicBezTo>
                  <a:lnTo>
                    <a:pt x="78" y="212"/>
                  </a:lnTo>
                  <a:cubicBezTo>
                    <a:pt x="39" y="251"/>
                    <a:pt x="0" y="329"/>
                    <a:pt x="0" y="407"/>
                  </a:cubicBezTo>
                  <a:lnTo>
                    <a:pt x="0" y="563"/>
                  </a:lnTo>
                  <a:cubicBezTo>
                    <a:pt x="0" y="602"/>
                    <a:pt x="0" y="640"/>
                    <a:pt x="39" y="718"/>
                  </a:cubicBezTo>
                  <a:cubicBezTo>
                    <a:pt x="78" y="757"/>
                    <a:pt x="78" y="796"/>
                    <a:pt x="117" y="835"/>
                  </a:cubicBezTo>
                  <a:cubicBezTo>
                    <a:pt x="156" y="874"/>
                    <a:pt x="234" y="913"/>
                    <a:pt x="273" y="952"/>
                  </a:cubicBezTo>
                  <a:lnTo>
                    <a:pt x="545" y="952"/>
                  </a:lnTo>
                  <a:cubicBezTo>
                    <a:pt x="623" y="952"/>
                    <a:pt x="701" y="913"/>
                    <a:pt x="740" y="874"/>
                  </a:cubicBezTo>
                  <a:lnTo>
                    <a:pt x="779" y="757"/>
                  </a:lnTo>
                  <a:cubicBezTo>
                    <a:pt x="857" y="718"/>
                    <a:pt x="857" y="640"/>
                    <a:pt x="857" y="563"/>
                  </a:cubicBezTo>
                  <a:lnTo>
                    <a:pt x="857" y="407"/>
                  </a:lnTo>
                  <a:cubicBezTo>
                    <a:pt x="857" y="368"/>
                    <a:pt x="857" y="329"/>
                    <a:pt x="818" y="251"/>
                  </a:cubicBezTo>
                  <a:cubicBezTo>
                    <a:pt x="779" y="135"/>
                    <a:pt x="701" y="57"/>
                    <a:pt x="584" y="18"/>
                  </a:cubicBezTo>
                  <a:cubicBezTo>
                    <a:pt x="558" y="18"/>
                    <a:pt x="532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8" name="Google Shape;738;p34"/>
            <p:cNvSpPr/>
            <p:nvPr/>
          </p:nvSpPr>
          <p:spPr>
            <a:xfrm>
              <a:off x="4951298" y="242602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9" name="Google Shape;739;p34"/>
            <p:cNvSpPr/>
            <p:nvPr/>
          </p:nvSpPr>
          <p:spPr>
            <a:xfrm>
              <a:off x="5016787" y="2505583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78"/>
                    <a:pt x="1" y="817"/>
                    <a:pt x="546" y="856"/>
                  </a:cubicBezTo>
                  <a:cubicBezTo>
                    <a:pt x="1052" y="817"/>
                    <a:pt x="1052" y="78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0" name="Google Shape;740;p34"/>
            <p:cNvSpPr/>
            <p:nvPr/>
          </p:nvSpPr>
          <p:spPr>
            <a:xfrm>
              <a:off x="5248497" y="257107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1" name="Google Shape;741;p34"/>
            <p:cNvSpPr/>
            <p:nvPr/>
          </p:nvSpPr>
          <p:spPr>
            <a:xfrm>
              <a:off x="5292939" y="2503237"/>
              <a:ext cx="51538" cy="56229"/>
            </a:xfrm>
            <a:custGeom>
              <a:avLst/>
              <a:gdLst/>
              <a:ahLst/>
              <a:cxnLst/>
              <a:rect l="l" t="t" r="r" b="b"/>
              <a:pathLst>
                <a:path w="857" h="935" extrusionOk="0">
                  <a:moveTo>
                    <a:pt x="312" y="0"/>
                  </a:moveTo>
                  <a:cubicBezTo>
                    <a:pt x="234" y="0"/>
                    <a:pt x="195" y="39"/>
                    <a:pt x="117" y="78"/>
                  </a:cubicBezTo>
                  <a:lnTo>
                    <a:pt x="79" y="195"/>
                  </a:lnTo>
                  <a:cubicBezTo>
                    <a:pt x="40" y="234"/>
                    <a:pt x="1" y="312"/>
                    <a:pt x="1" y="389"/>
                  </a:cubicBezTo>
                  <a:lnTo>
                    <a:pt x="1" y="506"/>
                  </a:lnTo>
                  <a:cubicBezTo>
                    <a:pt x="1" y="584"/>
                    <a:pt x="40" y="623"/>
                    <a:pt x="40" y="701"/>
                  </a:cubicBezTo>
                  <a:cubicBezTo>
                    <a:pt x="79" y="740"/>
                    <a:pt x="117" y="779"/>
                    <a:pt x="156" y="817"/>
                  </a:cubicBezTo>
                  <a:cubicBezTo>
                    <a:pt x="156" y="856"/>
                    <a:pt x="234" y="895"/>
                    <a:pt x="273" y="895"/>
                  </a:cubicBezTo>
                  <a:cubicBezTo>
                    <a:pt x="312" y="934"/>
                    <a:pt x="390" y="934"/>
                    <a:pt x="429" y="934"/>
                  </a:cubicBezTo>
                  <a:lnTo>
                    <a:pt x="546" y="934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18" y="740"/>
                  </a:lnTo>
                  <a:cubicBezTo>
                    <a:pt x="857" y="701"/>
                    <a:pt x="857" y="623"/>
                    <a:pt x="857" y="545"/>
                  </a:cubicBezTo>
                  <a:lnTo>
                    <a:pt x="857" y="428"/>
                  </a:lnTo>
                  <a:cubicBezTo>
                    <a:pt x="857" y="351"/>
                    <a:pt x="857" y="312"/>
                    <a:pt x="818" y="234"/>
                  </a:cubicBezTo>
                  <a:cubicBezTo>
                    <a:pt x="818" y="195"/>
                    <a:pt x="779" y="156"/>
                    <a:pt x="740" y="117"/>
                  </a:cubicBezTo>
                  <a:cubicBezTo>
                    <a:pt x="701" y="78"/>
                    <a:pt x="662" y="39"/>
                    <a:pt x="584" y="39"/>
                  </a:cubicBez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2" name="Google Shape;742;p34"/>
            <p:cNvSpPr/>
            <p:nvPr/>
          </p:nvSpPr>
          <p:spPr>
            <a:xfrm>
              <a:off x="5576126" y="2606193"/>
              <a:ext cx="60859" cy="56229"/>
            </a:xfrm>
            <a:custGeom>
              <a:avLst/>
              <a:gdLst/>
              <a:ahLst/>
              <a:cxnLst/>
              <a:rect l="l" t="t" r="r" b="b"/>
              <a:pathLst>
                <a:path w="1012" h="935" extrusionOk="0">
                  <a:moveTo>
                    <a:pt x="467" y="0"/>
                  </a:moveTo>
                  <a:cubicBezTo>
                    <a:pt x="389" y="0"/>
                    <a:pt x="350" y="39"/>
                    <a:pt x="312" y="78"/>
                  </a:cubicBezTo>
                  <a:lnTo>
                    <a:pt x="156" y="195"/>
                  </a:lnTo>
                  <a:cubicBezTo>
                    <a:pt x="117" y="234"/>
                    <a:pt x="78" y="312"/>
                    <a:pt x="39" y="351"/>
                  </a:cubicBezTo>
                  <a:cubicBezTo>
                    <a:pt x="39" y="390"/>
                    <a:pt x="0" y="467"/>
                    <a:pt x="39" y="506"/>
                  </a:cubicBezTo>
                  <a:cubicBezTo>
                    <a:pt x="0" y="584"/>
                    <a:pt x="39" y="623"/>
                    <a:pt x="39" y="662"/>
                  </a:cubicBezTo>
                  <a:cubicBezTo>
                    <a:pt x="78" y="740"/>
                    <a:pt x="117" y="779"/>
                    <a:pt x="156" y="818"/>
                  </a:cubicBezTo>
                  <a:lnTo>
                    <a:pt x="234" y="896"/>
                  </a:lnTo>
                  <a:cubicBezTo>
                    <a:pt x="312" y="934"/>
                    <a:pt x="350" y="934"/>
                    <a:pt x="428" y="934"/>
                  </a:cubicBezTo>
                  <a:lnTo>
                    <a:pt x="545" y="934"/>
                  </a:lnTo>
                  <a:cubicBezTo>
                    <a:pt x="623" y="934"/>
                    <a:pt x="701" y="896"/>
                    <a:pt x="740" y="818"/>
                  </a:cubicBezTo>
                  <a:lnTo>
                    <a:pt x="895" y="701"/>
                  </a:lnTo>
                  <a:cubicBezTo>
                    <a:pt x="934" y="662"/>
                    <a:pt x="973" y="623"/>
                    <a:pt x="973" y="584"/>
                  </a:cubicBezTo>
                  <a:cubicBezTo>
                    <a:pt x="1012" y="506"/>
                    <a:pt x="1012" y="467"/>
                    <a:pt x="1012" y="390"/>
                  </a:cubicBezTo>
                  <a:cubicBezTo>
                    <a:pt x="1012" y="312"/>
                    <a:pt x="973" y="195"/>
                    <a:pt x="895" y="117"/>
                  </a:cubicBezTo>
                  <a:lnTo>
                    <a:pt x="817" y="39"/>
                  </a:lnTo>
                  <a:cubicBezTo>
                    <a:pt x="740" y="0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3" name="Google Shape;743;p34"/>
            <p:cNvSpPr/>
            <p:nvPr/>
          </p:nvSpPr>
          <p:spPr>
            <a:xfrm>
              <a:off x="5417002" y="259681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1"/>
                  </a:moveTo>
                  <a:cubicBezTo>
                    <a:pt x="0" y="40"/>
                    <a:pt x="0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4" name="Google Shape;744;p34"/>
            <p:cNvSpPr/>
            <p:nvPr/>
          </p:nvSpPr>
          <p:spPr>
            <a:xfrm>
              <a:off x="5756298" y="2631932"/>
              <a:ext cx="67955" cy="51538"/>
            </a:xfrm>
            <a:custGeom>
              <a:avLst/>
              <a:gdLst/>
              <a:ahLst/>
              <a:cxnLst/>
              <a:rect l="l" t="t" r="r" b="b"/>
              <a:pathLst>
                <a:path w="1130" h="857" extrusionOk="0">
                  <a:moveTo>
                    <a:pt x="545" y="1"/>
                  </a:moveTo>
                  <a:cubicBezTo>
                    <a:pt x="1" y="1"/>
                    <a:pt x="1" y="857"/>
                    <a:pt x="545" y="857"/>
                  </a:cubicBezTo>
                  <a:cubicBezTo>
                    <a:pt x="1129" y="818"/>
                    <a:pt x="1129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5" name="Google Shape;745;p34"/>
            <p:cNvSpPr/>
            <p:nvPr/>
          </p:nvSpPr>
          <p:spPr>
            <a:xfrm>
              <a:off x="5873326" y="271618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6" name="Google Shape;746;p34"/>
            <p:cNvSpPr/>
            <p:nvPr/>
          </p:nvSpPr>
          <p:spPr>
            <a:xfrm>
              <a:off x="5737595" y="2718530"/>
              <a:ext cx="67895" cy="51538"/>
            </a:xfrm>
            <a:custGeom>
              <a:avLst/>
              <a:gdLst/>
              <a:ahLst/>
              <a:cxnLst/>
              <a:rect l="l" t="t" r="r" b="b"/>
              <a:pathLst>
                <a:path w="1129" h="857" extrusionOk="0">
                  <a:moveTo>
                    <a:pt x="584" y="0"/>
                  </a:moveTo>
                  <a:cubicBezTo>
                    <a:pt x="0" y="0"/>
                    <a:pt x="0" y="856"/>
                    <a:pt x="584" y="856"/>
                  </a:cubicBezTo>
                  <a:cubicBezTo>
                    <a:pt x="1129" y="856"/>
                    <a:pt x="1129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7" name="Google Shape;747;p34"/>
            <p:cNvSpPr/>
            <p:nvPr/>
          </p:nvSpPr>
          <p:spPr>
            <a:xfrm>
              <a:off x="5459099" y="276531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8" name="Google Shape;748;p34"/>
            <p:cNvSpPr/>
            <p:nvPr/>
          </p:nvSpPr>
          <p:spPr>
            <a:xfrm>
              <a:off x="5194674" y="277704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12" y="817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9" name="Google Shape;749;p34"/>
            <p:cNvSpPr/>
            <p:nvPr/>
          </p:nvSpPr>
          <p:spPr>
            <a:xfrm>
              <a:off x="5126779" y="2844879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7" y="40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62"/>
                    <a:pt x="40" y="701"/>
                  </a:cubicBezTo>
                  <a:cubicBezTo>
                    <a:pt x="40" y="740"/>
                    <a:pt x="79" y="818"/>
                    <a:pt x="118" y="857"/>
                  </a:cubicBezTo>
                  <a:cubicBezTo>
                    <a:pt x="157" y="896"/>
                    <a:pt x="195" y="896"/>
                    <a:pt x="273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35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234"/>
                    <a:pt x="740" y="79"/>
                    <a:pt x="585" y="40"/>
                  </a:cubicBezTo>
                  <a:cubicBezTo>
                    <a:pt x="546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0" name="Google Shape;750;p34"/>
            <p:cNvSpPr/>
            <p:nvPr/>
          </p:nvSpPr>
          <p:spPr>
            <a:xfrm>
              <a:off x="4829579" y="282148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1" name="Google Shape;751;p34"/>
            <p:cNvSpPr/>
            <p:nvPr/>
          </p:nvSpPr>
          <p:spPr>
            <a:xfrm>
              <a:off x="4689218" y="275828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2" name="Google Shape;752;p34"/>
            <p:cNvSpPr/>
            <p:nvPr/>
          </p:nvSpPr>
          <p:spPr>
            <a:xfrm>
              <a:off x="4590894" y="2887035"/>
              <a:ext cx="58574" cy="51538"/>
            </a:xfrm>
            <a:custGeom>
              <a:avLst/>
              <a:gdLst/>
              <a:ahLst/>
              <a:cxnLst/>
              <a:rect l="l" t="t" r="r" b="b"/>
              <a:pathLst>
                <a:path w="974" h="857" extrusionOk="0">
                  <a:moveTo>
                    <a:pt x="429" y="0"/>
                  </a:moveTo>
                  <a:cubicBezTo>
                    <a:pt x="351" y="0"/>
                    <a:pt x="312" y="0"/>
                    <a:pt x="234" y="39"/>
                  </a:cubicBezTo>
                  <a:cubicBezTo>
                    <a:pt x="156" y="78"/>
                    <a:pt x="78" y="156"/>
                    <a:pt x="40" y="273"/>
                  </a:cubicBezTo>
                  <a:cubicBezTo>
                    <a:pt x="1" y="311"/>
                    <a:pt x="1" y="389"/>
                    <a:pt x="1" y="428"/>
                  </a:cubicBezTo>
                  <a:lnTo>
                    <a:pt x="1" y="545"/>
                  </a:lnTo>
                  <a:cubicBezTo>
                    <a:pt x="1" y="623"/>
                    <a:pt x="40" y="662"/>
                    <a:pt x="117" y="739"/>
                  </a:cubicBezTo>
                  <a:lnTo>
                    <a:pt x="195" y="778"/>
                  </a:lnTo>
                  <a:cubicBezTo>
                    <a:pt x="234" y="817"/>
                    <a:pt x="312" y="856"/>
                    <a:pt x="390" y="856"/>
                  </a:cubicBezTo>
                  <a:lnTo>
                    <a:pt x="545" y="856"/>
                  </a:lnTo>
                  <a:cubicBezTo>
                    <a:pt x="584" y="856"/>
                    <a:pt x="662" y="856"/>
                    <a:pt x="701" y="817"/>
                  </a:cubicBezTo>
                  <a:cubicBezTo>
                    <a:pt x="740" y="817"/>
                    <a:pt x="779" y="778"/>
                    <a:pt x="818" y="739"/>
                  </a:cubicBezTo>
                  <a:cubicBezTo>
                    <a:pt x="857" y="701"/>
                    <a:pt x="896" y="662"/>
                    <a:pt x="935" y="584"/>
                  </a:cubicBezTo>
                  <a:cubicBezTo>
                    <a:pt x="935" y="545"/>
                    <a:pt x="973" y="467"/>
                    <a:pt x="973" y="428"/>
                  </a:cubicBezTo>
                  <a:lnTo>
                    <a:pt x="973" y="311"/>
                  </a:lnTo>
                  <a:cubicBezTo>
                    <a:pt x="935" y="234"/>
                    <a:pt x="896" y="195"/>
                    <a:pt x="857" y="117"/>
                  </a:cubicBezTo>
                  <a:lnTo>
                    <a:pt x="779" y="39"/>
                  </a:lnTo>
                  <a:cubicBezTo>
                    <a:pt x="701" y="39"/>
                    <a:pt x="623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3" name="Google Shape;753;p34"/>
            <p:cNvSpPr/>
            <p:nvPr/>
          </p:nvSpPr>
          <p:spPr>
            <a:xfrm>
              <a:off x="4420043" y="281210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4" name="Google Shape;754;p34"/>
            <p:cNvSpPr/>
            <p:nvPr/>
          </p:nvSpPr>
          <p:spPr>
            <a:xfrm>
              <a:off x="4286658" y="275828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5" name="Google Shape;755;p34"/>
            <p:cNvSpPr/>
            <p:nvPr/>
          </p:nvSpPr>
          <p:spPr>
            <a:xfrm>
              <a:off x="4167345" y="255706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51" y="817"/>
                    <a:pt x="1051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6" name="Google Shape;756;p34"/>
            <p:cNvSpPr/>
            <p:nvPr/>
          </p:nvSpPr>
          <p:spPr>
            <a:xfrm>
              <a:off x="4052663" y="240725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7" name="Google Shape;757;p34"/>
            <p:cNvSpPr/>
            <p:nvPr/>
          </p:nvSpPr>
          <p:spPr>
            <a:xfrm>
              <a:off x="4394304" y="266236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8" name="Google Shape;758;p34"/>
            <p:cNvSpPr/>
            <p:nvPr/>
          </p:nvSpPr>
          <p:spPr>
            <a:xfrm>
              <a:off x="4586203" y="272322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7"/>
                    <a:pt x="507" y="856"/>
                  </a:cubicBezTo>
                  <a:cubicBezTo>
                    <a:pt x="1013" y="817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9" name="Google Shape;759;p34"/>
            <p:cNvSpPr/>
            <p:nvPr/>
          </p:nvSpPr>
          <p:spPr>
            <a:xfrm>
              <a:off x="4633050" y="2589835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0" name="Google Shape;760;p34"/>
            <p:cNvSpPr/>
            <p:nvPr/>
          </p:nvSpPr>
          <p:spPr>
            <a:xfrm>
              <a:off x="4855318" y="2627241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40"/>
                    <a:pt x="157" y="79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1" y="623"/>
                    <a:pt x="1" y="662"/>
                    <a:pt x="40" y="740"/>
                  </a:cubicBezTo>
                  <a:cubicBezTo>
                    <a:pt x="79" y="818"/>
                    <a:pt x="157" y="896"/>
                    <a:pt x="234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74"/>
                    <a:pt x="662" y="935"/>
                    <a:pt x="701" y="857"/>
                  </a:cubicBezTo>
                  <a:lnTo>
                    <a:pt x="779" y="779"/>
                  </a:lnTo>
                  <a:cubicBezTo>
                    <a:pt x="818" y="740"/>
                    <a:pt x="857" y="662"/>
                    <a:pt x="857" y="584"/>
                  </a:cubicBezTo>
                  <a:lnTo>
                    <a:pt x="857" y="429"/>
                  </a:lnTo>
                  <a:cubicBezTo>
                    <a:pt x="857" y="390"/>
                    <a:pt x="818" y="312"/>
                    <a:pt x="818" y="273"/>
                  </a:cubicBezTo>
                  <a:cubicBezTo>
                    <a:pt x="779" y="156"/>
                    <a:pt x="662" y="79"/>
                    <a:pt x="585" y="40"/>
                  </a:cubicBezTo>
                  <a:cubicBezTo>
                    <a:pt x="507" y="40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1" name="Google Shape;761;p34"/>
            <p:cNvSpPr/>
            <p:nvPr/>
          </p:nvSpPr>
          <p:spPr>
            <a:xfrm>
              <a:off x="4972346" y="2559406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2" name="Google Shape;762;p34"/>
            <p:cNvSpPr/>
            <p:nvPr/>
          </p:nvSpPr>
          <p:spPr>
            <a:xfrm>
              <a:off x="5108076" y="2646004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78"/>
                    <a:pt x="1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3" name="Google Shape;763;p34"/>
            <p:cNvSpPr/>
            <p:nvPr/>
          </p:nvSpPr>
          <p:spPr>
            <a:xfrm>
              <a:off x="5161899" y="2528976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39"/>
                    <a:pt x="1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4" name="Google Shape;764;p34"/>
            <p:cNvSpPr/>
            <p:nvPr/>
          </p:nvSpPr>
          <p:spPr>
            <a:xfrm>
              <a:off x="5019133" y="273488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5" name="Google Shape;765;p34"/>
            <p:cNvSpPr/>
            <p:nvPr/>
          </p:nvSpPr>
          <p:spPr>
            <a:xfrm>
              <a:off x="4977037" y="289401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6" name="Google Shape;766;p34"/>
            <p:cNvSpPr/>
            <p:nvPr/>
          </p:nvSpPr>
          <p:spPr>
            <a:xfrm>
              <a:off x="4750017" y="2879999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7" name="Google Shape;767;p34"/>
            <p:cNvSpPr/>
            <p:nvPr/>
          </p:nvSpPr>
          <p:spPr>
            <a:xfrm>
              <a:off x="4864700" y="2727851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8" name="Google Shape;768;p34"/>
            <p:cNvSpPr/>
            <p:nvPr/>
          </p:nvSpPr>
          <p:spPr>
            <a:xfrm>
              <a:off x="4721933" y="266470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39"/>
                    <a:pt x="1" y="779"/>
                    <a:pt x="546" y="856"/>
                  </a:cubicBezTo>
                  <a:cubicBezTo>
                    <a:pt x="1051" y="779"/>
                    <a:pt x="1051" y="39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9" name="Google Shape;769;p34"/>
            <p:cNvSpPr/>
            <p:nvPr/>
          </p:nvSpPr>
          <p:spPr>
            <a:xfrm>
              <a:off x="4768780" y="254533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0" name="Google Shape;770;p34"/>
            <p:cNvSpPr/>
            <p:nvPr/>
          </p:nvSpPr>
          <p:spPr>
            <a:xfrm>
              <a:off x="4501950" y="258514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7" y="0"/>
                  </a:moveTo>
                  <a:cubicBezTo>
                    <a:pt x="1" y="39"/>
                    <a:pt x="1" y="779"/>
                    <a:pt x="507" y="817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1" name="Google Shape;771;p34"/>
            <p:cNvSpPr/>
            <p:nvPr/>
          </p:nvSpPr>
          <p:spPr>
            <a:xfrm>
              <a:off x="4406031" y="2434380"/>
              <a:ext cx="51538" cy="59536"/>
            </a:xfrm>
            <a:custGeom>
              <a:avLst/>
              <a:gdLst/>
              <a:ahLst/>
              <a:cxnLst/>
              <a:rect l="l" t="t" r="r" b="b"/>
              <a:pathLst>
                <a:path w="857" h="990" extrusionOk="0">
                  <a:moveTo>
                    <a:pt x="488" y="1"/>
                  </a:moveTo>
                  <a:cubicBezTo>
                    <a:pt x="471" y="1"/>
                    <a:pt x="451" y="5"/>
                    <a:pt x="429" y="17"/>
                  </a:cubicBezTo>
                  <a:lnTo>
                    <a:pt x="312" y="17"/>
                  </a:lnTo>
                  <a:cubicBezTo>
                    <a:pt x="234" y="17"/>
                    <a:pt x="195" y="56"/>
                    <a:pt x="117" y="95"/>
                  </a:cubicBezTo>
                  <a:lnTo>
                    <a:pt x="78" y="211"/>
                  </a:lnTo>
                  <a:cubicBezTo>
                    <a:pt x="39" y="250"/>
                    <a:pt x="0" y="328"/>
                    <a:pt x="0" y="406"/>
                  </a:cubicBezTo>
                  <a:lnTo>
                    <a:pt x="0" y="562"/>
                  </a:lnTo>
                  <a:cubicBezTo>
                    <a:pt x="0" y="600"/>
                    <a:pt x="0" y="639"/>
                    <a:pt x="39" y="717"/>
                  </a:cubicBezTo>
                  <a:cubicBezTo>
                    <a:pt x="78" y="756"/>
                    <a:pt x="78" y="795"/>
                    <a:pt x="117" y="834"/>
                  </a:cubicBezTo>
                  <a:cubicBezTo>
                    <a:pt x="156" y="873"/>
                    <a:pt x="234" y="912"/>
                    <a:pt x="273" y="951"/>
                  </a:cubicBezTo>
                  <a:cubicBezTo>
                    <a:pt x="312" y="951"/>
                    <a:pt x="390" y="990"/>
                    <a:pt x="429" y="990"/>
                  </a:cubicBezTo>
                  <a:lnTo>
                    <a:pt x="545" y="990"/>
                  </a:lnTo>
                  <a:cubicBezTo>
                    <a:pt x="623" y="951"/>
                    <a:pt x="701" y="912"/>
                    <a:pt x="740" y="873"/>
                  </a:cubicBezTo>
                  <a:lnTo>
                    <a:pt x="818" y="795"/>
                  </a:lnTo>
                  <a:cubicBezTo>
                    <a:pt x="857" y="717"/>
                    <a:pt x="857" y="639"/>
                    <a:pt x="857" y="562"/>
                  </a:cubicBezTo>
                  <a:lnTo>
                    <a:pt x="857" y="445"/>
                  </a:lnTo>
                  <a:cubicBezTo>
                    <a:pt x="857" y="367"/>
                    <a:pt x="857" y="328"/>
                    <a:pt x="818" y="250"/>
                  </a:cubicBezTo>
                  <a:cubicBezTo>
                    <a:pt x="818" y="211"/>
                    <a:pt x="779" y="172"/>
                    <a:pt x="740" y="134"/>
                  </a:cubicBezTo>
                  <a:cubicBezTo>
                    <a:pt x="701" y="95"/>
                    <a:pt x="662" y="56"/>
                    <a:pt x="584" y="56"/>
                  </a:cubicBezTo>
                  <a:cubicBezTo>
                    <a:pt x="557" y="28"/>
                    <a:pt x="529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2" name="Google Shape;772;p34"/>
            <p:cNvSpPr/>
            <p:nvPr/>
          </p:nvSpPr>
          <p:spPr>
            <a:xfrm>
              <a:off x="4312397" y="2269182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3" name="Google Shape;773;p34"/>
            <p:cNvSpPr/>
            <p:nvPr/>
          </p:nvSpPr>
          <p:spPr>
            <a:xfrm>
              <a:off x="4153273" y="223646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8"/>
                    <a:pt x="507" y="856"/>
                  </a:cubicBezTo>
                  <a:cubicBezTo>
                    <a:pt x="1013" y="778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4" name="Google Shape;774;p34"/>
            <p:cNvSpPr/>
            <p:nvPr/>
          </p:nvSpPr>
          <p:spPr>
            <a:xfrm>
              <a:off x="3952053" y="2191966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5" name="Google Shape;775;p34"/>
            <p:cNvSpPr/>
            <p:nvPr/>
          </p:nvSpPr>
          <p:spPr>
            <a:xfrm>
              <a:off x="4153273" y="2032842"/>
              <a:ext cx="60919" cy="56229"/>
            </a:xfrm>
            <a:custGeom>
              <a:avLst/>
              <a:gdLst/>
              <a:ahLst/>
              <a:cxnLst/>
              <a:rect l="l" t="t" r="r" b="b"/>
              <a:pathLst>
                <a:path w="1013" h="935" extrusionOk="0">
                  <a:moveTo>
                    <a:pt x="468" y="1"/>
                  </a:moveTo>
                  <a:cubicBezTo>
                    <a:pt x="390" y="1"/>
                    <a:pt x="312" y="40"/>
                    <a:pt x="273" y="117"/>
                  </a:cubicBezTo>
                  <a:lnTo>
                    <a:pt x="118" y="234"/>
                  </a:lnTo>
                  <a:cubicBezTo>
                    <a:pt x="79" y="273"/>
                    <a:pt x="40" y="312"/>
                    <a:pt x="40" y="351"/>
                  </a:cubicBezTo>
                  <a:cubicBezTo>
                    <a:pt x="1" y="390"/>
                    <a:pt x="1" y="468"/>
                    <a:pt x="1" y="507"/>
                  </a:cubicBezTo>
                  <a:cubicBezTo>
                    <a:pt x="1" y="584"/>
                    <a:pt x="1" y="623"/>
                    <a:pt x="40" y="701"/>
                  </a:cubicBezTo>
                  <a:cubicBezTo>
                    <a:pt x="40" y="740"/>
                    <a:pt x="79" y="779"/>
                    <a:pt x="118" y="818"/>
                  </a:cubicBezTo>
                  <a:lnTo>
                    <a:pt x="195" y="896"/>
                  </a:lnTo>
                  <a:cubicBezTo>
                    <a:pt x="273" y="935"/>
                    <a:pt x="351" y="935"/>
                    <a:pt x="429" y="935"/>
                  </a:cubicBezTo>
                  <a:lnTo>
                    <a:pt x="546" y="935"/>
                  </a:lnTo>
                  <a:cubicBezTo>
                    <a:pt x="623" y="935"/>
                    <a:pt x="662" y="896"/>
                    <a:pt x="740" y="857"/>
                  </a:cubicBezTo>
                  <a:lnTo>
                    <a:pt x="857" y="701"/>
                  </a:lnTo>
                  <a:cubicBezTo>
                    <a:pt x="896" y="662"/>
                    <a:pt x="935" y="623"/>
                    <a:pt x="974" y="584"/>
                  </a:cubicBezTo>
                  <a:cubicBezTo>
                    <a:pt x="1013" y="468"/>
                    <a:pt x="1013" y="351"/>
                    <a:pt x="974" y="234"/>
                  </a:cubicBezTo>
                  <a:cubicBezTo>
                    <a:pt x="935" y="195"/>
                    <a:pt x="896" y="156"/>
                    <a:pt x="857" y="117"/>
                  </a:cubicBezTo>
                  <a:lnTo>
                    <a:pt x="779" y="40"/>
                  </a:lnTo>
                  <a:cubicBezTo>
                    <a:pt x="740" y="1"/>
                    <a:pt x="662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6" name="Google Shape;776;p34"/>
            <p:cNvSpPr/>
            <p:nvPr/>
          </p:nvSpPr>
          <p:spPr>
            <a:xfrm>
              <a:off x="4251598" y="199309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7" name="Google Shape;777;p34"/>
            <p:cNvSpPr/>
            <p:nvPr/>
          </p:nvSpPr>
          <p:spPr>
            <a:xfrm>
              <a:off x="4347517" y="2379174"/>
              <a:ext cx="58574" cy="60919"/>
            </a:xfrm>
            <a:custGeom>
              <a:avLst/>
              <a:gdLst/>
              <a:ahLst/>
              <a:cxnLst/>
              <a:rect l="l" t="t" r="r" b="b"/>
              <a:pathLst>
                <a:path w="974" h="1013" extrusionOk="0">
                  <a:moveTo>
                    <a:pt x="429" y="1"/>
                  </a:moveTo>
                  <a:cubicBezTo>
                    <a:pt x="390" y="1"/>
                    <a:pt x="312" y="1"/>
                    <a:pt x="273" y="40"/>
                  </a:cubicBezTo>
                  <a:cubicBezTo>
                    <a:pt x="195" y="40"/>
                    <a:pt x="156" y="79"/>
                    <a:pt x="117" y="118"/>
                  </a:cubicBezTo>
                  <a:lnTo>
                    <a:pt x="78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40" y="623"/>
                    <a:pt x="40" y="662"/>
                    <a:pt x="117" y="740"/>
                  </a:cubicBezTo>
                  <a:lnTo>
                    <a:pt x="234" y="857"/>
                  </a:lnTo>
                  <a:cubicBezTo>
                    <a:pt x="273" y="896"/>
                    <a:pt x="312" y="935"/>
                    <a:pt x="390" y="974"/>
                  </a:cubicBezTo>
                  <a:cubicBezTo>
                    <a:pt x="429" y="974"/>
                    <a:pt x="468" y="1013"/>
                    <a:pt x="545" y="1013"/>
                  </a:cubicBezTo>
                  <a:cubicBezTo>
                    <a:pt x="584" y="1013"/>
                    <a:pt x="662" y="974"/>
                    <a:pt x="701" y="974"/>
                  </a:cubicBezTo>
                  <a:cubicBezTo>
                    <a:pt x="740" y="935"/>
                    <a:pt x="779" y="896"/>
                    <a:pt x="818" y="857"/>
                  </a:cubicBezTo>
                  <a:lnTo>
                    <a:pt x="896" y="779"/>
                  </a:lnTo>
                  <a:cubicBezTo>
                    <a:pt x="935" y="701"/>
                    <a:pt x="973" y="662"/>
                    <a:pt x="973" y="585"/>
                  </a:cubicBezTo>
                  <a:lnTo>
                    <a:pt x="973" y="468"/>
                  </a:lnTo>
                  <a:cubicBezTo>
                    <a:pt x="935" y="390"/>
                    <a:pt x="896" y="312"/>
                    <a:pt x="857" y="273"/>
                  </a:cubicBezTo>
                  <a:lnTo>
                    <a:pt x="740" y="118"/>
                  </a:lnTo>
                  <a:cubicBezTo>
                    <a:pt x="701" y="79"/>
                    <a:pt x="623" y="40"/>
                    <a:pt x="584" y="40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8" name="Google Shape;778;p34"/>
            <p:cNvSpPr/>
            <p:nvPr/>
          </p:nvSpPr>
          <p:spPr>
            <a:xfrm>
              <a:off x="4195429" y="229029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9" name="Google Shape;779;p34"/>
            <p:cNvSpPr/>
            <p:nvPr/>
          </p:nvSpPr>
          <p:spPr>
            <a:xfrm>
              <a:off x="4534725" y="233238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0" name="Google Shape;780;p34"/>
            <p:cNvSpPr/>
            <p:nvPr/>
          </p:nvSpPr>
          <p:spPr>
            <a:xfrm>
              <a:off x="5299975" y="263427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9"/>
                    <a:pt x="506" y="857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1" name="Google Shape;781;p34"/>
            <p:cNvSpPr/>
            <p:nvPr/>
          </p:nvSpPr>
          <p:spPr>
            <a:xfrm>
              <a:off x="5634640" y="2716184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8"/>
                    <a:pt x="545" y="857"/>
                  </a:cubicBezTo>
                  <a:cubicBezTo>
                    <a:pt x="1051" y="818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2" name="Google Shape;782;p34"/>
            <p:cNvSpPr/>
            <p:nvPr/>
          </p:nvSpPr>
          <p:spPr>
            <a:xfrm>
              <a:off x="5487183" y="2685755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6" y="39"/>
                    <a:pt x="117" y="78"/>
                  </a:cubicBezTo>
                  <a:lnTo>
                    <a:pt x="39" y="195"/>
                  </a:lnTo>
                  <a:cubicBezTo>
                    <a:pt x="1" y="234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23"/>
                    <a:pt x="39" y="701"/>
                  </a:cubicBezTo>
                  <a:cubicBezTo>
                    <a:pt x="39" y="740"/>
                    <a:pt x="78" y="779"/>
                    <a:pt x="117" y="818"/>
                  </a:cubicBezTo>
                  <a:cubicBezTo>
                    <a:pt x="156" y="857"/>
                    <a:pt x="195" y="896"/>
                    <a:pt x="273" y="934"/>
                  </a:cubicBezTo>
                  <a:cubicBezTo>
                    <a:pt x="312" y="934"/>
                    <a:pt x="351" y="973"/>
                    <a:pt x="429" y="973"/>
                  </a:cubicBezTo>
                  <a:lnTo>
                    <a:pt x="545" y="973"/>
                  </a:lnTo>
                  <a:cubicBezTo>
                    <a:pt x="623" y="934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351"/>
                    <a:pt x="818" y="312"/>
                    <a:pt x="818" y="234"/>
                  </a:cubicBezTo>
                  <a:cubicBezTo>
                    <a:pt x="779" y="156"/>
                    <a:pt x="701" y="78"/>
                    <a:pt x="584" y="39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3" name="Google Shape;783;p34"/>
            <p:cNvSpPr/>
            <p:nvPr/>
          </p:nvSpPr>
          <p:spPr>
            <a:xfrm>
              <a:off x="5342071" y="2704458"/>
              <a:ext cx="63265" cy="49253"/>
            </a:xfrm>
            <a:custGeom>
              <a:avLst/>
              <a:gdLst/>
              <a:ahLst/>
              <a:cxnLst/>
              <a:rect l="l" t="t" r="r" b="b"/>
              <a:pathLst>
                <a:path w="1052" h="819" extrusionOk="0">
                  <a:moveTo>
                    <a:pt x="546" y="1"/>
                  </a:moveTo>
                  <a:cubicBezTo>
                    <a:pt x="1" y="40"/>
                    <a:pt x="1" y="779"/>
                    <a:pt x="546" y="818"/>
                  </a:cubicBezTo>
                  <a:cubicBezTo>
                    <a:pt x="1052" y="779"/>
                    <a:pt x="1052" y="40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4" name="Google Shape;784;p34"/>
            <p:cNvSpPr/>
            <p:nvPr/>
          </p:nvSpPr>
          <p:spPr>
            <a:xfrm>
              <a:off x="5349107" y="279340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2" y="818"/>
                    <a:pt x="1012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5" name="Google Shape;785;p34"/>
            <p:cNvSpPr/>
            <p:nvPr/>
          </p:nvSpPr>
          <p:spPr>
            <a:xfrm>
              <a:off x="5220413" y="285426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6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6" name="Google Shape;786;p34"/>
            <p:cNvSpPr/>
            <p:nvPr/>
          </p:nvSpPr>
          <p:spPr>
            <a:xfrm>
              <a:off x="5206341" y="266470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7" name="Google Shape;787;p34"/>
            <p:cNvSpPr/>
            <p:nvPr/>
          </p:nvSpPr>
          <p:spPr>
            <a:xfrm>
              <a:off x="5545697" y="2765317"/>
              <a:ext cx="65550" cy="51538"/>
            </a:xfrm>
            <a:custGeom>
              <a:avLst/>
              <a:gdLst/>
              <a:ahLst/>
              <a:cxnLst/>
              <a:rect l="l" t="t" r="r" b="b"/>
              <a:pathLst>
                <a:path w="1090" h="857" extrusionOk="0">
                  <a:moveTo>
                    <a:pt x="545" y="1"/>
                  </a:moveTo>
                  <a:cubicBezTo>
                    <a:pt x="0" y="1"/>
                    <a:pt x="0" y="857"/>
                    <a:pt x="545" y="857"/>
                  </a:cubicBezTo>
                  <a:cubicBezTo>
                    <a:pt x="1090" y="857"/>
                    <a:pt x="1090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8" name="Google Shape;788;p34"/>
            <p:cNvSpPr/>
            <p:nvPr/>
          </p:nvSpPr>
          <p:spPr>
            <a:xfrm>
              <a:off x="3937981" y="2655325"/>
              <a:ext cx="308986" cy="322999"/>
            </a:xfrm>
            <a:custGeom>
              <a:avLst/>
              <a:gdLst/>
              <a:ahLst/>
              <a:cxnLst/>
              <a:rect l="l" t="t" r="r" b="b"/>
              <a:pathLst>
                <a:path w="5138" h="5371" fill="none" extrusionOk="0">
                  <a:moveTo>
                    <a:pt x="5137" y="5371"/>
                  </a:moveTo>
                  <a:cubicBezTo>
                    <a:pt x="2686" y="4476"/>
                    <a:pt x="740" y="2491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9" name="Google Shape;789;p34"/>
            <p:cNvSpPr/>
            <p:nvPr/>
          </p:nvSpPr>
          <p:spPr>
            <a:xfrm>
              <a:off x="4069020" y="2667052"/>
              <a:ext cx="149863" cy="184923"/>
            </a:xfrm>
            <a:custGeom>
              <a:avLst/>
              <a:gdLst/>
              <a:ahLst/>
              <a:cxnLst/>
              <a:rect l="l" t="t" r="r" b="b"/>
              <a:pathLst>
                <a:path w="2492" h="3075" fill="none" extrusionOk="0">
                  <a:moveTo>
                    <a:pt x="2491" y="3074"/>
                  </a:moveTo>
                  <a:cubicBezTo>
                    <a:pt x="1324" y="2413"/>
                    <a:pt x="429" y="1323"/>
                    <a:pt x="1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0" name="Google Shape;790;p34"/>
            <p:cNvSpPr/>
            <p:nvPr/>
          </p:nvSpPr>
          <p:spPr>
            <a:xfrm>
              <a:off x="3640781" y="2032842"/>
              <a:ext cx="159184" cy="428299"/>
            </a:xfrm>
            <a:custGeom>
              <a:avLst/>
              <a:gdLst/>
              <a:ahLst/>
              <a:cxnLst/>
              <a:rect l="l" t="t" r="r" b="b"/>
              <a:pathLst>
                <a:path w="2647" h="7122" fill="none" extrusionOk="0">
                  <a:moveTo>
                    <a:pt x="2647" y="7122"/>
                  </a:moveTo>
                  <a:cubicBezTo>
                    <a:pt x="1363" y="4943"/>
                    <a:pt x="468" y="2530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1" name="Google Shape;791;p34"/>
            <p:cNvSpPr/>
            <p:nvPr/>
          </p:nvSpPr>
          <p:spPr>
            <a:xfrm>
              <a:off x="3757809" y="2103083"/>
              <a:ext cx="103016" cy="243437"/>
            </a:xfrm>
            <a:custGeom>
              <a:avLst/>
              <a:gdLst/>
              <a:ahLst/>
              <a:cxnLst/>
              <a:rect l="l" t="t" r="r" b="b"/>
              <a:pathLst>
                <a:path w="1713" h="4048" fill="none" extrusionOk="0">
                  <a:moveTo>
                    <a:pt x="1713" y="4047"/>
                  </a:moveTo>
                  <a:cubicBezTo>
                    <a:pt x="895" y="2802"/>
                    <a:pt x="312" y="1440"/>
                    <a:pt x="0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2" name="Google Shape;792;p34"/>
            <p:cNvSpPr/>
            <p:nvPr/>
          </p:nvSpPr>
          <p:spPr>
            <a:xfrm>
              <a:off x="3462955" y="939963"/>
              <a:ext cx="266830" cy="259854"/>
            </a:xfrm>
            <a:custGeom>
              <a:avLst/>
              <a:gdLst/>
              <a:ahLst/>
              <a:cxnLst/>
              <a:rect l="l" t="t" r="r" b="b"/>
              <a:pathLst>
                <a:path w="4437" h="4321" extrusionOk="0">
                  <a:moveTo>
                    <a:pt x="4086" y="1"/>
                  </a:moveTo>
                  <a:cubicBezTo>
                    <a:pt x="3970" y="1"/>
                    <a:pt x="3853" y="118"/>
                    <a:pt x="3853" y="234"/>
                  </a:cubicBezTo>
                  <a:cubicBezTo>
                    <a:pt x="3853" y="935"/>
                    <a:pt x="3775" y="1674"/>
                    <a:pt x="3619" y="2375"/>
                  </a:cubicBezTo>
                  <a:cubicBezTo>
                    <a:pt x="3541" y="2686"/>
                    <a:pt x="3386" y="2958"/>
                    <a:pt x="3191" y="3231"/>
                  </a:cubicBezTo>
                  <a:cubicBezTo>
                    <a:pt x="2997" y="3464"/>
                    <a:pt x="2724" y="3581"/>
                    <a:pt x="2452" y="3581"/>
                  </a:cubicBezTo>
                  <a:cubicBezTo>
                    <a:pt x="2412" y="3586"/>
                    <a:pt x="2372" y="3588"/>
                    <a:pt x="2333" y="3588"/>
                  </a:cubicBezTo>
                  <a:cubicBezTo>
                    <a:pt x="2071" y="3588"/>
                    <a:pt x="1843" y="3478"/>
                    <a:pt x="1674" y="3309"/>
                  </a:cubicBezTo>
                  <a:cubicBezTo>
                    <a:pt x="1401" y="3075"/>
                    <a:pt x="1207" y="2842"/>
                    <a:pt x="1051" y="2530"/>
                  </a:cubicBezTo>
                  <a:cubicBezTo>
                    <a:pt x="740" y="1869"/>
                    <a:pt x="506" y="1168"/>
                    <a:pt x="389" y="468"/>
                  </a:cubicBezTo>
                  <a:cubicBezTo>
                    <a:pt x="389" y="390"/>
                    <a:pt x="312" y="312"/>
                    <a:pt x="195" y="312"/>
                  </a:cubicBezTo>
                  <a:cubicBezTo>
                    <a:pt x="78" y="312"/>
                    <a:pt x="0" y="429"/>
                    <a:pt x="0" y="507"/>
                  </a:cubicBezTo>
                  <a:cubicBezTo>
                    <a:pt x="39" y="1285"/>
                    <a:pt x="195" y="2063"/>
                    <a:pt x="506" y="2803"/>
                  </a:cubicBezTo>
                  <a:cubicBezTo>
                    <a:pt x="662" y="3192"/>
                    <a:pt x="895" y="3542"/>
                    <a:pt x="1207" y="3815"/>
                  </a:cubicBezTo>
                  <a:cubicBezTo>
                    <a:pt x="1557" y="4126"/>
                    <a:pt x="2024" y="4320"/>
                    <a:pt x="2491" y="4320"/>
                  </a:cubicBezTo>
                  <a:cubicBezTo>
                    <a:pt x="2958" y="4281"/>
                    <a:pt x="3425" y="4048"/>
                    <a:pt x="3697" y="3698"/>
                  </a:cubicBezTo>
                  <a:cubicBezTo>
                    <a:pt x="3970" y="3348"/>
                    <a:pt x="4164" y="2958"/>
                    <a:pt x="4242" y="2530"/>
                  </a:cubicBezTo>
                  <a:cubicBezTo>
                    <a:pt x="4398" y="1791"/>
                    <a:pt x="4436" y="974"/>
                    <a:pt x="4320" y="196"/>
                  </a:cubicBezTo>
                  <a:cubicBezTo>
                    <a:pt x="4281" y="79"/>
                    <a:pt x="4203" y="1"/>
                    <a:pt x="4086" y="1"/>
                  </a:cubicBezTo>
                  <a:close/>
                </a:path>
              </a:pathLst>
            </a:custGeom>
            <a:solidFill>
              <a:srgbClr val="222B4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3" name="Google Shape;793;p34"/>
            <p:cNvSpPr/>
            <p:nvPr/>
          </p:nvSpPr>
          <p:spPr>
            <a:xfrm>
              <a:off x="5997329" y="2814449"/>
              <a:ext cx="877647" cy="1242681"/>
            </a:xfrm>
            <a:custGeom>
              <a:avLst/>
              <a:gdLst/>
              <a:ahLst/>
              <a:cxnLst/>
              <a:rect l="l" t="t" r="r" b="b"/>
              <a:pathLst>
                <a:path w="14594" h="20664" fill="none" extrusionOk="0">
                  <a:moveTo>
                    <a:pt x="1" y="1"/>
                  </a:moveTo>
                  <a:cubicBezTo>
                    <a:pt x="3892" y="4476"/>
                    <a:pt x="8406" y="9963"/>
                    <a:pt x="12220" y="14516"/>
                  </a:cubicBezTo>
                  <a:cubicBezTo>
                    <a:pt x="13153" y="15527"/>
                    <a:pt x="13932" y="16695"/>
                    <a:pt x="14515" y="17979"/>
                  </a:cubicBezTo>
                  <a:cubicBezTo>
                    <a:pt x="14593" y="18173"/>
                    <a:pt x="14438" y="18407"/>
                    <a:pt x="14204" y="18407"/>
                  </a:cubicBezTo>
                  <a:cubicBezTo>
                    <a:pt x="13737" y="18290"/>
                    <a:pt x="13270" y="17979"/>
                    <a:pt x="12959" y="17590"/>
                  </a:cubicBezTo>
                  <a:cubicBezTo>
                    <a:pt x="9457" y="13815"/>
                    <a:pt x="6071" y="9885"/>
                    <a:pt x="2841" y="5799"/>
                  </a:cubicBezTo>
                  <a:lnTo>
                    <a:pt x="11830" y="16695"/>
                  </a:lnTo>
                  <a:cubicBezTo>
                    <a:pt x="12414" y="17395"/>
                    <a:pt x="13270" y="18251"/>
                    <a:pt x="13582" y="19146"/>
                  </a:cubicBezTo>
                  <a:cubicBezTo>
                    <a:pt x="13659" y="19341"/>
                    <a:pt x="13465" y="19574"/>
                    <a:pt x="13270" y="19535"/>
                  </a:cubicBezTo>
                  <a:cubicBezTo>
                    <a:pt x="12297" y="19380"/>
                    <a:pt x="11286" y="18563"/>
                    <a:pt x="10663" y="17862"/>
                  </a:cubicBezTo>
                  <a:cubicBezTo>
                    <a:pt x="7122" y="13971"/>
                    <a:pt x="3697" y="9924"/>
                    <a:pt x="429" y="5760"/>
                  </a:cubicBezTo>
                  <a:cubicBezTo>
                    <a:pt x="2530" y="8212"/>
                    <a:pt x="4631" y="10741"/>
                    <a:pt x="6655" y="13270"/>
                  </a:cubicBezTo>
                  <a:cubicBezTo>
                    <a:pt x="8328" y="15294"/>
                    <a:pt x="10274" y="17512"/>
                    <a:pt x="11480" y="19886"/>
                  </a:cubicBezTo>
                  <a:cubicBezTo>
                    <a:pt x="11636" y="20158"/>
                    <a:pt x="11714" y="20664"/>
                    <a:pt x="11441" y="20430"/>
                  </a:cubicBezTo>
                  <a:cubicBezTo>
                    <a:pt x="10896" y="20041"/>
                    <a:pt x="6071" y="15177"/>
                    <a:pt x="1285" y="9457"/>
                  </a:cubicBezTo>
                </a:path>
              </a:pathLst>
            </a:custGeom>
            <a:noFill/>
            <a:ln w="8750" cap="rnd" cmpd="sng">
              <a:solidFill>
                <a:schemeClr val="dk2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4467" y="3727307"/>
            <a:ext cx="12476436" cy="25516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68880" y="2807242"/>
            <a:ext cx="108583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GV: TRẦN THỊ LÀNH – THCS HOÀNG ĐỘNG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016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" grpId="0"/>
      <p:bldP spid="399" grpId="0" animBg="1"/>
      <p:bldP spid="400" grpId="0" animBg="1"/>
      <p:bldP spid="407" grpId="0" animBg="1"/>
      <p:bldP spid="408" grpId="0" animBg="1"/>
      <p:bldP spid="617" grpId="0" animBg="1"/>
      <p:bldP spid="6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26920" y="1478280"/>
            <a:ext cx="99517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70C0"/>
                </a:solidFill>
              </a:rPr>
              <a:t>Tiết 1</a:t>
            </a:r>
            <a:r>
              <a:rPr lang="en-US" sz="3200" smtClean="0">
                <a:solidFill>
                  <a:srgbClr val="0070C0"/>
                </a:solidFill>
              </a:rPr>
              <a:t>:</a:t>
            </a:r>
            <a:r>
              <a:rPr lang="en-US" sz="3200" smtClean="0"/>
              <a:t> </a:t>
            </a:r>
          </a:p>
          <a:p>
            <a:r>
              <a:rPr lang="en-US" sz="3200" smtClean="0"/>
              <a:t>1. Lũy thừa với số mũ tự nhiên</a:t>
            </a:r>
          </a:p>
          <a:p>
            <a:r>
              <a:rPr lang="en-US" sz="3200" smtClean="0"/>
              <a:t>2. Nhân hai lũy thừa cùng cơ số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415457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orkout for Kids by Slidesgo">
  <a:themeElements>
    <a:clrScheme name="Simple Light">
      <a:dk1>
        <a:srgbClr val="282828"/>
      </a:dk1>
      <a:lt1>
        <a:srgbClr val="FFDFC6"/>
      </a:lt1>
      <a:dk2>
        <a:srgbClr val="FFF6ED"/>
      </a:dk2>
      <a:lt2>
        <a:srgbClr val="97C9BA"/>
      </a:lt2>
      <a:accent1>
        <a:srgbClr val="818529"/>
      </a:accent1>
      <a:accent2>
        <a:srgbClr val="124947"/>
      </a:accent2>
      <a:accent3>
        <a:srgbClr val="F9C45E"/>
      </a:accent3>
      <a:accent4>
        <a:srgbClr val="F2A040"/>
      </a:accent4>
      <a:accent5>
        <a:srgbClr val="F28485"/>
      </a:accent5>
      <a:accent6>
        <a:srgbClr val="456CA3"/>
      </a:accent6>
      <a:hlink>
        <a:srgbClr val="28282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0</TotalTime>
  <Words>1498</Words>
  <Application>Microsoft Office PowerPoint</Application>
  <PresentationFormat>Custom</PresentationFormat>
  <Paragraphs>249</Paragraphs>
  <Slides>32</Slides>
  <Notes>18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8" baseType="lpstr">
      <vt:lpstr>Times New Roman</vt:lpstr>
      <vt:lpstr>Microsoft YaHei</vt:lpstr>
      <vt:lpstr>Tahoma</vt:lpstr>
      <vt:lpstr>Calibri</vt:lpstr>
      <vt:lpstr>SVN-A Love Of Thunder</vt:lpstr>
      <vt:lpstr>Cambria Math</vt:lpstr>
      <vt:lpstr>VNI-Times</vt:lpstr>
      <vt:lpstr>Arial</vt:lpstr>
      <vt:lpstr>SVN-Segoe Print</vt:lpstr>
      <vt:lpstr>Montserrat</vt:lpstr>
      <vt:lpstr>Maven Pro</vt:lpstr>
      <vt:lpstr>Bahnschrift</vt:lpstr>
      <vt:lpstr>Patrick Hand</vt:lpstr>
      <vt:lpstr>Indie Flower</vt:lpstr>
      <vt:lpstr>Workout for Kids by Slidesgo</vt:lpstr>
      <vt:lpstr>Equ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Lũy thừa với số mũ tự nhiên .(2 tiết)</vt:lpstr>
      <vt:lpstr>PowerPoint Presentation</vt:lpstr>
      <vt:lpstr>Tiết 8: Lũy thừa với số mũ tự nhiên (Tiết1).</vt:lpstr>
      <vt:lpstr>PowerPoint Presentation</vt:lpstr>
      <vt:lpstr>1.Lũy thừa với số mũ tự nhiên .</vt:lpstr>
      <vt:lpstr>PowerPoint Presentation</vt:lpstr>
      <vt:lpstr>Vận Dụng</vt:lpstr>
      <vt:lpstr>Vận Dụng</vt:lpstr>
      <vt:lpstr>PowerPoint Presentation</vt:lpstr>
      <vt:lpstr>Vận Dụng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</vt:lpstr>
      <vt:lpstr>Vận Dụ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out for Kids</dc:title>
  <dc:creator>Admin</dc:creator>
  <cp:lastModifiedBy>Admin</cp:lastModifiedBy>
  <cp:revision>109</cp:revision>
  <dcterms:modified xsi:type="dcterms:W3CDTF">2024-05-23T08:56:13Z</dcterms:modified>
</cp:coreProperties>
</file>